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4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notesSlides/notesSlide10.xml" ContentType="application/vnd.openxmlformats-officedocument.presentationml.notesSlide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handoutMasterIdLst>
    <p:handoutMasterId r:id="rId70"/>
  </p:handoutMasterIdLst>
  <p:sldIdLst>
    <p:sldId id="759" r:id="rId2"/>
    <p:sldId id="510" r:id="rId3"/>
    <p:sldId id="651" r:id="rId4"/>
    <p:sldId id="660" r:id="rId5"/>
    <p:sldId id="653" r:id="rId6"/>
    <p:sldId id="654" r:id="rId7"/>
    <p:sldId id="655" r:id="rId8"/>
    <p:sldId id="656" r:id="rId9"/>
    <p:sldId id="657" r:id="rId10"/>
    <p:sldId id="658" r:id="rId11"/>
    <p:sldId id="659" r:id="rId12"/>
    <p:sldId id="661" r:id="rId13"/>
    <p:sldId id="662" r:id="rId14"/>
    <p:sldId id="664" r:id="rId15"/>
    <p:sldId id="665" r:id="rId16"/>
    <p:sldId id="647" r:id="rId17"/>
    <p:sldId id="666" r:id="rId18"/>
    <p:sldId id="648" r:id="rId19"/>
    <p:sldId id="669" r:id="rId20"/>
    <p:sldId id="670" r:id="rId21"/>
    <p:sldId id="671" r:id="rId22"/>
    <p:sldId id="644" r:id="rId23"/>
    <p:sldId id="640" r:id="rId24"/>
    <p:sldId id="672" r:id="rId25"/>
    <p:sldId id="676" r:id="rId26"/>
    <p:sldId id="679" r:id="rId27"/>
    <p:sldId id="682" r:id="rId28"/>
    <p:sldId id="716" r:id="rId29"/>
    <p:sldId id="685" r:id="rId30"/>
    <p:sldId id="688" r:id="rId31"/>
    <p:sldId id="690" r:id="rId32"/>
    <p:sldId id="692" r:id="rId33"/>
    <p:sldId id="717" r:id="rId34"/>
    <p:sldId id="694" r:id="rId35"/>
    <p:sldId id="696" r:id="rId36"/>
    <p:sldId id="718" r:id="rId37"/>
    <p:sldId id="701" r:id="rId38"/>
    <p:sldId id="740" r:id="rId39"/>
    <p:sldId id="721" r:id="rId40"/>
    <p:sldId id="719" r:id="rId41"/>
    <p:sldId id="722" r:id="rId42"/>
    <p:sldId id="723" r:id="rId43"/>
    <p:sldId id="726" r:id="rId44"/>
    <p:sldId id="714" r:id="rId45"/>
    <p:sldId id="715" r:id="rId46"/>
    <p:sldId id="724" r:id="rId47"/>
    <p:sldId id="725" r:id="rId48"/>
    <p:sldId id="603" r:id="rId49"/>
    <p:sldId id="727" r:id="rId50"/>
    <p:sldId id="728" r:id="rId51"/>
    <p:sldId id="729" r:id="rId52"/>
    <p:sldId id="731" r:id="rId53"/>
    <p:sldId id="732" r:id="rId54"/>
    <p:sldId id="733" r:id="rId55"/>
    <p:sldId id="734" r:id="rId56"/>
    <p:sldId id="735" r:id="rId57"/>
    <p:sldId id="736" r:id="rId58"/>
    <p:sldId id="730" r:id="rId59"/>
    <p:sldId id="742" r:id="rId60"/>
    <p:sldId id="738" r:id="rId61"/>
    <p:sldId id="741" r:id="rId62"/>
    <p:sldId id="737" r:id="rId63"/>
    <p:sldId id="744" r:id="rId64"/>
    <p:sldId id="745" r:id="rId65"/>
    <p:sldId id="746" r:id="rId66"/>
    <p:sldId id="747" r:id="rId67"/>
    <p:sldId id="753" r:id="rId68"/>
  </p:sldIdLst>
  <p:sldSz cx="9144000" cy="6858000" type="overhead"/>
  <p:notesSz cx="7099300" cy="10234613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0000"/>
    <a:srgbClr val="006600"/>
    <a:srgbClr val="FF3300"/>
    <a:srgbClr val="FFFF66"/>
    <a:srgbClr val="00FF00"/>
    <a:srgbClr val="00006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99" autoAdjust="0"/>
    <p:restoredTop sz="97171" autoAdjust="0"/>
  </p:normalViewPr>
  <p:slideViewPr>
    <p:cSldViewPr>
      <p:cViewPr varScale="1">
        <p:scale>
          <a:sx n="110" d="100"/>
          <a:sy n="110" d="100"/>
        </p:scale>
        <p:origin x="193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7939"/>
    </p:cViewPr>
  </p:sorterViewPr>
  <p:notesViewPr>
    <p:cSldViewPr>
      <p:cViewPr varScale="1">
        <p:scale>
          <a:sx n="37" d="100"/>
          <a:sy n="37" d="100"/>
        </p:scale>
        <p:origin x="-1476" y="-78"/>
      </p:cViewPr>
      <p:guideLst>
        <p:guide orient="horz" pos="3224"/>
        <p:guide pos="223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AF71CF4B-7493-46CE-84DB-6CCFB42BAEF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B0F340B3-42F7-45D7-9710-8C57F081734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7416EFEF-F9A1-41FA-B1B6-34ACD82330A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7C96DCE7-45B5-468B-A9A9-279B035E4A7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C3537BD-8230-471B-9A95-C5F189E1A0F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27T08:10:41.747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858 40 1505,'0'0'4194,"-4"0"-3720,-5-1-149,-1 0-1,1-1 1,0 0-1,-1-1 0,-16-6 1,16 4-311,0 2 1,0-1 0,-1 2-1,0-1 1,1 1 0,-14 0-1,10 1 3,0 1 0,0 1-1,0 0 1,0 1 0,1 0-1,-1 1 1,-17 6 0,-214 89 42,214-87-47,21-8-13,1 1 0,0-1 0,0 2 0,0-1 0,0 1 1,1 0-1,-10 9 0,-22 21-18,-44 53 1,74-77 11,1 0 0,1 1 1,0 0-1,1 1 1,0 0-1,1 0 0,0 0 1,1 1-1,0 0 1,1 0-1,1 0 1,0 0-1,1 0 0,0 25 1,2-9-14,1 1 1,9 49 0,-6-63 12,0-1 1,2 1-1,0-1 0,0-1 1,2 1-1,10 17 1,6 7 8,-15-24 0,0 1 0,1-1 0,1-1 0,1 0 0,0 0 0,25 21 0,-17-20 22,2-2 0,-1 0 0,2-2 1,0 0-1,0-1 0,37 11 0,3-5 65,87 14 0,-124-28-82,0 0-1,0-2 1,0 0 0,33-5 0,-55 3-44,-1 0 0,0-1 0,0 1 0,0-1 0,0 1 0,0-1 0,0 0 0,-1 0 0,1 0 0,0-1 0,-1 1 0,0-1 0,0 1 0,1-1 0,-2 0 0,1 0 0,2-5 0,12-26-2041,-24-7 1963,4 39 608,5 19-419,-1-1-1,2 1 1,0-1 0,2 0 0,6 24 0,-7-37-410,4-34-5198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9.7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153,'0'0'1473,"0"0"-1473,0 0-736,0 0-33,0 0-687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13.18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25 992,'0'0'403,"0"0"-269,0 0 143,0 0 273,0 0 39,42-1 967,427-68-1319,45-6 3,-119 44-288,-199 14 57,-79 9-2,40-11-7,131-17 14,2 0 12,263-36-8,-409 57-28,872-109-78,-940 114-263,0 3 1,16 3 350,-92 8-958,0 5-688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1.23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2 27 7235,'0'0'256,"0"0"-15,0 0-81,0 0-80,0 0-64,0 0-16,-35-27 64,31 27-16,2 0-96,0 0 48,0 0-449,-7 23-95,-2 4-800,-6-2-1378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1.5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6259,'0'0'0,"0"0"-1041,0 0-1152,0 0 1313,0 0-993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8.45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45 4386,'0'0'448,"0"0"241,0 0-193,0 0-80,0 0 304,0 0-384,-21-35 97,19 29-1,-3 4-272,3 0 112,2 2-272,0 0-208,0 0-240,0 0-737,5 8-31,8-2-1137,-3-6-513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8.7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827,'0'0'224,"0"0"-48,0 0-176,0 0-913,0 0-879,0 0-225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9.12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5 88 3362,'0'0'656,"0"0"640,0 0 33,0 0-1089,0 0 176,0 0-192,-73-88-95,68 88-97,5 0-32,0 4-593,-2 21-2080,-13-3 48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17.85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36 3666,'0'0'-195,"0"0"179,0 0 48,0 4 40,0 506 3860,0-510-3892,0 0 27,0 0-16,0 0 8,0 0 74,0 0-45,0 0 24,0 0 80,0 0-10,0 0 20,0 0 4,0 0 79,0 0-154,0 0-22,0 0 38,0 0-94,0 0 3,0 0-10,-2-20-89,-6-31-240,2 0 0,3-1 0,2 0 0,3-18 283,-1-11-325,8-91 491,-9 172-91,0 0-43,0 0-11,0 0-21,0 0 8,0 0-48,0 0 8,0 0-11,-2 13 40,0 0 1,1 0-1,1 0 0,0 0 0,2 12 3,1 17 6,-3 348 104,2-389-131,0 0 0,1 0 0,-1-1 0,1 1 0,-1-1 1,1 1-1,-1-1 0,1 0 0,0 0 0,-1 0 1,1-1-1,-1 1 0,1-1 0,-1 1 0,1-1 21,23-40 63,-15 21-136,-11 19-247,-4 2-1268,-13 0-3259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19.6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0 52 1169,'0'0'912,"0"0"-333,0 0-136,0 0-62,0 0-143,-22-6 1957,20 4-2085,1 0 0,-1 0 0,0 0 0,-1 0 0,1 0 0,0 1 0,0-1 0,-1 1 0,1 0 0,-1 0 1,1 0-1,-1 0 0,1 0 0,-1 0 0,0 1 0,1-1 0,-4 0-110,6 1 29,0 0-32,-2 0-5,2 0-10,0-4-95,0 3 120,0 1 0,1-1 0,-1 1 0,0-1 0,0 1 0,0-1-1,0 1 1,0-1 0,0 1 0,0-1 0,0 0 0,0 1 0,0-1 0,-1 1 0,1-1 0,0 1 0,0-1 0,0 1 0,-1-1-1,1 1 1,0-1 0,0 1 0,-1 0 0,1-1 0,0 1 0,-1-1 0,1 1 0,-1 0 0,1-1 0,-1 1 0,1 0 0,0-1 0,-1 1-1,1 0 1,-1 0 0,1-1 0,-1 1 0,1 0 0,-1 0 0,1 0 0,-1 0 0,0 0 0,1 0 0,-1 0 0,1 0 0,-1 0-1,1 0 1,-1 0 0,0 0-7,1 0 56,0 0-112,0 0 8,0 1 34,0-1 1,1 1-1,-1-1 0,0 1 0,0 0 0,0-1 0,0 1 1,0-1-1,0 1 0,0 0 0,0-1 0,0 1 0,0-1 1,0 1-1,0 0 0,0-1 0,0 1 0,0-1 0,-1 1 1,1-1-1,0 1 0,-1 0 0,1-1 0,0 1 0,-1-1 1,1 0-1,0 1 0,-1-1 0,1 1 0,-1-1 1,1 1-1,-1-1 0,1 0 0,-1 1 0,1-1 0,-1 0 1,1 0-1,-1 1 0,1-1 0,-1 0 0,0 0 0,1 0 1,-1 0-1,1 0 0,-1 0 0,0 0 0,1 0 0,-1 0 1,1 0-1,-1 0 0,0 0 0,1 0 0,-1 0 0,1-1 1,-1 1-1,1 0 0,-1 0 0,0-1 14,-26 2-393,25-1 387,0 1 0,1 0 0,-1 0 0,1 0-1,0 0 1,-1 0 0,1 0 0,0 1 0,0-1 0,-1 0 0,1 1 0,0-1-1,0 1 1,1-1 0,-1 1 0,0-1 0,0 1 0,1 0 0,-1-1 0,1 1-1,0 0 7,-5 37-204,5-39 92,1 0 104,1 0 1,-1 0 0,1 0 0,-1 0 0,1-1-1,-1 1 1,1 0 0,-1-1 0,1 1 0,-1-1 0,0 0-1,1 1 1,-1-1 0,0 0 0,1 0 0,-1 0-1,0 0 1,0 0 0,0 0 0,0 0 0,0 0 0,0-1-1,0 1 1,0 0 0,-1-1 0,1 1 0,0 0-1,-1-1 1,1 1 0,-1-1 0,1 1 0,-1-1 0,0 1-1,0-1 1,0 1 0,1-1 0,-2 1 0,1-1-1,0 0 8,0 2 67,0 0-80,0 0-81,0 0 9,3 38 50,-2-37 30,0 0-1,-1 0 0,1 0 0,0 0 0,0 0 0,0-1 1,0 1-1,0 0 0,0-1 0,1 1 0,-1 0 1,0-1-1,0 0 0,0 1 0,0-1 0,1 0 1,-1 1-1,0-1 0,0 0 0,1 0 0,-1 0 0,0 0 1,1 0-1,-1 0 0,0 0 0,0-1 0,1 1 1,-1 0-1,0-1 0,0 1 0,0-1 0,0 1 1,0-1-1,1 0 0,-1 1 0,0-1 0,0 0 0,0 0 1,-1 0-1,1 0 0,0 0 0,0 0 0,0 0 1,-1 0-1,1 0 0,0 0 0,-1 0 0,1 0 1,-1 0-1,0-1 0,1 1 0,-1 0 0,0 0 0,0-1 1,1 1-1,-1-1 6,0 2 9,0-31-173,-4 18 79,4 12 89,-1 1 0,1 0 0,0 0 0,0 0 0,-1 0 1,1 0-1,0-1 0,-1 1 0,1 0 0,0 0 0,0 0 0,-1 0 0,1 0 0,0 0 0,-1 0 0,1 0 0,0 0 0,-1 0 0,1 0 0,0 0 0,-1 0 1,1 0-1,0 1 0,0-1 0,-1 0 0,1 0 0,0 0 0,0 0 0,-1 1 0,1-1 0,0 0 0,0 0 0,-1 0 0,1 1 0,0-1 0,0 0 0,0 0 1,-1 1-5,1 2-12,-1 0 0,0 0 1,1 0-1,0 1 1,-1-1-1,1 0 1,1 0-1,-1 0 0,0 1 1,1-1-1,0 0 1,-1 0-1,1 0 1,1 0-1,-1 0 1,0 0-1,1 0 0,0 0 12,-2-2 0,1-1-1,-1 0 0,1 1 0,0-1 0,-1 0 0,1 0 0,0 0 1,-1 1-1,1-1 0,0 0 0,-1 0 0,1 0 0,0 0 1,-1 0-1,1 0 0,0 0 0,-1-1 0,1 1 0,0 0 0,-1 0 1,1 0-1,0-1 0,-1 1 0,1 0 0,-1-1 0,1 1 1,0 0-1,-1-1 0,1 1 0,-1-1 0,1 1 0,-1-1 0,0 1 1,1-1-1,-1 1 0,1-1 0,-1 0 0,0 1 0,1-1 1,-1 1-1,0-1 0,0 0 0,0 1 0,0-1 0,1 0 0,-1 1 1,0-1-1,0 0 0,0 0 0,0 1 0,0-1 0,-1 0 1,1 1-1,0-1 0,0 0 1,0-1 2,-1 1 0,1-1 0,-1 1 0,1-1 0,-1 1 1,0-1-1,1 1 0,-1 0 0,0-1 0,0 1 0,0 0 0,0 0 0,0 0 1,0-1-1,0 1 0,-1 0 0,1 0 0,0 1 0,-1-1 0,1 0 0,0 0 0,-1 1 1,1-1-1,-1 1 0,1-1 0,-1 1 0,0-1-2,1 1 7,1 0-1,-1-1 0,0 1 1,0 0-1,0 0 1,0-1-1,1 1 1,-1 0-1,0 0 0,0 0 1,0 0-1,0 0 1,0 0-1,1 1 1,-1-1-1,0 0 0,0 0 1,0 0-1,0 1 1,1-1-1,-1 1 1,0-1-1,0 0 0,1 1 1,-1-1-1,0 1 1,1 0-1,-1-1 1,0 1-1,1 0 0,-1-1 1,1 1-1,-1 0 1,1-1-1,0 1 1,-1 0-1,1 0 0,0 0 1,-1-1-1,1 1 1,0 0-1,0 0 1,0 0-1,-1 0 0,1-1 1,0 2-7,-6 17-1574,2-13-68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30.053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65 6 3410,'0'0'258,"0"0"180,0 0-94,0 0-136,0 0 238,0 0-94,0 0-179,-17-1-74,-73-4 202,88 5-261,1 0 0,0 0-1,-1 0 1,1 1 0,0-1-1,-1 0 1,1 1 0,0-1-1,0 1 1,-1-1 0,1 1-1,0-1 1,0 1 0,0 0-1,0 0 1,0-1-1,0 1 1,0 0 0,0 0-1,0 0 1,0 0 0,0 0-1,0 1 1,1-1 0,-1 0-1,0 0 1,1 0 0,-1 1-1,1-1 1,0 0 0,-1 2-40,-2 44-272,3-37 296,1-9-58,-1 0-1,1 0 1,0 0 0,-1 0-1,1 0 1,0 0-1,0-1 1,0 1-1,0 0 1,0-1 0,0 1-1,0-1 1,0 1-1,0-1 1,0 1-1,0-1 1,0 0 0,0 1-1,0-1 1,0 0-1,0 0 1,1 0-1,0 0 35,-2 0-7,1 1-1,0-1 1,0 0-1,-1 0 1,1 0-1,0 0 1,0 0 0,-1 0-1,1 0 1,0 0-1,0 0 1,-1 0-1,1 0 1,0 0-1,0-1 1,-1 1-1,1 0 1,0-1-1,-1 1 1,1 0-1,0-1 1,-1 1-1,1-1 1,0 1-1,-1-1 1,1 1-1,-1-1 1,1 1-1,-1-1 1,1 0-1,-1 1 1,0-1-1,1 0 1,-1 1-1,0-1 1,1 0-1,-1 1 1,0-1 0,0 0-1,0 0 8,-5-16 635,-6 17-171,10 1-460,-1 0-1,0 1 1,1-1 0,-1 1 0,0-1 0,1 1 0,0-1 0,-1 1-1,1 0 1,0 0 0,0-1 0,0 1 0,0 0 0,0 1-4,-1 2-19,1 1 1,0 0-1,0-1 1,0 1-1,0 0 1,1 0 0,0 0-1,0 1 19,0-6-22,0 1-1,1-1 1,-1 1-1,0-1 1,0 0 0,1 1-1,-1-1 1,0 0-1,1 1 1,0-1-1,-1 0 1,1 0 0,0 1-1,-1-1 1,1 0-1,0 0 1,0 0 0,0 0-1,0 0 1,0 0-1,0 0 1,1 0-1,-1-1 1,0 1 0,0 0-1,0-1 1,1 1-1,-1-1 1,0 1 0,1-1-1,-1 0 1,1 1-1,-1-1 1,0 0 22,5 1-128,1-1 1,-1 0 0,0 0-1,0 0 1,0-1-1,0 0 1,0 0 0,0 0-1,3-2 128,-7 2-50,0 0-1,0 0 0,-1 0 1,1-1-1,0 1 0,-1-1 1,1 1-1,-1-1 1,1 0-1,-1 1 0,0-1 1,0 0-1,0 0 1,0 0-1,0 0 0,0 0 1,0 0-1,-1 0 1,1 0-1,-1 0 0,1 0 1,-1-1-1,0 1 0,0 0 1,0 0-1,0 0 1,0-2 50,0 3 32,0-1 0,-1 0 0,1 0 0,0 1 0,-1-1 0,1 0 0,-1 1 1,0-1-1,1 1 0,-1-1 0,0 0 0,0 1 0,0 0 0,0-1 0,0 1 0,0 0 1,0-1-1,-1 1 0,1 0 0,0 0 0,-1 0 0,1 0 0,-1 0 0,1 0 0,-1 1 1,1-1-1,-1 0 0,0 1 0,1-1 0,-1 1 0,0 0 0,1-1 0,-2 1-32,-8-1 254,-1 0 1,1 0-1,0 1 0,-11 2-254,22-2-1,-2 1 5,0 0 0,0 0 1,0 0-1,0 0 0,0 0 0,0 0 0,0 1 0,1-1 0,-1 1 0,0-1 0,1 1 0,-1 0 0,1-1 1,0 1-1,0 0 0,0 0 0,0 0 0,0 0 0,0 0 0,0 0 0,0 0 0,1 0 0,-1 1 0,1-1 0,0 0 1,-1 2-5,-6 60-11,7-53 10,0-5-6,0-1 0,0 0 0,0 1 0,0-1 0,1 1 0,0-1-1,0 0 1,1 0 0,1 4 7,-2-7-20,0-1 0,1 1 0,-1-1 0,1 1 0,-1-1 0,1 0 0,-1 0 0,1 0 1,0 0-1,0 0 0,0 0 0,-1 0 0,1-1 0,0 1 0,0-1 0,0 1 0,0-1 0,0 0 0,0 0 0,0 0 0,0 0 0,0 0 0,0 0 0,0 0 0,0-1 0,0 1 0,0-1 0,0 0 20,1 1-31,0-1 0,-1 0 0,1 0 0,-1-1 0,1 1 0,-1 0-1,0-1 1,0 0 0,0 1 0,1-1 0,-1 0 0,-1 0 0,1 0 0,0 0 0,0 0 0,-1-1 0,0 1 0,1-1-1,-1 1 1,0 0 0,0-1 0,0 0 0,0 1 0,-1-1 0,1 0 0,-1-1 31,3-9-18,-1-1 0,0 1 0,-1-1 0,-1-8 18,0 19 100,0 0 1,-1 0 0,0 0 0,0 0 0,0 0-1,0 0 1,0 0 0,-1 0 0,1 1-1,-1-1 1,0 1 0,0-1 0,0 1-1,0-1-100,1 2 34,0 0 0,0 0-1,0-1 1,0 1-1,0 0 1,0 0-1,-1 1 1,1-1-1,0 0 1,0 0-1,-1 1 1,1-1 0,-1 0-1,1 1 1,-1-1-1,1 1 1,-1 0-1,1 0 1,-1-1-1,1 1 1,-1 0-1,1 0 1,-1 0-1,1 1 1,-1-1 0,1 0-1,-1 0 1,1 1-1,0-1 1,-2 1-34,1 4 2,-1-1 0,1 1 0,0-1 0,0 1-1,0 0 1,1 0 0,0 0 0,0 0 0,0 0 0,0 0 0,1 0 0,0 3-2,-1-5 1,1 2-36,-2 41 79,2-45-68,0 0 0,0 0 0,-1 0 0,1 0 0,1 0 0,-1 1 0,0-1 0,0 0 0,0 0 0,0 0 0,1 0 0,-1 0 0,0 0 0,1 0 0,-1 0 0,1-1 0,0 1 0,-1 0 0,1 0 0,-1 0 1,1 0-1,0-1 0,0 1 0,-1 0 0,1-1 0,0 1 0,0 0 0,0-1 0,0 1 0,0-1 0,0 0 0,0 1 0,1-1 24,0 0-21,1 0-1,0-1 1,0 0 0,0 0 0,0 1-1,0-2 1,-1 1 0,1 0-1,0 0 1,-1-1 0,1 0 0,-1 1-1,0-1 1,1 0 0,-1 0-1,0 0 1,0-1 0,0 1-1,0 0 1,-1-1 0,1 1 0,-1-1-1,1 1 1,-1-1 0,0 0-1,0 0 1,0 0 0,-1 0 0,1-1 21,2-6 14,-1 1 0,-1 0 1,1-1-1,-2 1 0,1-1 1,-1 0-1,-1 1 0,0-1 1,0-1-15,1 10 34,0 0 0,0 0 0,-1 0 0,1 1 0,0-1 0,-1 0 0,1 0 1,0 0-1,-1 0 0,1 1 0,-1-1 0,1 0 0,-1 0 0,1 1 0,-1-1 0,0 0 0,1 1 0,-1-1 1,0 0-1,0 1 0,1-1 0,-1 1 0,0 0 0,0-1 0,0 1 0,0 0 0,0-1 0,1 1 0,-1 0 0,0 0 1,0 0-1,0 0 0,0-1 0,0 1 0,0 1 0,0-1 0,0 0 0,0 0-34,0 0 9,-1 1 1,1-1-1,-1 0 0,1 1 1,-1 0-1,1-1 0,0 1 0,-1 0 1,1 0-1,0-1 0,0 1 0,-1 0 1,1 0-1,0 1 0,0-1 1,0 0-1,0 0 0,0 0 0,1 1 1,-1-1-1,0 0 0,0 1-9,-2 12-14,0 1-1,1-1 0,0 0 0,1 0 1,1 1-1,0 5 15,0-13-11,0-5 5,1 0 0,-1 0 0,1 0 0,0 0 0,-1 0 0,1-1 0,0 1 0,0 0 0,0 0 0,1-1 0,-1 1-1,0 0 1,0-1 0,1 1 0,-1-1 0,1 0 0,0 0 0,-1 1 0,1-1 0,0 0 0,-1 0 0,1 0 0,0-1-1,0 1 1,0 0 0,0-1 0,0 1 0,0-1 0,0 0 0,0 0 0,0 1 0,0-1 6,4 0-17,-1 1 1,1-1 0,-1 1 0,1-1-1,0-1 1,-1 1 0,1-1 0,-1 0-1,1 0 1,-1-1 0,5-1 16,-5 0-20,-1 0 0,1-1 0,-1 1 1,1-1-1,-1 0 0,-1 0 0,1 0 0,0 0 0,-1-1 0,0 1 0,0-1 1,0 0-1,-1 0 0,0 0 0,0 0 0,0-1 0,0 1 0,-1 0 0,1-4 20,-1 5-12,-1 1 0,1-1 0,-1 1-1,0-1 1,0 0 0,0 1-1,0-1 1,-1 0 0,0 1-1,1-1 1,-1 1 0,0-1-1,-1 1 1,1-1 0,-1 1-1,1 0 1,-1 0 0,0 0-1,0 0 1,-1 0 0,1 0 0,0 0-1,-1 1 1,0-1 0,0 1-1,1 0 1,-1 0 0,-1 0-1,1 0 1,0 0 12,-2 0 22,0-1 1,0 1-1,-1 0 1,1 0-1,-1 0 1,1 1-1,-1 0 1,1 0-1,-1 0 1,0 1-1,0 0 1,1 0-1,-1 0 1,0 1 0,-2 0-23,5 1 3,0-1 0,0 1 0,1-1 0,-1 1 0,0 0 0,1 0 0,-1 0 0,1 0 0,0 0 0,-1 1 0,1-1 0,0 1 0,1-1 0,-1 1 0,0 0 0,1 0 0,-1 0 0,1 0 0,0 0 0,0 0 0,0 0 0,1 0 0,-1 0 0,1 0 0,-1 1 0,1-1 0,0 0-3,-1 6-1,0 0 1,0 0-1,1-1 1,0 1-1,1 0 1,0 0-1,0 0 0,1-1 1,0 1-1,1 1 1,-2-7-7,1 0-1,0 0 1,0 0-1,0 0 1,0 0-1,0 0 1,0-1-1,1 0 1,-1 1-1,1-1 1,0 0-1,0 0 1,0 0-1,0 0 1,0-1-1,0 1 1,0-1-1,0 0 1,1 0-1,-1 0 1,1 0-1,-1-1 1,0 1-1,1-1 1,-1 0-1,1 0 1,0 0 7,0 0-27,0 1 1,0-1-1,0 0 1,0-1-1,0 1 0,0 0 1,0-1-1,0 0 1,0 0-1,0 0 1,-1-1-1,1 1 1,0-1-1,-1 0 1,1 0-1,-1 0 1,0-1-1,0 1 0,1-1 1,-1 1-1,-1-1 1,1 0-1,0 0 1,-1 0-1,0-1 1,0 1-1,0-1 1,0 1-1,0-1 0,-1 0 1,1 1-1,-1-1 1,0 0-1,0 0 1,-1 0-1,1 0 1,-1 0-1,0 0 1,0-3 26,0 4 10,0-1 1,0 0-1,-1 1 1,0-1-1,1 0 1,-1 1-1,0-1 1,-1 1-1,1 0 1,-1-1 0,0 1-1,1 0 1,-1 0-1,-1 0 1,1 0-1,0 0 1,-1 0-1,1 1 1,-1-1-1,0 1 1,0 0-1,0 0 1,0 0 0,0 0-1,-1 0 1,-1 0-11,-3-1 78,-1 0 0,1 0 0,-1 1 1,0 0-1,1 1 0,-1 0 0,0 0 1,0 1-1,0 0 0,-7 1-78,14 0 4,0-1 0,0 1 0,0-1 0,0 1 0,0 0 0,0 0 0,0 0 0,1 0 0,-1 0 0,0 1 0,1-1 0,-1 0 0,0 1 0,1-1 0,0 1 0,-1 0 0,1-1 0,0 1 0,0 0 0,0 0 0,0 0 1,0 0-1,0-1 0,1 1 0,-1 1 0,1-1 0,-1 0 0,1 2-4,-1 2-6,0 1 0,0 0 0,1-1 1,0 1-1,0 0 0,0 0 1,1-1-1,1 6 6,-2-11-6,1-1 1,-1 1-1,0 0 1,0 0 0,1-1-1,-1 1 1,0 0-1,1 0 1,-1-1-1,0 1 1,1 0 0,-1-1-1,1 1 1,0-1-1,-1 1 1,1-1-1,-1 1 1,1-1 0,0 1-1,-1-1 1,1 1-1,0-1 1,-1 0-1,1 1 1,0-1 0,0 0-1,-1 0 1,1 0-1,0 1 1,0-1-1,0 0 1,-1 0 0,1 0-1,0 0 1,0 0-1,0-1 1,-1 1-1,1 0 1,0 0 0,0 0-1,-1-1 1,1 1-1,0 0 1,0-1-1,-1 1 1,1-1 0,0 1-1,-1-1 1,1 1 5,2-2-8,0 0 1,0 0-1,0 0 1,0-1-1,-1 1 1,1-1-1,-1 1 1,1-1-1,0-1 8,0-4 87,-1 1 0,1-1 0,-1 1 0,-1-1 0,0 0 0,0 0 0,0-2-87,-1 8 38,0 0-1,0 0 0,0-1 0,-1 1 1,1 0-1,0 0 0,-1-1 1,1 1-1,-1 0 0,0 0 0,0 0 1,-1-2-38,2 3 6,-1 1 1,0-1 0,1 1-1,-1-1 1,0 0 0,1 1-1,-1-1 1,0 1-1,0 0 1,1-1 0,-1 1-1,0 0 1,0-1 0,0 1-1,0 0 1,0 0-1,1 0 1,-1 0 0,0 0-1,0 0 1,0 0 0,0 0-1,0 0 1,0 0-1,0 0 1,1 0 0,-1 1-1,0-1 1,0 0 0,0 1-1,0-1-6,-1 3-101,-1 0 1,1 0-1,0 1 0,0-1 0,0 0 0,0 1 1,0 0-1,1-1 0,0 1 0,-1 0 0,1-1 0,1 1 1,-1 0-1,1 0 0,-1 3 101,-3 12-809,0-9-92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31.539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0 139 3121,'0'0'1009,"0"0"-649,0 0 120,0 0 350,0 0 50,0 0-221,0 0-272,0 0-91,5-39 449,-2 32-751,0 0 1,1 1 0,0-1-1,0 1 1,0 0-1,1 0 1,1-1 5,-1 1-4,0 0-1,-1 0 1,0 0-1,0-1 1,0 1 0,1-5 4,-6 19-28,1-1 0,0 0 1,1 0-1,-1 1 1,1-1-1,1 0 0,-1 0 1,2 2 27,3 25 31,1 28-176,3 42 436,-7-32-3769,-3-72-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1.0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14 4114,'0'0'-72,"0"0"40,21-16 40,45-29 29,45-22-37,-14 15-709,-2-4 1,-4-4-1,62-53 709,-145 107 410,0-2-1,0 1 1,-1-1 0,0 0-1,0 0 1,-1-1 0,0 0 0,0 0-1,-1-1 1,0 1 0,-1-1-1,0 0 1,-1-1 0,2-6-410,-3 14-119,0-1 1,1 0 0,0 1-1,-1-1 1,1 1-1,0 0 1,0 0 0,1 0-1,-1 0 1,1 0-1,-1 1 1,1 0 0,0 0-1,0 0 1,0 0-1,0 0 1,0 1 118,6-4-933,13-6-1513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31.971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 35 2065,'0'0'891,"0"0"-283,0 0 11,0 0 307,0 0-320,9-2 1771,36-11-2372,27-5 91,-70 16-88,-1 2 5,-1 0-85,0 0-224,0 0-360,0 5-2036,0 4 259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34.351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5 74 2673,'0'0'843,"0"0"-659,0 0-122,0 0 106,0 0 11,0 6 229,-1 1-280,1-4-98,-1-1 0,1 0 0,0 1-1,0-1 1,-1 1 0,2-1 0,-1 0-1,0 1 1,0-1 0,1 0 0,-1 1-1,2 1-29,-1-3 69,0-1 0,0 1 0,0-1 0,0 1 0,1-1 0,-1 1 0,0-1-1,1 0 1,-1 1 0,0-1 0,0 0 0,1 0 0,-1 0 0,0 0 0,1 0-1,-1 0 1,0 0 0,1-1 0,-1 1 0,0 0 0,1-1-69,27-8 434,-27 7-399,-1 1 0,1-1 0,-1 1 0,1-1 0,-1 0-1,0 0 1,1 0 0,-1 0 0,0 0 0,0 0 0,-1 0 0,1 0 0,0 0 0,-1 0-1,1 0 1,-1 0 0,1-1 0,-1 1 0,0 0 0,0 0 0,0 0 0,-1-1-1,1 1 1,0 0 0,-1 0 0,1 0 0,-1-1 0,0 1 0,0 0 0,0 0 0,0 0-1,0 0 1,0 1 0,0-1 0,-1 0 0,1 0 0,-1 1 0,1-1 0,-1 1 0,0-1-1,1 1 1,-1 0 0,0-1 0,0 1 0,0 0 0,0 0 0,0 1 0,0-1-1,0 0 1,0 1 0,-1-1 0,1 1 0,-1-1-35,2 1 5,0 0 1,0 0-1,-1 0 1,1 0-1,0 0 1,0 0-1,-1 0 1,1 1-1,0-1 1,0 0-1,-1 1 0,1-1 1,0 1-1,0-1 1,0 1-1,0 0 1,-1-1-1,1 1 1,0 0-1,0 0 1,1-1-1,-1 1 0,0 0 1,0 0-1,0 0 1,0 1-6,-3 34 105,4-31-104,0 11-22,-1-11-16,1 0 1,0 0-1,0 0 1,1 1-1,-1-1 0,1 0 1,0 0-1,2 3 37,-2-6-14,-1-1 1,1 1-1,1-1 1,-1 1 0,0-1-1,0 0 1,0 1-1,1-1 1,-1 0-1,1 0 1,-1 0-1,1 0 1,-1 0-1,1-1 1,0 1 0,-1 0-1,1-1 1,0 1-1,0-1 1,-1 1-1,1-1 1,0 0-1,0 0 1,0 0-1,-1 0 1,1 0-1,1 0 14,1 0-63,0 0-1,0 0 0,0-1 0,-1 1 0,1-1 0,0 0 0,0 0 0,-1 0 1,1 0-1,0 0 0,-1-1 0,1 0 0,-1 0 0,0 0 0,1 0 0,-1 0 0,0-1 1,-1 0-1,1 1 0,0-2 64,0 0-79,0-1 0,0 1 0,-1-1-1,0 0 1,1 0 0,-2 0 0,1-1 0,-1 1 0,0 0 0,0 0 0,0-1 0,-1 1-1,0-1 1,0-2 79,0 6 41,0 0-1,0 0 1,0 0-1,-1 0 0,1-1 1,-1 1-1,0 0 1,1 0-1,-1 0 0,0 1 1,0-1-1,0 0 1,0 0-1,0 0 0,-1 1 1,1-1-1,0 1 1,-1-1-1,0 1 0,1-1 1,-1 1-1,0 0 1,1 0-1,-1 0 1,0 0-1,0 0 0,0 0 1,0 0-1,-1 0-40,-2 0 163,-1-1-1,0 1 0,0 0 1,-1 0-1,1 1 0,0 0 1,0 0-1,0 0 1,-5 2-163,9-2 2,0 1 1,0 0-1,0 0 1,1 0-1,-1 0 1,0 0 0,0 1-1,1-1 1,-1 0-1,1 1 1,-1 0-1,1-1 1,0 1 0,-1-1-1,1 1 1,0 0-1,0 0 1,0 0-1,0 0 1,1 0 0,-1 0-1,1 0 1,-1 0-1,1 0 1,-1 0-1,1 0 1,0 1-3,-4 66 84,4-58-80,0-10-4,0 4-33,0-1 0,0 0 0,0 0 0,0 1 0,1-1 0,0 0 0,0 0 0,0 0 0,0 1 0,1-1 33,-1-2-20,0-1-1,1 1 1,-1-1-1,1 0 1,-1 0-1,1 1 1,0-1 0,0-1-1,-1 1 1,1 0-1,0 0 1,0 0-1,0-1 1,0 1-1,0-1 1,0 0-1,0 0 1,0 1-1,0-1 1,0 0 0,0-1-1,0 1 1,0 0 20,1-1-20,-1 1 0,0-1 0,0 0 0,0 0 0,0 0 1,0 0-1,0 0 0,0 0 0,0-1 0,0 1 1,-1 0-1,1-1 0,0 0 0,-1 1 0,1-1 0,-1 0 1,0 0-1,0 0 0,1 0 0,-1 0 0,0 0 0,-1 0 1,1 0-1,0 0 0,-1 0 0,1-1 0,-1 1 0,0 0 1,1-2 19,1-7 44,0 1 1,-1-1-1,-1 0 1,1 0-1,-2-8-44,1 18 25,-1 0-1,1 0 1,-1 0-1,1 0 1,-1 0-1,1 0 1,-1 0-1,0 0 1,1 0-1,-1 0 1,0 0-1,0 1 1,0-1-1,0 0 1,1 1-1,-1-1 1,0 0-1,0 1 1,0-1-1,0 1 1,-1 0-1,1-1 1,0 1-1,0 0 1,0 0-1,0-1 0,0 1 1,0 0-1,0 0 1,-1 0-1,1 0 1,0 1-1,0-1 1,0 0-25,-1 0 30,0 0 1,0 0 0,1 0-1,-1 1 1,0-1-1,1 0 1,-1 1-1,0-1 1,1 1-1,-1 0 1,1-1 0,-1 1-1,1 0 1,-1 0-1,1 0 1,-1 0-1,1 0 1,0 0-1,0 1 1,-1-1 0,1 0-1,0 1-30,-1 4-27,0 0-1,1 0 1,0 0 0,0 0-1,0 0 1,1 0 0,0 0-1,0 0 1,0 2 27,0-7-11,0 1 1,0-1-1,1 1 1,-1 0-1,0-1 1,1 1-1,-1-1 0,0 1 1,1-1-1,0 0 1,-1 1-1,1-1 1,0 0-1,0 1 0,0-1 1,0 0-1,0 0 1,0 0-1,0 1 0,0-1 1,1 0-1,-1-1 1,0 1-1,0 0 1,1 0-1,-1-1 0,1 1 1,-1 0-1,1-1 1,-1 1-1,1-1 1,-1 0-1,1 0 0,-1 1 1,2-1 10,-1 0-78,0 0 0,0 1 1,0-1-1,0 0 0,0 0 1,0 0-1,1-1 0,-1 1 0,0 0 1,0-1-1,0 1 0,0-1 1,0 0-1,0 0 0,0 0 0,0 0 1,0 0-1,-1 0 0,1 0 1,0 0-1,-1-1 0,1 1 1,-1-1-1,1 1 0,-1-1 0,0 0 1,1 0-1,-1 1 0,0-1 1,0 0-1,0 0 0,-1 0 0,1 0 1,0 0-1,-1 0 0,1 0 1,-1 0-1,0-1 0,0 1 78,1-12-282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35.325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45 130 3826,'0'0'867,"0"0"219,0 0-329,0 0 41,0 0-46,-7-5-383,-21-19-183,27 23-183,0 1 0,0-1 0,1 1 0,-1-1 0,1 1 0,-1-1 0,0 0 0,1 1 0,-1-1 0,1 0 0,0 0 0,-1 1 0,1-1 0,-1 0 0,1 0 0,0 0 0,0 1 0,-1-1 0,1 0 0,0 0 0,0 0 0,0 0 0,0 1 0,0-1 0,0 0 0,0 0 0,0 0 0,1 0 0,-1 0 0,0 1 0,0-1-1,1 0 1,-1 0 0,1 0 0,-1 1 0,0-1 0,1 0 0,-1 1 0,1-1 0,0 0 0,0 0-3,23-15-55,0 6 55,0 1 0,1 1 0,0 1 0,1 1 0,-1 1 0,1 2 0,0 0 0,19 2 0,-43 1 1,0 1 0,0-1 0,0 1 1,0 0-1,-1-1 0,1 1 0,0 0 0,0 0 0,-1 0 1,1 1-1,0-1 0,-1 0 0,1 0 0,-1 1 0,0-1 1,1 1-1,-1 0 0,0-1 0,0 1 0,0 0 0,0 0 1,0-1-1,-1 1 0,1 0 0,0 0 0,-1 0 0,0 0 1,1 0-1,-1 0 0,0 0 0,0 0 0,0 2-1,2 13 21,-1 0 0,-1 0-1,-1 12-20,0-17 10,0-2-13,-1 0 0,0 1 0,0-1 0,-1-1 0,-1 1 1,1 0-1,-1-1 0,-1 0 0,0 0 0,-4 5 3,-14 21-663,-28 31 663,36-48-279,0 2 13,9-10-133,-1 0 1,-1-1-1,1 0 0,-2 0 0,1-1 0,-1 0 1,-1-1-1,1 1 0,-2-1 399,78-10 3705,-13 2-3277,16-5-372,41-9-56,-106 15-867,-4 0-427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47.551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 2 16,'0'0'1222,"0"0"-544,0 0-52,0 0 138,0 0-122,0 0 111,0 0-230,0 0-126,0 0-93,0 0-88,0 0 155,0 0 78,0 0-63,0 0-36,0 0-105,0 0-117,0 0 22,0 0-76,0 0-12,0 0 5,0 0-14,0 0-85,6 0-48,680 4-787,-647-10 178,-39 6-1829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48.422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9 5 2065,'0'0'480,"0"0"-69,0 0 197,0 0 105,0 0 202,-18-4 2534,456 16-4001,-200-12 683,-238 0-86,0 0 19,0 0-43,0 0-26,0 0 10,0 0-63,0 0-441,-2 0-1275,-7 0-1268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49.502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32 10 1377,'0'0'200,"0"0"85,0 0 286,0 0 272,0 0-32,-32-10 3130,47 11-3961,0 1 1,-1 0 0,1 1 0,0 1 19,51 9-49,111-4-1428,81-10 1477,-87-1-401,47-11-415,-215 13-1287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52.355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916 108 960,'0'0'4085,"0"0"-3146,0 0-862,0 0 43,0 0 377,0 0 223,-4-6-221,2 4-479,-3-5 111,-1 0 1,0 0 0,0 0-1,-1 1 1,0 0 0,0 0-1,0 1 1,0 0 0,-1 0-1,0 1 1,0 0 0,0 0-1,-4 0-131,-42-5 6,-1 2 0,0 2-1,-1 3 1,-34 4-6,12-1-52,57 0 3,0 2-1,-1 0 1,2 1 0,-1 1-1,1 1 1,-1 1 0,1 0-1,1 2 1,0 0 0,0 1-1,1 1 1,0 1-1,1 1 1,0 0 0,1 1-1,1 1 1,0 0 0,-11 16 49,19-19-32,0 0 1,1 1-1,0-1 1,2 1-1,-1 0 1,1 1-1,1-1 1,-1 9 31,0 13-25,1 0 0,1 28 25,3-59-1,0 0 1,0 1-1,1-1 0,-1 0 1,1 0-1,0 0 0,0-1 1,0 1-1,0 0 0,1-1 1,-1 1-1,1-1 0,0 0 0,0 0 1,1 0-1,-1 0 0,0-1 1,2 2 0,11 7-8,0 0 1,1 0-1,8 2 8,7 2 8,0-3-1,0 0 1,1-2-1,0-1 1,1-2-1,0-2 1,0 0-1,1-3 1,-1-1-1,9-1-7,34-2-17,-34 0 15,-1 2 1,1 2 0,5 2 1,-38-2 3,1 1-1,-1 1 1,0-1 0,-1 2 0,1-1-1,0 1 1,-1 1 0,0 0 0,-1 0 0,1 0-1,-1 1 1,0 1 0,-1-1 0,0 1-1,0 0 1,0 1 0,-1 0 0,-1 0-1,2 3-2,2 4 3,-1 0-1,0 1 1,-1 0-1,-1 0 1,-1 0-1,0 1 1,-1 0-1,-1 0 1,-1 1-1,0 14-2,-1-16 9,-2 1 1,0 0-1,-1 0 0,-1 0 0,-4 15-9,4-24 8,-1 0-1,0 0 1,0 0-1,-1 0 1,0-1-1,-1 0 0,0 0 1,0-1-1,0 1 1,-1-1-1,-6 4-7,-11 10 15,-1-2 0,-1-1-1,-1-1 1,0-2-1,-1 0 1,0-2 0,-2-1-1,-23 6-14,10-6 5,-1-1-1,0-3 0,0-1 1,-1-3-1,-40 0-4,76-5 0,1 0 0,0 0 1,-1-1-1,1 0 0,0-1 0,0 1 0,0-1 0,0-1 1,0 0-1,-2-1 0,-76-53 60,42 27-111,32 22 63,0 0 0,0 0 0,0-2-1,-5-7-11,14 16-23,1 0-1,-1-1 1,1 1-1,0-1 0,0 1 1,0-1-1,0 0 0,1 0 1,-1 0-1,1 0 0,0 0 1,0 0-1,0 0 0,0-1 1,0 1-1,1 0 0,-1-1 1,1 1-1,0 0 0,0-1 1,0 1-1,1 0 0,0-4 24,0 6-131,0-1 0,0 1 0,0 0-1,1-1 1,-1 1 0,0 0 0,1 0-1,-1 0 1,1 0 0,-1 0 0,1 0 0,-1 0-1,1 0 1,0 1 0,-1-1 0,1 1-1,1-1 132,2-1-460,24-7-2526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53.770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32 120 3330,'0'0'760,"0"0"-235,0 0 463,0 0-423,0 0 3,0-6 30,0 0-540,-1 2-10,1 1-1,0-1 1,0 0-1,0 1 0,0-1 1,0 1-1,1-1 1,0 0-1,0 1 0,0 0 1,0-1-1,0 1 1,0-1-1,1 1 0,0 0 1,0 0-1,0 0 1,0 0-1,0 0 0,1 1 1,-1-1-1,1 1 0,-1-1 1,1 1-1,3-2-47,3 0-6,1 0-1,-1 0 0,1 1 0,0 1 1,0 0-1,0 0 0,1 1 1,-1 0-1,0 1 0,1 0 0,8 1 7,4-1-22,-20 1 18,0 0 0,-1 0 1,1 0-1,0 1 0,0-1 0,-1 1 0,1-1 0,-1 1 0,1 0 0,-1 0 0,0 0 1,0 0-1,1 0 0,-1 1 0,-1-1 0,1 0 0,0 1 0,-1 0 0,1-1 0,-1 1 1,0 0-1,0 1 4,6 9-16,-2 1 1,0-1 0,0 1-1,-1 2 16,-2-4-12,0 1-1,-1 0 0,0 0 0,-1 0 0,0 0 0,-1 0 0,-3 11 13,0-17 12,0 0 0,-1 0 0,0-1 1,0 0-1,-1 0 0,1 0 0,-1 0 0,-1-1 1,1 0-1,-1 0 0,0-1 0,-1 1-12,-13 10 19,1 1-14,1 0 0,0 1 0,1 1 0,1 1-1,0 0 1,2 1 0,0 1 0,2 0 0,0 1 0,1 0 0,-5 15-5,16-29-9,-1-1 1,1 1 0,0-1-1,1 1 1,0-1 0,0 1-1,1-1 1,0 1 0,1 4 8,1-11 1,1 1 0,-1-1 1,1 1-1,-1-1 0,1 0 1,0 0-1,0-1 0,-1 1 1,1-1-1,0 0 0,0 0 1,0 0-1,0 0 0,-1-1 1,3 0-2,7 0 7,234 5-224,-244-4-241,-1-4-1455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14.601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269 31 576,'0'0'2356,"0"0"-1788,0 0-472,0 0 163,0 0 715,0 0-64,2-17 1592,-14 14-2458,0 0-1,1 0 1,-1 1 0,0 1-1,0 0 1,0 0-1,0 1 1,-9 2-44,-9-2 59,24 3-64,1 0 0,0 0-1,0 0 1,0 0 0,0 1 0,0 0-1,1 0 1,0 0 0,-1 0-1,2 1 1,-1 0 0,-2 3 5,-5 5-6,6-7-3,0 0 0,0 1 0,1-1 0,-1 1 0,1 0 1,1 0-1,-1 1 0,2-1 0,-1 1 0,1-1 0,-2 7 9,1 7-42,1 0 0,1 0 0,1 15 42,0-18-6,1-15-17,0 0-1,0 0 1,1 0-1,-1 0 1,1 0-1,-1 0 0,1-1 1,0 1-1,0-1 1,0 1-1,0-1 0,1 0 1,-1 0-1,1 0 1,2 2 23,1 1-147,0-1 1,0 0-1,0 0 1,1 0-1,0-1 1,3 2 146,8-2-237,-1 0 1,1-2-1,0 0 0,0 0 1,0-2-1,0 0 0,10-3 237,-24 3-142,37-7-1071,-41 8-476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15.766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2 8 2321,'0'0'1486,"0"0"-1094,0 0-114,0 0 629,0 0 315,0 0-411,0 0-395,34-5 384,-29 4-841,0 0 0,-1 1 1,1 0-1,-1 0 0,1 0 0,0 1 0,-1-1 0,1 1 0,3 1 41,-7-1-23,1 0 0,-1 0 0,0 1 1,1-1-1,-1 0 0,0 1 0,0-1 0,0 0 0,0 1 0,0-1 0,0 1 1,-1 0-1,1-1 0,0 1 0,-1 0 0,1-1 0,-1 1 0,0 0 0,0 0 0,1-1 1,-1 1-1,0 0 0,-1 0 0,1-1 0,0 1 0,0 0 23,0 2 7,0 0 0,-1 0 0,1 1 0,-1-1 0,1 0 0,-1 0 0,-1 0 0,1 0 0,0-1-1,-1 1 1,0 0 0,0 0 0,0-1 0,-3 4-7,0-1 15,-1 0 0,0 0-1,-1-1 1,1 0 0,-1 0 0,0-1-1,-2 1-14,6-3-4,1-1 0,-1 0-1,1 0 1,0 1 0,-1-1-1,1 1 1,0 0 0,0 0-1,0 0 1,1 0 0,-1 0-1,0 0 1,1 0 0,-1 1-1,1-1 1,0 0 0,0 1-1,0-1 1,0 1 0,0 0-1,0-1 1,1 1 0,-1 0-1,1-1 5,0-1-125,15 10-494,27-7-6,0-2-1,25-2 626,-27 0-56,-40 0 85,0 0-5,0 0 24,0 0 59,0 0-262,0 0-1547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1.42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70 448,'0'0'0</inkml:trace>
  <inkml:trace contextRef="#ctx0" brushRef="#br0" timeOffset="1">192 0 992,'0'0'721,"0"0"-721,0 0-1217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18.822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93 1 6451,'0'0'400,"0"0"-16,0 0-368,0 0 240,0 0 577,0 0-449,0 5-256,0 5-128,0 10 0,-4 14-64,-5 13 48,-8 13-32,-9-2-1313,-11-10-5538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18.457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8 163 1601,'0'0'2361,"0"0"-1337,0 0-359,0 0 266,0 0 93,0 0-397,-8-37 2132,12 31-2801,0 1 1,0 0-1,0 0 1,0 0-1,1 0 1,0 1-1,0 0 1,0 0-1,0 0 1,1 1-1,4-3 42,16-11-165,-6-1 91,-15 12 75,1 1 0,0 0 0,0 0 1,1 1-1,-1 0 0,3-1-1,-7 4 27,-2 1 13,0 0-3,0 0-5,0 0-40,0 0 30,0 0-1,0 0-42,0 0-14,0 0-10,0 0-17,0 0-44,0 0-25,0 12-507,6 332 353,-1-332 290,-5-11-29,0-1 1,0 0-1,0 0 1,0 1-1,0-1 1,0 0-1,0 0 1,0 0-1,1 1 1,-1-1-1,0 0 1,0 0-1,0 0 1,0 1-1,1-1 1,-1 0-1,0 0 1,0 0-1,0 0 1,1 1-1,-1-1 1,0 0-1,0 0 1,0 0-1,1 0 1,-1 0 0,0 0-1,0 0 1,1 0-1,-1 0 1,0 0-1,0 0 1,1 0-1,-1 0 1,0 0-1,0 0 1,1 0-1,-1 0 1,0 0-1,0 0 1,1 0-1,-1 0 1,0 0-1,0-1 1,0 1-1,1 0 1,-1 0-1,0 0 1,0 0-1,0 0 1,1-1-1,-1 1 1,0 0-1,0 0 1,0 0-1,0-1 1,0 1 23,5-10-2198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20.586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70 51 3714,'0'0'827,"0"0"-502,0 0 54,0 0 259,0 0-35,-6 15-70,8-5-702,1-12 248,3-17 102,-9-1 232,3 19-404,1 1 0,-1 0-1,0 0 1,0-1 0,0 1 0,0 0 0,0-1 0,0 1 0,-1 0 0,1 0 0,0-1 0,0 1 0,0 0 0,0-1-1,0 1 1,0 0 0,0 0 0,-1-1 0,1 1 0,0 0 0,0 0 0,0 0 0,0-1 0,-1 1 0,1 0 0,0 0-1,0 0 1,-1 0 0,1-1 0,0 1 0,0 0 0,-1 0 0,1 0 0,0 0 0,0 0 0,-1 0 0,1 0 0,0 0-1,-1 0 1,1 0 0,0 0 0,0 0 0,-1 0 0,1 0 0,0 0 0,-1 0 0,1 0 0,0 0 0,0 0 0,-1 0-1,1 0 1,0 0 0,0 1 0,-1-1 0,1 0 0,0 0 0,0 0 0,-1 0 0,1 1 0,0-1 0,0 0 0,0 0-1,0 1 1,-1-1 0,1 0 0,0 0 0,0 1 0,0-1-9,-2 5-39,0 1-1,1 0 1,-1 0-1,1-1 1,1 1-1,-1 0 1,1 0-1,0 0 1,0 0-1,1 0 1,0-1-1,0 1 1,0 0-1,0 0 1,3 4 39,-3-9-68,0 0 1,0 0-1,1 0 0,-1 0 1,0 0-1,1 0 0,-1-1 1,1 1-1,-1 0 1,1-1-1,-1 1 0,1-1 1,-1 0-1,1 1 0,-1-1 1,1 0-1,-1 0 1,1 0-1,0 0 0,-1 0 1,1-1-1,-1 1 1,1 0-1,-1-1 0,1 1 1,-1-1-1,1 1 0,-1-1 1,1 0-1,-1 1 1,0-1-1,1 0 0,-1 0 1,0 0-1,0 0 0,0 0 1,0-1-1,0 1 1,0 0-1,0 0 0,0-1 1,0 1-1,0-1 1,-1 1-1,1 0 0,-1-1 1,1 1-1,-1-1 0,0 0 1,1 1-1,-1-1 1,0 1-1,0-1 0,0 1 1,0-2 67,0-2 147,0 1-1,0-1 1,0 1 0,-1-1 0,0 1 0,0-1-1,0 1 1,-1-5-147,1 8 36,0 0 0,0 0-1,1 0 1,-1 0-1,0 0 1,0 1 0,0-1-1,0 0 1,0 0 0,0 1-1,0-1 1,0 1-1,0-1 1,0 1 0,0-1-1,-1 1 1,1-1 0,0 1-1,0 0 1,0 0-1,-1 0 1,1 0 0,0 0-1,0 0 1,-1 0 0,1 0-1,0 0 1,0 0-1,0 1 1,0-1 0,-1 1-1,1-1 1,0 1 0,0-1-1,0 1 1,-1 0-36,1 0-2,-1 0 0,1 0 0,0 0 0,-1 0 0,1 0 0,0 0 0,0 1 0,0-1 1,0 0-1,0 1 0,0-1 0,1 1 0,-1-1 0,0 0 0,1 1 0,-1 0 0,1-1 0,0 1 0,-1-1 0,1 1 0,0 0 0,0 0 2,-2 41-105,2-34 69,2-9 10,-1 1 0,1-1 1,0 1-1,-1-1 0,1 0 0,-1 0 1,1 0-1,0 0 0,-1 0 1,1 0-1,0 0 0,-1 0 0,1-1 1,0 1-1,-1 0 0,1-1 1,-1 0-1,1 1 0,-1-1 0,1 0 1,-1 0-1,0 0 0,1 0 1,-1 0-1,1 0 26,-1-2 8,0 1-1,1-1 1,-1 1 0,0-1 0,-1 0-1,1 0 1,0 1 0,-1-1 0,0 0-1,1 0 1,-1 0 0,0 1 0,0-1-1,-1 0 1,1 0 0,-1 0 0,1 1-1,-1-1 1,0 0 0,0 1 0,0-1-1,0 0 1,-1 1 0,1-1 0,-1 1-1,1 0 1,-1 0 0,0-1 0,0 1-1,0 0 1,0 0 0,0 1 0,-1-1-1,1 0 1,0 1 0,-1-1 0,1 1-1,-1 0 1,0 0 0,1 0 0,-1 0-1,0 1 1,0-1 0,1 1 0,-1-1-1,0 1 1,0 0 0,0 0 0,1 0-1,-1 0 1,0 1 0,0-1 0,0 1-8,1 0-4,1 1 0,-1-1 1,1 1-1,-1-1 0,1 1 1,-1-1-1,1 1 1,0 0-1,0 0 0,0-1 1,0 1-1,0 0 0,0 0 1,1 0-1,-1 0 0,1 0 1,-1 0-1,1 0 1,0 1-1,-1-1 0,1 0 1,1 2 3,-2-1-9,1-1 1,-1 1-1,1 0 1,0 0-1,0 0 1,0 0-1,0-1 1,1 1-1,-1 0 1,1 0-1,0 0 1,0-1-1,0 1 1,0 0 0,0-1-1,0 1 1,1 0 8,0-2-86,0 0 1,0 1 0,1-1-1,-1 0 1,0 0 0,1 0-1,-1 0 1,0-1 0,1 1-1,-1-1 1,1 1 0,-1-1-1,1 0 1,-1 0 0,1 0 0,-1 0-1,1-1 1,-1 1 0,0 0-1,1-1 1,-1 0 0,1 0-1,-1 0 1,0 0 0,0 0-1,1 0 1,-1 0 0,0-1-1,0 1 1,0-1 0,0 1-1,-1-1 1,1 0 0,0 0-1,-1 0 1,1 0 0,-1 0 0,0 0-1,1 0 1,-1-1 0,0 1-1,-1 0 1,1-1 0,0 1-1,-1 0 1,1-1 0,-1 1-1,1-1 86,-1 0 67,0 0-1,0 0 1,-1-1-1,1 1 0,0 0 1,-1 0-1,0 0 1,0 0-1,0 0 1,0 0-1,0 0 0,-1 0 1,1 1-1,-1-1 1,0 0-1,0 1 1,0-1-1,0 1 0,0 0 1,0 0-1,-1 0 1,1 0-1,-1 0 1,1 0-1,-1 1 0,0-1 1,0 1-1,0-1 1,0 1-1,1 0 1,-2 0-1,1 1 0,0-1 1,0 1-1,0-1 1,0 1-1,0 0 0,0 0 1,-1 1-67,3-1 2,0 1-1,1 0 1,-1-1 0,0 1 0,0 0-1,1 0 1,-1 0 0,0-1 0,1 1-1,-1 0 1,1 0 0,0 0-1,-1 0 1,1 0 0,0 0 0,-1 0-1,1 0 1,0 0 0,0 0 0,0 0-1,0 1 1,0-1 0,0 0 0,0 1-2,-1 34-27,1-31 1,11-3-614,-9-2-358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28.302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346 155 480,'0'0'2655,"0"0"-1487,0 0-373,0 0 30,0 0 2,0 0-110,-10 1-367,-12 0-319,12-1 135,-1 1-1,1-1 1,-1 2-1,1-1 1,-1 1-1,1 1 0,0 0 1,0 0-1,0 1 1,1 1-1,-1-1 1,1 1-1,0 1 1,1 0-166,-11 11-30,2 1 1,0 1-1,1 1 0,1 0 1,1 1-1,-3 6 30,10-13-106,-1 0 0,2 0-1,0 0 1,1 1 0,0 0-1,1 0 1,1 0 0,0 1-1,1-1 1,0 10 106,2-23-11,1-1-1,-1 0 1,1 0-1,0 1 1,-1-1 0,1 0-1,0 0 1,0 0 0,-1 0-1,1 0 1,0 0-1,0 0 1,0 0 0,0 0-1,0-1 1,1 1-1,-1 0 1,0-1 0,0 1-1,0 0 1,1-1-1,-1 0 1,0 1 0,1-1-1,-1 0 1,0 0-1,1 1 1,-1-1 0,0 0-1,1 0 1,0-1 11,58 2-426,-44-2 247,-9 0 170,-1 0-1,1 0 1,-1-1-1,1 0 1,-1 0-1,0-1 1,0 1-1,0-2 1,0 1-1,0 0 1,-1-1-1,1 0 1,-1 0-1,0-1 1,2-2 9,14-14-42,-1-1 0,14-21 42,-28 35-22,-1-1 1,0 0-1,0 0 1,-1-1-1,0 1 0,-1-1 1,0 0-1,-1 0 1,0 0-1,0 0 1,-1 0-1,0 0 1,-1 0-1,0-1 1,-1 1-1,-1-7 22,2 14 6,-1 0 0,1 1 0,-1-1-1,0 0 1,0 0 0,0 1 0,0-1-1,-1 0 1,1 1 0,-1 0 0,0-1-1,1 1 1,-1 0 0,0 0 0,0 0-1,0 0 1,-1-1-6,-47-29 208,42 28-173,0 0 0,1-1 0,-1 0-1,1-1 1,1 1 0,-1-1-35,5 5 23,1 0 0,0 0 0,0 0 1,0 0-1,0-1 0,0 1 0,0 0 0,0 0 0,0-1 0,0 1 0,1-1 0,-1 1 0,0 0 0,1-1 0,0 1 0,-1-1 0,1 1 0,-1-2-23,3 2 2,-1-1 0,1 1-1,0 0 1,-1 0 0,1 0-1,0 0 1,0 0 0,-1 0-1,1 1 1,0-1 0,0 0-1,0 1 1,0 0 0,0-1-1,1 1-1,250-51-29,-150 23 77,-81 26-1737,-19 2-733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28.840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20 1 1489,'0'0'2187,"0"0"-1314,0 0-532,0 0 316,0 0 196,0 0-218,0 0-317,0 8 5,0 19-201,0 92 18,-5 0 0,-7 17-140,9-46-2,3-90-52,0 0-92,0 0-196,0 0-277,0 0-408,0-2-1083,0-6-804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29.442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0 110 3249,'0'0'1070,"0"0"-742,0 0-197,0 0 283,8-9-99,1-1-221,1 0 0,0 1 0,0 0 0,1 0 0,0 1 0,0 0 0,1 1 0,0 0 0,0 1 1,1 1-1,2-1-94,-11 5 13,-1 0 1,1 0 0,0 0-1,-1 0 1,1 1-1,0-1 1,0 1 0,0 0-1,-1 0 1,4 1-14,-6 0 33,1 0 0,-1 0 1,0 0-1,0 0 0,0 0 0,0 0 0,0 0 0,0 1 1,0-1-1,0 0 0,0 1 0,-1-1 0,1 0 0,0 1 1,-1-1-1,0 1 0,1-1 0,-1 1 0,0 0 1,1-1-1,-1 1 0,0-1 0,0 1 0,-1-1 0,1 2-33,3 68 631,-4 29-631,0-10-1415,1-90-1114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0.887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0 107 544,'0'0'1294,"0"0"-923,0 0-299,0 0-3,0 0 249,0 0 314,0 0-24,1-1-325,0 0-1,0 0 0,0 0 0,0 0 1,0 0-1,0 0 0,1 1 0,-1-1 0,0 0 1,0 1-1,1-1 0,-1 1 0,0-1 1,2 0-283,133-4-658,65-15 658,-122 12-241,279-38-667,-357 46 828,0-1-1,0 1 0,0 0 0,0-1 1,-1 1-1,1-1 0,0 1 0,0-1 1,0 1-1,0-1 0,-1 0 0,1 1 1,0-1-1,-1 0 0,1 0 0,0 1 0,-1-1 1,1 0-1,-1 0 0,1 0 0,-1 0 1,1 0 80,-7 1-290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1.589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75 1 2945,'0'0'337,"0"0"-188,0 0 59,0 0 438,0 0 314,-4 0-466,-66 3-89,69-3-354,17 3-438,607 10 720,-615-9-2216,-8-2-55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2.059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0 32 2385,'0'0'523,"0"0"-149,0 0 252,0 0 218,0 0-199,9-30 1145,-9 29-2131,0 1-612,0 0-789,0 0-392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2.416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0 99 2049,'38'-50'1062,"-31"40"-571,-7 10 101,0 0 208,0 0-346,32 0-246,540-23-69,-549 21-140,225-12 7,-248 14-73,0 0-74,0 0-30,-2 0-1318,-2 0-138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2.13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0 8740,'0'0'1040,"0"0"-735,0 0-225,0 0 96,0 0-144,0 0-32,-4 0-48,4 0-833,10 0 49,10 0 144,-3 0-1858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4.233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610 12 1185,'0'0'1366,"0"0"-948,0 0-162,0 0 473,0 0 293,-11-1-225,-13-1-489,-32-4 588,0 3 0,-42 4-896,86 1 3,0 1 1,0 0-1,1 0 0,0 1 0,0 1 1,0 0-1,0 0 0,1 1 1,0 1-1,0-1 0,0 2 0,0 0-3,-7 7 9,0 1 0,1 0-1,1 1 1,1 1 0,-11 17-9,9-9-5,1 1 0,1 0 0,1 1 0,1 1 0,2 0 0,1 0 0,1 1 0,-1 13 5,3 3-8,1 0 0,3 0 0,2 0 0,2-1 0,3 16 8,-1-20-3,-1-5-10,1 0 1,5 11 12,-7-35-3,2 0-1,0 0 1,1 0 0,0 0 0,0-1 0,1 0-1,1 0 1,4 5 3,-2-4-4,0 0 0,1-1-1,1 0 1,0-1 0,0-1 0,1 1-1,0-2 1,1 0 0,0 0 0,0-1-1,11 4 5,-3-4 8,0-1-1,0 0 1,0-1-1,1-2 1,-1 0-1,1-1 1,19-2-8,10 2-20,-24-1 34,-1 0 1,0-2 0,10-2-15,-29 1 7,0-1 0,0 1 0,-1-1 0,1 0 0,-1 0 0,0-1 1,0 0-1,0 0 0,0-1 0,-1 1 0,1-1 0,-1 0 0,-1-1 1,1 1-1,1-3-7,-1 2-464,0 0 1,0 0 0,0 0 0,1 1-1,0 0 1,0 0 0,1 1-1,-1 0 1,1 0 0,0 0 0,5-2 463,-7 6-2863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5.537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0 61 2209,'0'0'835,"0"0"-56,0 0 222,0 0-9,0 0-432,0-5-392,0 3-163,0 1 0,0-1 0,0 0 0,1 1 1,-1-1-1,0 1 0,1-1 0,-1 1 0,1-1 0,0 1 0,-1-1 0,1 1 0,0 0 0,0-1 0,0 1 0,0 0 0,0 0 0,0-1 0,0 1 0,0 0 0,0 0 0,1 0 0,0 0-5,2-1 8,1 0 0,-1 0 0,1 0 0,0 0 0,0 1-1,0 0 1,0 0 0,2 0-8,28-4 15,-1 3-1,1 0 1,0 3 0,25 3-15,-58-4-9,0 1 1,0 0-1,-1-1 1,1 1-1,0 0 1,-1 0-1,1 0 1,-1 0-1,1 0 1,-1 1-1,1-1 1,-1 0-1,0 1 0,0-1 1,0 1-1,0-1 1,0 1-1,0-1 1,0 1-1,0 0 1,-1 0-1,1-1 1,-1 1-1,1 0 1,-1 0-1,1 0 1,-1-1-1,0 3 9,3 59 116,-3-52-71,0-2-31,-1-1-1,0 0 0,0 0 0,-1 1 0,0-1 1,0 0-1,-1 0 0,0-1 0,-1 1 0,1-1 1,-1 1-1,-1-1 0,1 0 0,-1-1 0,-1 1 1,1-1-1,-1 0 0,0 0 0,-7 4-13,-2 4 4,0 0 0,1 1 1,1 1-1,0 0 0,1 0 0,1 2 0,0-1 0,1 1 0,1 1 0,1 0 1,-4 14-5,12-32-1,0 0 0,0 0 1,0 1-1,0-1 1,0 0-1,0 0 0,0 0 1,0 0-1,1 0 1,-1 0-1,0 0 0,1 0 1,-1 0-1,1-1 1,-1 1-1,1 0 0,0 0 1,-1 0-1,1 0 0,0-1 1,-1 1-1,1 0 1,0 0-1,0-1 0,0 1 1,-1-1-1,1 1 1,0-1-1,0 1 0,0-1 1,0 0-1,0 1 1,0-1-1,0 0 0,0 0 1,0 0-1,0 1 1,0-1-1,0 0 0,0 0 1,0-1-1,1 1 1,-1 0 0,62 0 64,-43-1-73,250 6 177,-270-5-59,0 0-42,0 0 80,0 0-8,0 0-70,0 0 64,0 0-77,0 0 8,0 0-16,0 0-66,2-2-1551,-2-3-744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6.672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 1 6995,'0'0'883,"0"0"-608,0 0-75,4 13 83,20 17-314,1 0 0,2-2-1,1-1 1,2-1 0,20 13 31,3 4-12,64 49 103,11-1-91,-35-25 21,-79-57-437,-14-15-1553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7.203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470 1 3714,'0'0'101,"0"0"-29,0 0 75,0 0 173,-5 14 158,-10 24-73,-1-1 1,-2 0-1,-2-2 1,-1 0-1,-5 3-405,-80 91 964,-9-3-964,21-21 101,90-102-113,1 2 1,0-1-1,0 0 1,0 1-1,1-1 1,-1 1-1,1 0 1,0 0-1,1 0 1,-1 0 0,1 0-1,0 0 1,0 0-1,0 2 12,0 29-3492,1-32 1494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8.071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94 104 944,'0'0'4069,"0"0"-3149,0 0-861,0 0-3,-11 10-13,-31 31-14,37-34 4,0 0-1,1 0 0,0 1 1,0-1-1,1 1 1,0 0-1,0 0 1,1 0-1,0 0 1,0 1-1,1-1 0,0 0 1,0 1-1,1-1 1,1 8-33,-1 2 84,-1-5-63,0 0 0,1 1 0,1-1 0,0 0 0,1 0 0,1 0-1,0 0 1,0 0 0,2 0-21,-3-7 4,1-1 0,0 0 0,0 0-1,1 0 1,0 0 0,0 0 0,0-1 0,0 1-1,1-1 1,-1 0 0,1-1 0,0 1 0,0-1-1,1 0 1,-1 0 0,1-1 0,-1 1 0,1-1-1,0 0 1,4 0-4,-5 0 28,1-1 1,-1 1-1,0-1 0,1 0 0,0-1 0,-1 1 1,1-1-1,-1 0 0,1-1 0,-1 1 0,1-1-28,-4 0 25,0 0-1,0 0 1,0 0-1,0 0 0,0 0 1,0-1-1,-1 1 0,1-1 1,0 1-1,-1-1 0,1 1 1,-1-1-1,0 0 1,0 0-1,1 1 0,-1-1 1,0 0-1,0 0 0,-1 0 1,1 0-1,0-1 0,-1 1 1,1 0-1,-1 0 1,0 0-1,0 0 0,0-1 1,0 0-25,3-19-5,-1 0 0,-1-1 0,-1 1 0,-1-1 0,-1 1 1,-1 0-1,-1-1 0,-1 2 0,-1-1 0,-1 0 0,-1 0 5,-3-4 58,2-1-1,1 0 0,0-3-57,-1-3 349,9 32-337,0 1 1,1-1 0,-1 0-1,0 1 1,0-1 0,0 0 0,0 1-1,1-1 1,-1 0 0,0 1-1,0-1 1,1 1 0,-1-1 0,1 0-1,-1 1 1,0-1 0,1 1-1,-1-1 1,1 1 0,-1-1 0,1 1-1,0 0 1,-1-1 0,1 1-1,-1 0 1,1-1 0,0 1 0,-1 0-1,1 0 1,0 0 0,-1-1-1,1 1 1,0 0 0,-1 0 0,1 0-1,0 0 1,-1 0-13,35-4-78,-28 4 123,114-21-19,-91 14-93,0 1 1,1 2-1,0 1 1,0 1-1,0 1 1,16 3 66,-46-2-74,-1 0 0,1 0 0,-1 1 0,1-1 0,-1 0 0,1 0 1,-1 0-1,1 1 0,-1-1 0,1 0 0,-1 1 0,1-1 0,-1 0 1,1 1-1,-1-1 0,0 1 0,1-1 0,-1 1 0,0-1 0,1 1 1,-1-1-1,0 1 0,0-1 0,1 1 0,-1-1 0,0 1 1,0-1-1,0 1 0,0-1 0,0 1 0,0 0 0,0-1 0,0 1 1,0-1-1,0 1 0,0-1 0,0 1 0,0 0 0,0 0 74,-1 2-644,1 18-3222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8.591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0 0 1617,'0'0'3575,"0"0"-2924,5 16-702,9 40 122,-2 0 0,-3 0 0,1 40-71,-7-47 40,0-24 9,-2-1 0,0 1 0,-2 0 0,-1-1 0,0 1 0,-5 15-49,6-36-686,1-4-1237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9.205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 53 784,'0'0'2249,"0"0"-1763,0 0-435,0 0 61,0 0 37,13-7 81,-5 3-201,3-3 158,0 1-1,1 1 1,-1 0-1,1 1 0,0 0 1,0 1-1,1 0 1,-1 1-1,9 0-186,-19 1 27,1 1 1,-1 0-1,1 0 1,0 0-1,-1 1 1,1-1-1,-1 1 0,1-1 1,-1 1-1,1 0 1,-1 0-1,1 0 1,-1 0-1,0 0 1,1 1-1,0 0-27,-1 1 11,1 1-1,-1-1 1,1 1-1,-1-1 1,-1 1 0,1 0-1,0 0 1,-1 0 0,1 0-11,2 7 65,6 18 106,-2 0 0,0 1-1,-2-1 1,-2 1 0,0 0 0,-2 0-1,-1 19-170,1-5-2323,-2-40-2741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6:56.634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715 29 512,'0'0'2097,"0"0"-739,0 0-501,0 0 55,0 0-194,0 0-153,-6-2-183,-8-3-220,8 3 141,-1-1 0,0 1 0,1 0 0,-1 1 0,0 0 0,0 0 0,-1 0-303,-109-3 10,67 0-23,-1 3 0,-49 6 13,76-2 1,0 2 0,0 1 0,1 0 0,0 2 0,1 1 0,0 1 0,0 0 0,1 2 0,0 1 0,1 0 0,-18 16-1,37-29 37,1 3-39,-1 0 0,0 0 0,0 0 0,0 0 0,0 0 0,-1 0 0,1 0 0,-1-1 0,0 1 0,0 0 2,0 0-3,0 0-1,0 1 1,0 0-1,0-1 1,0 1-1,1 0 1,0 0-1,-1 1 4,-2 43-22,2 0 0,2 0 0,2 0 0,3 9 22,-2-32 0,2 0-1,0-1 1,2 0-1,1 0 1,0-1-1,9 15 1,-9-23-79,0-1-1,1 0 0,0 0 0,2-1 1,-1-1-1,1 0 0,1 0 0,0-1 1,1 0-1,7 4 80,-7-6 9,-1-1 1,2-1-1,-1 0 0,1 0 1,0-2-1,1 0 0,-1 0 1,1-1-1,0-1 0,0 0 1,0-1-1,0-1 0,0-1 1,14 0-10,104-4 109,-88-10-2662,-32 8-905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6:57.769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25 0 4226,'0'0'622,"0"0"-68,0 0 268,0 0 51,0 0-335,73 0 439,22 0-932,-93 42 38,-3-31-79,-1 0 1,0 0-1,-1 0 1,0 0-1,0-1 1,-2 1-1,1-1 1,-1 0-1,0 0 1,-1-1-1,-1 1 1,1-1-1,-8 7-4,-27 46-167,65-58-237,-17-4 409,0 1 1,0 0-1,0 0 1,-1 0-1,1 1 1,0 0-1,2 2-5,-4 1 8,0 0-1,0 0 1,-1 0-1,0 1 1,0 0-1,-1 0 1,1 0-1,-1 0 1,-1 1-1,1-1 1,-1 1-1,0 0 1,-1 0 0,1-1-1,-1 1 1,0 3-8,1 12 16,-1 0 1,-1 0-1,-1 0 1,-3 13-17,4-31 7,-1 1 0,0 0 1,0-1-1,-1 1 0,0-1 0,1 1 1,-1-1-1,-1 0 0,1 1 0,-1-1 1,1 0-1,-1-1 0,0 1 0,-1 0 1,1-1-1,-3 2-7,-1 1 21,0-1 0,0-1 0,-1 0 0,0 0 0,0 0 1,0-1-1,0 0 0,0-1 0,-1 1-21,-22 3 54,0-2 1,-1 0-1,1-3 1,-21-1-55,46 0-4,-11-2-2197,17-9-1016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6:58.923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69 0 6275,'0'0'704,"0"0"-704,0 0 304,0 0 353,0 0 63,0 0-544,0 4-128,0 10 48,-5 9-96,-10 8 0,0 6 0,-4 7 32,-3 4-32,1 3 0,-1-3-912,3-7 335,2-6-1103,4-14-118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2.4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321,'0'0'0,"0"0"160,0 0-16,0 0-80,129 47-64,-107-28-384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6:59.970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52 204 2897,'0'0'299,"0"0"147,0 0-54,-8 16-24,-24 54-21,30-63-300,0-1 1,0 0 0,1 0-1,-1 1 1,1-1 0,1 1-1,-1 0 1,1-1-1,0 1 1,1-1 0,-1 1-1,1-1 1,1 1-1,-1-1 1,1 1 0,0-1-1,0 0 1,1 0-1,0 0 1,0 0 0,1-1-1,-1 1 1,1-1 0,0 0-1,1 0 1,-1 0-1,1-1 1,0 1 0,0-1-1,0 0 1,1-1-1,-1 1 1,1-1 0,0 0-1,0 0 1,0-1-1,1 0 1,-1 0 0,0-1-1,1 1 1,-1-1 0,1-1-1,-1 1 1,1-1-1,0 0 1,-1-1 0,1 1-1,-1-1 1,1-1-1,-1 1 1,0-1 0,4-1-48,-4 0 18,1 0 0,0 0 1,-1-1-1,0 0 1,0 0-1,0 0 0,0-1 1,-1 0-1,0 0 1,0 0-1,0-1 0,-1 1 1,1-1-1,-1 0 0,-1 0 1,1-1-1,-1 1 1,0-1-1,-1 0 0,1 0 1,-1 0-1,-1 0 1,1-4-19,-1 5 5,0 0 1,-1 0 0,0 0 0,0 0 0,0 0 0,-1 0 0,0 0 0,0 0-1,0 0 1,-1 0 0,0 0 0,0 1 0,0-1 0,-1 1 0,0-1 0,0 1-1,0 0 1,-1 0 0,0 0 0,0 1 0,0-1 0,0 1 0,-1 0 0,1 0-1,-1 1 1,0-1 0,-6-2-6,2 2 5,0 0-1,-1 1 0,1 0 1,-1 0-1,-9 0-4,10 1 16,0 0 0,0 0 0,0 0 0,1-1 0,-1-1 0,-7-3-16,16 6 1,0 1 1,0 0-1,0 0 1,0 0-1,0 0 1,-1 0 0,1 0-1,0 0 1,0 0-1,0-1 1,0 1-1,0 0 1,0 0-1,0 0 1,0 0 0,0 0-1,0-1 1,0 1-1,0 0 1,0 0-1,0 0 1,-1 0-1,1 0 1,0-1 0,1 1-1,-1 0 1,0 0-1,0 0 1,0 0-1,0-1 1,0 1-1,0 0 1,0 0 0,0 0-1,0 0 1,0 0-1,0 0 1,0-1-1,0 1 1,0 0-1,0 0 1,1 0 0,-1 0-1,0 0 1,0 0-1,0 0 1,0-1-1,0 1 1,0 0-1,1 0 1,-1 0 0,0 0-1,0 0 1,0 0-1,0 0 1,0 0-1,1 0 1,-1 0-1,0 0-1,18-7 210,27-4 163,-41 10-359,106-26 97,-11 3 258,44-3-369,-133 25-75,0-1-1,0 0 1,-1 0 0,1-1-1,-1-1 1,0 1-1,1-2 76,48-20-998,-42 20-709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7:00.575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0 0 5507,'0'0'330,"0"0"-178,0 0 94,0 0 58,0 11-24,4 51 117,3 0 1,13 57-398,-8-49 5,-8-34-26,-3-26-55,0 0 0,0 1 0,1-1-1,0 0 1,1 0 0,0-1 0,2 6 76,-3-13-2791,-2-2-17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7:01.091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0 72 208,'0'0'2351,"0"0"-1767,0 0-496,0 0 280,0 0 488,4-5-173,3-1-530,-1 0-1,1 0 1,0 0-1,1 1 0,-1 0 1,1 0-1,0 1 0,0 0 1,1 0-1,-1 1 1,1 0-1,0 0 0,-1 1 1,1 0-1,0 1 0,0 0 1,8 0-153,-16 2 9,1-1 1,-1 1 0,0-1-1,0 1 1,1 0 0,-1 0-1,0-1 1,0 1-1,0 0 1,0 0 0,0 0-1,0 0 1,0 0-1,0 0 1,-1 1 0,1-1-1,0 0 1,-1 0-1,1 1 1,0-1 0,-1 0-1,0 1 1,1-1 0,-1 0-1,0 2-9,9 41 526,-8-39-404,3 34 304,-2 0 0,-2 11-426,0-21 19,1 0 1,0 0 0,3-1-1,0 1 1,2 1-20,-5-29 100,0 2-3060,-1-8 479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7:02.801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795 33 7075,'0'0'86,"0"0"12,0 0 6,0 0 152,0 0 177,-11-17 1749,0 13-2157,0 1 1,0 1-1,-1-1 1,1 2-1,0 0 1,-1 0-1,1 1 0,-1 0 1,1 1-1,-1 0-25,-16 1-1,6-1-15,-1 2-1,1 1 0,0 0 1,1 2-1,-20 7 17,-103 46-63,113-42 55,1 0 1,1 2 0,0 2-1,2 0 1,1 2 0,0 0-1,2 2 1,-19 24 7,35-38-6,1-1 0,0 1 0,0 0 0,1 1-1,1-1 1,0 1 0,0 1 0,1-1 0,1 0 0,0 1 0,1 0 0,0 3 6,-2 28-52,2-1 1,3 42 51,1-65 1,1 1 1,0-1-1,2 0 0,0 0 0,1-1 1,4 8-2,11 23 40,22 37-40,-39-80 0,1 0 0,0 0 0,0-1 1,0 0-1,0 0 0,1 0 0,0 0 0,1-1 0,-1 0 1,1-1-1,0 1 0,0-1 0,0-1 0,1 1 0,-1-1 1,1 0-1,0-1 0,0 0 0,0 0 0,0-1 0,26 4-106,-1-2 0,1-2 0,0-1 0,13-2 106,18 0-937,-60 2 808,6 1-586,0-2 0,0 1 1,0-1-1,1-1 0,-1 0 0,0-1 715,17-6-4378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7:03.686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62 21 5138,'0'0'646,"0"0"-321,0 0-18,0 0 502,0 0-121,30-11-29,-22 9-647,-1 0-1,1 0 1,0 1-1,0 0 1,-1 0 0,1 1-1,0 0 1,3 1-12,-9-1 0,0 0 0,0 1 0,0-1 0,-1 1 0,1-1 0,0 1 0,0 0 0,-1 0 0,1 0 0,0 0 0,-1 0 0,1 0 0,-1 0 0,0 0 0,1 1 0,-1-1 0,0 1 0,0-1 0,1 1 0,-1-1 0,0 1 0,-1 0 0,1-1 0,0 1 0,0 0 0,-1 0 0,1 0 0,-1-1 0,0 1 0,1 0 0,-1 0 0,0 0 0,0 0 0,0 0 0,0 1 0,0 5 11,1 0 0,-1 0 0,-1 1 0,0-1 0,0 0 0,0 0 0,-1 0 0,0 0 0,-1 0 0,0 0 0,0 0 0,0-1-1,-1 0 1,-1 1 0,1-1 0,-1-1 0,0 1 0,0-1 0,-1 0 0,-5 5-11,10-10-1,0-1 1,1 1-1,-1-1 1,0 1-1,1-1 0,-1 1 1,0 0-1,1-1 1,-1 1-1,1 0 0,0-1 1,-1 1-1,1 0 1,-1 0-1,1 0 0,0-1 1,0 1-1,-1 0 1,1 0-1,0 0 0,0 0 1,0 0-1,0-1 1,0 1-1,0 0 0,0 0 1,0 0-1,0 0 1,1 0-1,-1-1 0,0 1 1,0 0-1,1 0 1,-1 0-1,1-1 0,-1 2 1,29 22-72,-2-3 38,-22-14 38,0 1 1,0 0-1,-1 0 1,0 1-1,-1-1 1,1 1-1,-2 0 1,1 0-1,-1 0 0,0 0 1,-1 0-1,0 0 1,-1 0-1,0 1 1,0-1-1,-1 0 1,0 0-1,-1 4-4,0-9 7,0 1-1,0 0 1,0 0 0,-1-1 0,0 1-1,0-1 1,0 0 0,0 0-1,-1 0 1,1 0 0,-1 0-1,0-1 1,0 0 0,-1 0 0,1 0-1,0 0 1,-1-1 0,0 0-1,0 0 1,1 0 0,-5 1-7,-10 3 29,1-1 0,-2 0 0,1-2 0,0 0 0,-4-1-29,13-1 10,0 0 1,1-1 0,-1 0 0,0-1 0,0 0 0,0 0 0,-3-2-11,10 2-110,1 1-1,0-1 0,-1 0 0,1-1 1,0 1-1,0 0 0,0 0 0,0-1 1,0 0-1,0 1 0,0-1 0,0 0 1,1 0-1,-1 0 0,0 0 0,1 0 1,0 0-1,0 0 0,-1 0 0,1-1 1,1 1-1,-1 0 0,0-1 0,0 1 1,1-1-1,0 1 0,-1-1 1,1 1-1,0-1 0,0 1 0,0-2 111,0-13-2852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57:57.1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9 158 784,'0'0'211,"0"0"-72,0 0 8,0 0 314,0 0-106,0 0-40,4-15-3,12-48-181,-15 59-122,1 1 1,-1-1 0,1 0 0,0 1 0,0 0 0,0-1 0,1 1-1,-1 0 1,1 0 0,-1 0 0,1 0 0,0 1 0,0-1 0,0 1-1,2-1-9,-2 1-68,-1 0-1,1 0 1,0 0-1,-1 0 0,0-1 1,1 1-1,-1-1 1,0 1-1,1-3 69,-3 1 4404,-9 13-3698,-13 17-1083,-105 189 472,70-113 39,-27 31-134,84-133-11,0 0 1,0 0-1,0 0 0,0 0 0,0 0 0,0 0 0,0-1 0,0 1 0,0 0 1,0 0-1,0 0 0,0 0 0,0 0 0,0 0 0,0 0 0,0 0 0,0 0 1,-1 0-1,1 0 0,0 0 0,0 0 0,0 0 0,0 0 0,0 0 0,0 0 1,0 0-1,0 0 0,0 0 0,0 0 0,-1 0 0,1 0 0,0 0 0,0 0 1,0 0-1,0 0 0,0 0 0,0 0 0,0 0 0,0 0 0,0 0 0,-1 0 1,1 0-1,0 0 0,0 0 0,0 0 0,0 0 0,0 0 0,0 0 0,0 0 1,0 0-1,0 0 0,0 0 0,0 1 0,0-1 0,0 0 0,0 0 0,0 0 1,0 0 10,1-15-242,8-22-169,83-208-5285,-79 212 5328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33.792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1 74 2257,'0'0'152,"0"0"99,0 0 293,0 0 139,0 0-16,6-31 1243,-1 27-1912,0 0-1,-1 0 1,2 0-1,-1 1 1,0-1-1,1 1 1,-1 0-1,1 1 0,0 0 1,0 0-1,0 0 1,0 0-1,0 1 1,0 0-1,0 0 1,1 1-1,-1 0 1,0 0-1,0 0 1,7 2 2,-10 0 1,1 1 1,-1-1 0,0 1 0,0 0 0,0 0-1,0 0 1,-1 1 0,1-1 0,-1 0 0,0 1 0,2 3-2,11 14 4,-13-18 5,0 0 1,0-1-1,0 1 1,0 0 0,0 0-1,0 1 1,-1-1-1,1 0 1,-1 1-1,0-1 1,0 0 0,-1 1-1,1-1 1,-1 1-1,1-1 1,-1 1-1,0 0 1,0-1 0,-1 1-1,1-1 1,-1 1-1,0-1 1,0 1 0,0-1-1,0 0 1,0 0-1,-1 1 1,0-1-1,0 1-9,-8 13 19,-1 0 0,-1-1 0,0 0 0,-1-1-1,-1 0-18,-11 14 5,-46 50 16,60-50-117,52-27 296,253-17-888,-294 15-2057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35.728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0 4 1056,'0'0'241,"0"0"217,0 0 372,0 0 11,0 0-14,0 0-251,0 0-261,0 0-14,0 0 62,0 0-64,0 0-48,0 0-17,0 0-63,0 0-5,0 0-62,0 0 0,0 0-19,31 0-56,228-4 25,-258 4-33,-1 2-13,0-2 5,-3 6 11,0 0 0,0 0 0,0 0 0,0 0-1,-1-1 1,0 1 0,-1-1 0,1 0 0,-1 0 0,0-1-1,-2 2-23,-13 15 16,-41 70 24,76-89-86,-1 0 1,0 0 0,0 2-1,-1 0 1,14 5 45,-23-6 1,0 1-1,0-1 0,-1 1 1,1 0-1,-1 0 1,0 0-1,0 1 1,-1-1-1,1 0 1,-1 1-1,0 0 1,0 0-1,0-1 0,-1 1 1,0 0-1,0 0 1,0 3-1,1 6 37,0 0 1,-1 0-1,-1 0 0,-1 1 1,-1 9-38,1-19 9,0 0 0,0 0 1,-1 0-1,1 0 0,-1 0 0,0-1 0,-1 1 1,1-1-1,-1 0 0,0 1 0,0-1 1,0 0-1,-1-1 0,1 1 0,-1-1 0,0 1 1,0-1-1,0 0 0,0 0 0,-1-1 1,1 1-1,-1-1 0,1 0 0,-1-1 0,0 1 1,0-1-1,-1 1-9,-12 2 65,0-1-1,0 0 1,0-2 0,0 0-1,0 0 1,0-2-1,-1-1-64,-35-11-1387,48 13-742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26.041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26 159 1281,'0'0'362,"0"0"-108,0 0 159,0 0 236,0 0 167,0 0-168,-26-3 2402,27-2-3051,0 1 0,0-1 0,1 1 0,-1 0-1,1 0 1,0-1 0,0 1 0,0 0 0,1 0 0,-1 1 0,1-1 0,0 0 0,0 1 0,1 0 0,-1 0 0,2-1 1,22-29 27,-18 18-37,-8 12 10,1 0-1,-1-1 1,1 1 0,0 0 0,0 0 0,0 0-1,1 0 1,-1 1 0,1-1 0,0 1-1,-1-1 1,1 1 0,3-2 0,-2 22-2884,-4-9 987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26.942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1 1 1024,'0'0'539,"0"0"-258,0 0 295,0 0 291,0 0 27,2 17 2260,5 60-3206,14 213-1020,-21-363-3544,0 58 302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38.2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12,'0'0'384,"0"0"-368,0 0 96,0 0 80,0 0-192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27.616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1 1 912,'0'0'1126,"0"0"-557,0 0-76,0 0 273,0 0-49,0 54 1407,17 255-1999,-17-308-133,0-1 19,0 0 0,0 0-17,0 0 17,-4-37-4642,4 17 2523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28.278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27 0 1056,'0'0'310,"0"0"-105,0 0 9,0 0 127,0 0 124,0 5-71,-13 293 2296,13-283-2677,-1 0 0,0 0 1,-1 0-1,0 0 0,-3 3-13,3-15-622,2-11-1981,0 6 1512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39.130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1 162 5635,'0'0'541,"0"0"-194,0 0-40,0 0-94,35-2 665,-26-5-867,0 0 0,0-1 0,-1 0 0,1-1 0,-2 0 0,1 0 0,-2 0-1,4-6-10,13-16 12,16-16 20,-37 47-27,2 33-56,11 277 75,-15-309-93,0-1 0,1 0 0,-1 1 0,0-1 0,0 0 0,0 0 0,0 1 0,0-1 0,0 0 0,1 0 0,-1 1 0,0-1 0,0 0 0,0 0 0,1 0 0,-1 1 0,0-1 0,0 0 0,1 0 0,-1 0 0,0 0 0,0 1 0,1-1 0,-1 0 0,0 0 0,1 0 0,-1 0 0,0 0 0,0 0 0,1 0 0,-1 0 0,0 0 0,1 0 0,-1 0 0,0 0 0,0 0 0,1 0 0,-1 0 0,0 0 0,1-1 0,-1 1 0,0 0 0,0 0 0,1 0 0,-1 0 69,4-4-2972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39.843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1 72 4770,'0'0'123,"0"0"-86,0 0-18,0 0 16,0 0 37,5-9 66,-2 4-127,-2 2 16,1-1 0,0 0 1,0 1-1,0 0 0,1-1 0,-1 1 1,1 0-1,-1 0 0,1 0 1,0 0-1,0 1 0,1-1 0,-1 1 1,0 0-1,1 0 0,-1 0 0,1 0 1,0 1-1,-1 0 0,1-1 0,0 1 1,0 0-1,2 1-27,1-1 8,0 2 0,0-1 0,1 1 0,-1 0 0,0 0 1,0 1-1,0 0 0,0 0 0,0 1 0,3 1-8,-7-1 36,1-1 0,-1 0 0,1 1 0,-1 0-1,0 0 1,0 0 0,0 0 0,-1 0 0,1 0 0,-1 1 0,0 0 0,0-1 0,0 1 0,0 0-1,0 0 1,-1 0 0,0 0 0,0 0 0,0 0-36,2 6 47,-1-1 1,-1 0-1,1 1 0,-1 0 0,-1-1 1,0 1-1,0-1 0,-1 1 0,0-1 1,-1 1-1,0-1 0,-1 0 0,1 0 1,-2 0-1,1 0 0,-1 0 0,-1 0 1,0-1-1,0 0 0,0 0 0,-7 6-47,-22 22 18,24-26-35,0 0 0,1 0 0,0 1 1,1 0-1,-4 6 17,12-15-16,41-2 16,16-5 26,-31 2-17,1 2 0,-1 0 0,25 3-9,-12-2-1630,-22-5-184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40.341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6 0 2657,'0'0'91,"0"0"58,0 0 332,-1 17 207,0 4-400,-2 3 153,2 1 0,1-1 0,3 20-441,-2-39 57,0 0-1,1 0 0,-1 0 1,1 0-1,0-1 0,1 1 1,-1 0-1,1-1 0,0 0 1,0 0-1,0 0 0,1 0 1,0 0-1,-1 0 1,1-1-1,0 0 0,1 0 1,-1 0-1,0 0 0,1-1 1,0 0-1,0 0 0,-1 0 1,1 0-1,0-1 0,0 0 1,3 1-57,-1-1 40,0 1 0,1-1 0,-1 0 0,1-1 0,-1 0 0,1 0 1,0 0-1,-1-1 0,1 0 0,-1-1 0,0 0 0,1 0 0,-1 0 0,0-1 1,0 0-1,-1-1 0,1 1 0,4-4-40,-7 3 8,1 0 1,0 0-1,-1-1 1,0 1-1,0-1 1,0 0-1,-1 0 1,0 0-1,0-1 0,0 1 1,0-1-1,-1 0 1,0 0-1,0 0 1,-1 0-1,1 0 1,-1-3-9,-1 5-6,0 0 0,0 1 0,0-1 0,-1 0 0,1 0-1,-1 0 1,0 0 0,0 0 0,-1 1 0,1-1 0,-1 1 0,0-1 0,0 1 0,0-1 0,0 1 0,0 0 0,-1 0 0,0 0 0,1 0 0,-1 1 0,0-1 0,0 1 0,0-1 0,-1 1 0,1 0 0,-1 1 0,-2-2 6,-6-2-72,1 0 1,-1 1-1,0 1 0,0 0 0,-1 0 0,1 1 0,-12 0 72,-24 1-3077,48 1 1012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40.796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43 24 5298,'0'0'16,"0"0"8,0 0 35,0 0 64,0 0 170,0 8-26,0 0-228,0-4 7,0-1 1,0 1-1,0 0 1,0-1-1,1 1 0,0 0 1,-1-1-1,1 1 1,1 2-47,-1-5 47,0 1 0,0-1 0,0 0-1,1 1 1,-1-1 0,0 0 0,0 0 0,1 0 0,-1 0 0,1 0 0,-1 0 0,1 0 0,-1 0 0,1-1 0,0 1 0,-1 0 0,1-1 0,0 1 0,-1-1 0,1 0 0,0 0 0,0 0 0,-1 0 0,1 0 0,0 0 0,0 0-47,0 0 19,0 0-1,1 0 0,-1 0 1,0 0-1,1 0 0,-1-1 1,0 1-1,0-1 0,0 0 1,1 1-1,-1-1 1,0 0-1,0 0 0,0-1 1,0 1-1,0 0 0,-1 0 1,1-1-1,0 1 0,-1-1 1,1 0-1,-1 0 1,1 0-19,0-2 30,0 0 0,0 0 0,-1-1 1,0 1-1,1 0 0,-2-1 0,1 1 0,0-1 1,-1 1-1,0-1 0,0-2-30,0 6-2,0 0 1,0 0-1,0 1 0,-1-1 1,1 0-1,0 0 0,0 1 0,-1-1 1,1 0-1,0 0 0,-1 1 0,1-1 1,0 0-1,-1 1 0,1-1 0,-1 0 1,1 1-1,-1-1 0,0 1 0,1-1 1,-1 1-1,0-1 0,1 1 0,-1-1 1,0 1-1,1 0 0,-1 0 0,-1-1 2,-28-2-159,23 4 0,1-1 0,0 1 0,0 1 0,-1-1 0,1 1 0,0 0 0,1 1 0,-4 0 159,-14 14-1791,-1 2-1338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45.309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34 1227 464,'0'16'843,"0"10"-694,1 0 0,2 0-1,0 0 1,2 0-1,1-1 1,1 0 0,5 11-149,14 29 368,3 0 0,3-3 0,2 0 0,35 44-368,-56-88 75,2 0 0,0-1-1,2 0 1,-1-2 0,2 0 0,0 0-1,1-2 1,0 0 0,1-2-1,0 0 1,1-1 0,0-1 0,1 0-1,-1-2 1,2-1 0,12 2-75,4-3 103,0-1 0,0-3 1,1-1-1,-1-1 1,0-3-1,0-1 0,0-1 1,-1-3-1,0-1 1,-1-2-1,16-7-103,40-21 207,-1-4 0,-2-4 0,67-49-207,-65 37 186,-3-4 1,31-32-187,-85 65 24,-1-2 1,-1-1-1,-2-1 1,-2-2-1,-1-1 1,20-37-25,-36 50 46,0-1 1,-2-1-1,-1 0 1,-1 0-1,-1-1 1,-1 0-1,-2 0 1,0-14-47,0-33 203,-3 0 1,-7-46-204,3 84 8,-2 0-1,-1 0 0,-3 0 1,0 1-1,-2 0 1,-2 1-1,-1 0 1,-2 1-1,-16-24-7,18 35 49,-1 0 1,-1 2-1,0 0 0,-2 0 0,-1 2 0,0 1 0,-1 0 0,-1 1 0,-1 1 1,0 1-1,-1 1 0,-1 1 0,0 2 0,-1-1-49,-17-2 94,0 1 0,-1 2 1,0 1-1,0 3 0,-18 0-94,-32 1 201,1 4-1,-7 5-200,59 0-2,0 2 0,0 2 0,0 2 0,1 2 0,0 1 0,1 2-1,1 1 1,0 2 0,1 2 0,-31 22 2,-17 16-160,2 5 0,3 2 0,-52 57 160,98-88-108,2 0 0,1 2 1,1 1-1,3 2 0,1 0 1,1 2-1,2 2 108,6-8-92,2 0 1,1 1-1,2 0 1,1 1-1,2 0 1,2 1-1,1-1 1,0 37 91,5-48-106,-2-7-179,1 0-1,1 0 1,0 0 0,2 0-1,0 0 1,1 0 0,1-1 0,0 1-1,1-1 1,3 3 285,23 31-2433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46.539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1 1887 5106,'16'-21'-883,"2"-5"757,10-13 65,2 1 0,18-16 61,252-298 1832,-58 64-1376,-156 194 25,94-79-481,-102 108 182,3 3-1,2 4 1,3 3-1,3 5 1,29-10-182,-8 7 112,49-25-32,3 8 0,39-6-80,-47 31 4,1 6 0,2 7 0,2 7 0,0 7 0,1 7 0,27 7-4,-68 5-14,0 6 1,80 16 13,13 8 22,12 2 55,84 29-77,-117-10-139,155 66 139,-219-64-457,116 68 457,112 86-794,-110-62 850,-201-121-87,-2 2 0,0 2 0,-2 2 0,-2 1 0,0 2 0,-3 2 0,0 1 0,-2 2 31,-14-13 15,1-2 0,1 0 1,1-1-1,1-1 0,1-2 1,1 0-1,1-2 0,27 16-15,-47-31-9,-1 0 0,0 1 0,0 0 0,0 0 0,0 0 0,-1 1 0,0-1 0,0 1 0,0 0 0,0 0 0,2 6 9,28 65-58,-17-33 122,-15-37-82,1-1 0,0 0-1,-1 1 1,2-1 0,-1-1 0,0 1-1,1 0 1,0-1 0,0 0 0,2 2 18,21 8-2491,-8-9-182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47.814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596 61 3089,'-25'14'401,"-151"86"-319,142-79 17,1 1-1,1 1 0,0 2 1,2 1-1,1 2 0,2 0 1,0 2-1,-8 15-98,20-23 100,1 0 0,1 0 0,1 1 0,1 1 0,1 0 0,1 0 0,1 1 0,1 0 0,2 1 0,0-1 0,2 1 0,0 0 0,2 12-100,2-14 72,0 0 0,2 1 0,1-1 1,0 0-1,2 0 0,1-1 1,1 0-1,1 0 0,0 0 1,11 14-73,210 360 330,-206-360-296,2-1-1,2-2 1,1 0-1,2-2 0,1-2 1,1 0-1,1-3 0,31 19-33,-10-11 65,1-3 0,1-2 1,2-2-1,1-3 0,44 11-65,-71-26 35,1-2 1,0-1 0,0-1-1,0-2 1,1-2 0,-1-1-1,1-1 1,31-5-36,-38-1 1,0-1 1,0-1-1,0-2 0,-1-1 1,12-6-2,23-15 71,41-29-71,-46 25-4,-1-3 1,-2-3 0,-1-1-1,-3-3 1,-2-2 0,-2-2-1,-2-3 1,10-16 3,-40 45 14,-1 1 0,-1-2-1,-1 0 1,-2 0 0,0 0 0,0-7-14,12-55 54,-1-21-54,-7 34 44,-2-4 25,-3 0 1,-4 0-1,-5-35-69,1 81 43,0 18-38,-1 1 0,0-1 1,-1 0-1,-1 1 0,0 0 0,-1 0 1,0 0-1,-1 0 0,-1 0 0,0 1 1,-7-11-6,1 6 13,0 0 0,-1 1 0,-1 0 0,0 1 1,-2 1-1,1 1 0,-10-7-13,-24-12-16,-1 2 1,-2 2-1,-1 2 1,-1 3-1,-7-1 16,1 1-33,-1 3 0,-1 2 0,0 3 0,-1 3 0,-51-3 33,98 13-5,0 1 1,-1 1 0,1 0-1,0 2 1,-1-1 0,1 2-1,0 0 1,0 1 0,1 1 0,-1 0-1,1 1 1,0 1 0,-8 5 4,-42 27-17,1 4 0,3 2 0,1 3 0,3 3 0,1 2 0,-47 59 17,61-58-1747,1 2-1,-26 50 1748,43-64-2966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52.496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136 332 2209,'0'0'-243,"0"0"193,0 0 95,-15 9 88,-46 26 193,57-32-302,1-1 1,0 1 0,0 0 0,0-1-1,0 1 1,0 1 0,1-1-1,-1 0 1,1 1 0,0-1-1,0 1 1,0-1 0,1 1 0,-1 0-1,1 0 1,0 0 0,0 0-1,0 0 1,0 0 0,1 0-1,0 0 1,0 0 0,0 2-25,-1 7 72,-9 90-62,5 1 0,5-1-1,5 18-9,-3-92 8,1 0 0,2 0 0,1-1-1,1 0 1,1 0 0,1 0 0,2-1-1,1-1 1,1 0 0,1-1 0,1 0-1,1-1 1,2-1 0,0 0-1,1-1 1,1-1 0,1-1 0,1-1-1,1-1 1,1-1 0,0-1 0,1-1-1,0-2 1,1 0 0,1-1 0,0-2-1,1-1 1,-1-1 0,2-1 0,-1-2-8,154 17 195,-83-12 114,94 22-309,-126-16 321,1-3-1,0-3 1,1-3 0,29-2-321,7-7 530,0-4-1,42-11-529,-83 6 38,0-2-1,-1-3 0,-1-3 1,28-13-38,-56 18 23,0-2 1,26-16-24,-46 23 14,-2 0-1,1-1 1,-1 0 0,0-1 0,-1 0 0,0 0 0,8-13-14,0-3 8,0-1 0,-2-1 0,-1 0 0,6-17-8,-14 27 38,-2 0 0,0 0 0,-2 0 0,0-1 0,-1 0 0,0 0 0,-2 0 0,-1-4-38,0-8 47,-3-1 0,0 1 0,-2 0 0,-2 0 0,-1 1 0,-1-1 0,-1 2 0,-11-21-47,0 0 31,-16-40 227,-4 1 0,-41-63-258,70 136 12,0 1-1,-1 0 1,-1 1-1,0 0 1,-1 2 0,-1-1-1,0 2 1,-1 0 0,0 1-1,-1 1 1,0 1 0,0 0-1,-14-4-11,-36-10-15,-1 3-1,0 3 1,-20 0 15,11 1-30,4-1 56,10 2 22,-1 2-1,-1 3 0,0 3 1,-7 3-48,54 6 33,0 1 1,0 2 0,0-1-1,0 2 1,1 0 0,0 2 0,0 0-1,1 0 1,-2 3-34,-26 11-21,-163 63 27,130-56 2,1 3 0,2 3 0,2 4 0,-15 12-8,60-32-2,0 1 0,2 1 0,1 2 0,0 0 0,2 2 0,1 0 0,1 1 0,-4 8 2,21-26-43,1-1 0,-1 1 0,2 0 1,-1 0-1,1 0 0,0 0 0,0 0 0,1 3 43,-1 20-2837,2-31 974,-2 0-754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38.5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6 0 2417,'-58'149'64,"56"-137"16,-1-1-64,3 3 128,-2-4 320,2-3-239,0-1-145,0 0-80,0-2-112,0 2-49,0-3-687,0-1-577</inkml:trace>
  <inkml:trace contextRef="#ctx0" brushRef="#br0" timeOffset="1">1 265 1697,'0'0'80,"0"0"-80,0 0 0,0 0 48,0 0-16,0 0 64,0 114-32,0-94-32,0-1-64,0 2-16,0-3-849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38.9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024,'0'0'273,"0"0"-17,0 0 48,0 0-48,0 0 112,0 0-80,0 80-96,2-67-192,-2-1 0,2 0-176,-2-5-113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39.25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689,'0'0'320,"0"0"-176,0 0 513,0 0 111,0 0-624,0 0-32,0 39-112,0-35 0,0-1 0,0 3 0,2 4 0,-2-2-400,2 3-849,-2 1 33,0-1 319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39.5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1 1201,'0'0'328,"0"0"131,0 0-83,0 0-3,0 0 233,0 14 152,-1 4-378,-1 0-136,2 0 1,0 1-1,1-1 0,1 5-244,0-18-82,0 1 0,0-1-1,0 0 1,0 1-1,1-1 1,0 0-1,0 0 83,18 38-1298,-18-22-18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27T08:10:42.398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60 64 1377,'0'0'2625,"0"-7"-2137,0-31 358,-1 37-750,0 0 0,1 0-1,-1 0 1,0 0 0,0 1 0,1-1 0,-1 0 0,0 0 0,0 1 0,0-1-1,0 0 1,0 1 0,0-1 0,0 1 0,0 0 0,0-1 0,0 1 0,-3-1 0,-20-4 325,24 5-397,-1 1 0,0-1 0,0 1 0,1-1 0,-1 1 0,0-1 0,1 1 0,-1 0 0,1-1 0,-1 1 0,1 0 0,-1-1 0,1 1 0,-1 0 0,1 0 0,0 0 0,-1-1 0,1 1 0,0 0 0,0 0 0,0 0 0,-1 0 0,1-1 0,0 3 0,-3 27-148,3-26 171,-2 155-640,3-88-1855,-1-37-948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39.9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0 1393,'0'0'1264,"0"0"-656,0 0 833,0 0 0,0 0-801,0 0-352,0 8 80,0-8-192,0 4-63,0-2-49,0 3-48,0 5-32,0 0-112,0 3-721,0-1-1104,-4 1-192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0.3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121,'0'0'2096,"0"0"-2096,0 0-1072,0 0 1008,0 0-368,0 0-54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0.65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817,'0'0'897,"0"0"-529,0 0-256,0 0-112,0 0-64,0 0-560,0 57-417,0-44-11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0.98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92,'0'0'817,"0"0"-433,0 0 80,0 0-464,0 0-800,0 0 287,0 25 273,0-13 160,0-5 80,0-1-272,0 0-16,0-2 224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1.33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44,'0'0'478,"0"0"-22,0 0-80,0 0-136,0 0 19,4 9 10,-1-4-87,0 1 95,1 1 1,-2-1 0,1 0 0,-1 1 0,0-1 0,0 1-1,-1 0 1,1 5-278,-2-12 59,2 34-59,1 20-2289,-3-40 501</inkml:trace>
  <inkml:trace contextRef="#ctx0" brushRef="#br0" timeOffset="1">61 279 3153,'0'0'417,"0"0"-305,0 0 240,0 0 128,0 0-368,0 0-64,0 58-16,2-46-32,0-3-912,-2 3-113,2-2-159,0-1-129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1.68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585,'0'0'384,"0"0"-352,0 0 64,0 0 160,0 0 368,0 0-544,11 42-80,-9-34-288,0-2-592,-2-4-78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2.0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1 61 3073,'-60'-60'1185,"60"60"-1185,0 0-80,0 0-16,0 9 48,0 1-32,0 4-592,0-1 63,0 3 17,0-1 288,0-3 272,0-1 48,0-5-32,0 2-16,0 0-1185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2.3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4 1 2465,'0'0'275,"0"0"26,0 0 340,0 0 167,0 0-160,-2 3-205,-19 40 884,16-29-1730,2 0-1,-1 0 1,2 0 0,0 0-1,1 0 1,0 0 0,1 4 403,-1 18 1099,0 2-5045,1-36 3268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2.6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521,'0'0'579,"0"0"-35,0 0-213,0 0-182,1 11-45,30 177-1358,-22-115 1225,-9-66-924</inkml:trace>
  <inkml:trace contextRef="#ctx0" brushRef="#br0" timeOffset="1">42 358 944,'0'0'209,"0"0"191,0 0 416,0 0 289,0 0-417,0 0-432,0 10 16,0-6-272,0 0 0,0 0-880,0 1-49,0 3-136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2.9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489,'0'0'0,"0"0"-320,0 0 304,0 0 16,0 0-32,0 0-51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27T08:10:44.218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27 5 1088,'-3'0'5907,"193"0"-5811,-168-5-88,-22 30 46,-1-16-50,0-1 1,0 1-1,0-1 1,-2 0-1,1 0 1,-1 1-1,0-2 1,-5 12-1,-40 60 49,32-54-48,4-7 6,11-18-27,186-2-131,-184 3 148,1 0 0,-1 0 0,1 0 0,-1 1 0,0-1 0,0 0 0,0 1 0,0-1 0,0 1 0,0-1 0,0 1 0,0 0 0,1 2 0,10 26 25,-10-23-23,3 6 48,0 1 0,-2 1 0,1-1 1,-1 1-1,-1-1 0,-1 1 0,0 0 1,-1-1-1,-2 23 0,-2-28 11,-1-1 0,0 0 0,0 1 1,0-1-1,-1-1 0,0 1 0,-1-1 0,1 0 0,-13 9 0,5-3-48,0 0 5,0 0 0,0 0 0,-18 10 0,25-19-11,1-1-1,-1 0 0,1 0 0,-1 0 0,0-1 1,0 0-1,0 0 0,-1-1 0,1 0 0,0 0 1,-8 0-1,-3-1-55,6 0 144,1 0 1,0 0 0,-14-3-1,21 2-146,1 0 0,-1 0-1,0 0 1,1-1 0,0 1-1,-1-1 1,1 0 0,0 0 0,0 0-1,0 0 1,0-1 0,0 1 0,-4-6-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3.2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5 1 304,'0'133'640,"0"-110"273,-6-3-401,-1-5 401,1-3-289,2-1-512,-3 3-96,1-1 48,2-1 128,1-4 192,1-2-80,2-3 48,0 3-191,0 0-161,0 2-209,0 0-1071,0 1-961</inkml:trace>
  <inkml:trace contextRef="#ctx0" brushRef="#br0" timeOffset="1">0 829 2449,'0'0'0,"0"0"-272,0 0 272,0 0 80,0 0 80,0 0-112,33 91-48,-25-80 0,-1-3-288,1-2 128,1-2 48,0-2-304,-1 0-161,1-2 24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3.61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32 2465,'0'0'1649,"0"0"-1649,0 0-48,0 0 16,0-108-496,0 85-1954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3.9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794,'0'0'0,"0"0"-480,0 0 448,0 0 32,0 0-1697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4.2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7 5523</inkml:trace>
  <inkml:trace contextRef="#ctx0" brushRef="#br0" timeOffset="1">0 57 5523,'52'-56'416,"-52"69"-416,0 1-112,-2 3 112,-2 3 16,1-1-16,-1 0 16,4 3-80,0-5-208,0 2-184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4.58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0 0 3826,'0'0'0,"0"0"-1441,0 0-800</inkml:trace>
  <inkml:trace contextRef="#ctx0" brushRef="#br0" timeOffset="1">17 267 4114,'0'0'0,"0"0"-832,0 0 127,0 0 385,0 0 112,0 0-256,-15 117 240,13-102-993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4.9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9 1 976,'0'0'209,"0"0"-17,0 0 208,0 0-64,0 0-160,0 0 32,-3 69 384,1-57-383,0-1-145,0 3-48,0 1-16,2 1-48,-2 1-881,0 5 209,-3-1-961</inkml:trace>
  <inkml:trace contextRef="#ctx0" brushRef="#br0" timeOffset="1">5 250 784,'0'0'481,"0"0"-353,0 0 256,0 0 400,0 0-160,0 0-447,0 6 47,0-6-144,0 0-64,0 0 16,0 4-32,0 9-561,-2 7-543,0 1 63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5.2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873,'0'0'1505,"0"0"-625,0 0-96,0 0 113,0 0-465,0 0-352,0 46-32,2-40-96,0-2 32,3 6-288,-3-1-112,0 3-897,-2 2-736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5.56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353,'0'0'1169,"0"0"-1169,0 0-753,0 0 545,0 0-304,0 0-1537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0.0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34 3298,'0'0'288,"0"0"-288,0 0 0,0 0-16,0 0 0,0 0-369,65-37-239,-44 16 144,7-2 480,5-5-80,-1 3-1009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0.4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04 3121,'0'0'785,"0"0"143,0 0 65,79-101-497,-68 88-48,-5 5-256,1 0-80,-1 4-112,3-1 0,6 3 0,4-2-528,3-2-977,6-4-1168</inkml:trace>
  <inkml:trace contextRef="#ctx0" brushRef="#br0" timeOffset="1">532 157 5859,'0'0'208,"0"0"-208,0 0 0,0 0-16,0 0 16,112-106-256,-87 91-801,6-3 81,-4 1-67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2-04T08:07:58.514"/>
    </inkml:context>
    <inkml:brush xml:id="br0">
      <inkml:brushProperty name="width" value="0.2" units="cm"/>
      <inkml:brushProperty name="height" value="0.2" units="cm"/>
      <inkml:brushProperty name="color" value="#FFFFFF"/>
      <inkml:brushProperty name="ignorePressure" value="1"/>
    </inkml:brush>
  </inkml:definitions>
  <inkml:trace contextRef="#ctx0" brushRef="#br0">29 64,'-1'0,"0"0,1 0,-1 1,0-1,0 0,0 0,0 1,1-1,-1 0,0 1,0-1,0 1,1-1,-1 1,0-1,1 1,-1 0,1-1,-1 1,0 0,1-1,-1 1,1 0,0 0,-1-1,1 1,0 0,-1 0,1 0,0 0,0 0,0-1,0 1,0 0,0 0,0 0,0 0,0 0,0 0,0-1,0 1,1 0,-1 0,0 1,1 0,-1 0,1 0,-1 0,1 0,0-1,0 1,-1 0,1 0,0-1,1 1,-1-1,0 1,0-1,1 1,-1-1,1 0,-1 1,1-1,0 0,-5-59,-10 33,3 17,10 8,0 0,0 0,-1 0,1 0,0 0,0 0,-1 0,1 0,0 0,0 0,-1 0,1 0,0 0,0 0,-1 0,1 1,0-1,0 0,0 0,-1 0,1 0,0 0,0 1,0-1,-1 0,1 0,0 1,0-1,0 0,0 0,0 0,0 1,0-1,0 0,-1 0,1 1,0-1,0 0,0 1,0-1,1 1,-1-1,0 1,0 0,1 0,-1 0,1-1,-1 1,1 0,-1-1,1 1,-1 0,1-1,-1 1,1-1,0 1,-1-1,1 1,0-1,0 1,-1-1,1 0,0 1,0-1,-1 0,1 0,0 0,0 0,0 1,0-1,0 0,27 4,-26-4,1 0,-1 0,0 0,0-1,1 0,-1 1,0-1,0 0,0 0,0 0,0 0,0 0,0 0,0-1,0 1,-1-1,1 1,0-1,-1 0,2-1,-3 2,1 0,-1 1,1-1,-1 0,1 0,-1 0,0 0,1 0,-1 0,0 0,0 0,0 0,1 0,-1 0,0 0,0 1,-1-1,1 0,0 0,0 0,0 0,-1 0,1 0,0 0,-1 0,1 0,-1 0,1 0,-1 1,1-1,-1 0,0 0,1 1,-1-1,0 0,1 1,-1-1,0 1,0-1,0 1,0-1,0 1,0 0,1-1,-1 1,-1 0,0-1,1 1,-1 0,1 0,0-1,-1 1,1 0,-1 1,1-1,-1 0,1 0,-1 0,1 1,0-1,-1 1,1-1,0 1,-1 0,1-1,0 1,0 0,-1 0,1 0,0 0,0 0,0 0,0 0,0 0,1 1,-1-1,0 0,0 1,1-1,-1 0,1 1,-1-1,1 0,0 1,-1-1,1 1,0-1,0 2,-1 0,0 1,1-1,-1 1,1-1,0 1,0-1,0 1,0-1,0 1,1-1,0 1,-1-1,1 1,1-1,-1 0,0 1,2 0,-3-4,0 0,1 0,-1 0,0 0,1 0,-1 0,0 0,1 0,-1 0,0-1,1 1,-1 0,0 0,0 0,1-1,-1 1,0 0,0 0,1-1,-1 1,0 0,0 0,0-1,0 1,1 0,-1-1,0 1,0 0,0-1,0 1,0 0,0 0,0-1,0 1,0 0,0-1,0 1,0 0,0-1,0 1,0-1,2-16,-2 15,0 0,0 0,0 1,0-1,0 0,-1 0,1 0,-1 0,1 0,-1 1,0-1,0 0,0 0,0 1,0-1,0 1,0-1,-1 1,1-1,0 1,-1 0,1 0,-1 0,0 0,1 0,-1 0,0 0,1 0,-1 0,0 1,0-1,0 1,-1-1,2 1,1 0,-1 0,1 1,-1-1,1 0,-1 0,1 0,-1 0,1 1,0-1,-1 0,1 0,-1 1,1-1,0 0,-1 1,1-1,0 0,-1 1,1-1,0 0,0 1,-1-1,1 1,0-1,0 1,0-1,-1 1,1-1,0 1,0-1,0 1,0-1,0 1,0-1,0 1,0-1,0 0,0 1,0-1,1 1,-1-1,0 1,0-1,0 1,1-1,-1 1,0-1,0 0,1 1,-1-1,0 0,1 1,-1-1,0 0,1 1,0-1,19 23,-4-12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0.73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57 4674,'0'0'432,"0"0"-400,0 0-32,0 0-16,0 0 0,0 0-208,88-52-368,-60 35-304,2-5-481</inkml:trace>
  <inkml:trace contextRef="#ctx0" brushRef="#br0" timeOffset="1">553 96 2817,'0'0'96,"0"0"160,0 0 289,0 0-49,0 0-496,0 0 16,84-72-32,-64 64 16,-3 1-112,2-1-1489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2.7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097,'0'0'0</inkml:trace>
  <inkml:trace contextRef="#ctx0" brushRef="#br0" timeOffset="1">289 287 3858,'0'0'0,"0"0"-96,0 0-128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3.1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258,'0'0'160,"0"0"-160,110 62-96,-71-41-32,-7-3-3474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3.4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817,'0'0'48,"0"0"32,0 0-80,129 74 0,-96-57-384</inkml:trace>
  <inkml:trace contextRef="#ctx0" brushRef="#br0" timeOffset="1">581 239 2465,'0'0'400,"0"0"-208,0 0 81,0 0-145,125 60-16,-95-43-112,-2 5-1009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3.78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786,'0'0'1025,"0"0"-929,0 0-80,0 0-16,132 66 0,-100-50-112,-4-5-2850</inkml:trace>
  <inkml:trace contextRef="#ctx0" brushRef="#br0" timeOffset="1">568 440 4098,'0'0'0,"0"0"32,0 0-64,0 0-80,116 81-1569</inkml:trace>
  <inkml:trace contextRef="#ctx0" brushRef="#br0" timeOffset="2">787 722 3185,'0'0'3186,"0"0"-3154,0 0 32,0 0-64,0 0 0,0 0 0,104 35-64,-87-29-2753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4.11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258,'0'0'80,"0"0"48,0 0 0,0 0 48,118 37-176,-88-21-32,0 3-80,-6 0-2193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2:14.05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4 51 816,'0'0'1065,"0"0"-553,0 0-338,0 0 210,0 0 56,0 0-101,-2-3 77,-2-2-59,0 0 0,0 0-1,-1 1 1,1 0 0,-1 0 0,0 0 0,-4-2-357,7 5 11,-1-1 0,1 1 0,0 0 0,-1 0 0,1 0 0,-1 0 0,1 0 0,-1 1 0,0-1 0,1 1 0,-1 0 0,0 0 0,1-1 0,-1 2 0,1-1 0,-1 0 0,0 1 0,1-1 0,-1 1 0,1 0 0,-2 0-11,3 0-1,0 0 0,0 0 0,-1 0 0,1 0 0,0 0 0,0 0 0,1 0 0,-1 1 0,0-1-1,0 0 1,0 1 0,1-1 0,-1 1 0,1-1 0,-1 1 0,1-1 0,0 1 0,-1-1 0,1 1 0,0-1 0,0 2 1,0 40-116,0-28-135,1-15 96,16 3 108,-17-3 55,1 0 0,-1 0 0,0 0 0,1 0 0,-1 0 1,1 0-1,-1 0 0,1 0 0,-1 0 0,1 0 0,-1 0 0,1-1 0,-1 1 0,0 0 1,1 0-1,-1-1 0,1 1 0,-1 0 0,0 0 0,1-1 0,-1 1 0,0 0 0,1-1 1,-1 1-1,0 0 0,1-1 0,-1 1 0,0-1 0,0 1 0,0-1 0,1 1 1,-1 0-1,0-1 0,0 1 0,0-1 0,0 1 0,0-1 0,0 1 0,0-1-8,0-12-58,1 10 63,-1 0 0,0 0 0,0 0 0,0 1 0,0-1 0,-1 0 0,1 0 0,-1 1 1,1-1-1,-1 0 0,-1-1-5,1 2 1,-1 1 0,1 0-1,-1 0 1,1 0 0,0 0 0,-1 0 0,0 1 0,1-1 0,-1 0 0,0 1 0,1-1-1,-1 1 1,0-1 0,1 1 0,-1 0 0,0 0 0,0 0 0,0 0 0,1 0-1,-1 0 1,-1 0-1,1 1-6,0 0 0,-1 0 1,1 0-1,0 1 0,0-1 0,0 0 0,0 1 0,0 0 0,0-1 0,0 1 0,1 0 0,-1 0 0,0 0 0,1 0 0,0 0 0,-1 0 0,1 0 0,0 1 0,0-1 0,0 0 1,1 1-1,-1-1 0,0 0 0,1 1 0,0-1 0,-1 1 0,1-1 0,0 1 0,0-1 0,1 1 0,-1-1 0,0 1 0,1-1 0,-1 1 0,2 0 6,0-1-10,0 0-1,0 0 0,0-1 1,0 1-1,0-1 0,1 0 0,-1 1 1,1-1-1,-1 0 0,1-1 1,-1 1-1,1 0 0,0-1 1,-1 1-1,1-1 0,0 0 1,0 0 10,55 0-183,-36-1 240,-22 1-47,1 1 0,0-1 0,0 0 1,0 0-1,0 0 0,-1 0 0,1-1 0,0 1 0,0 0 0,0 0 0,-1 0 0,1-1 0,0 1 0,0 0 0,0-1 0,-1 1 0,1-1 0,0 1 0,-1-1 0,1 1 0,0-1 0,-1 1 0,1-1 0,-1 0 0,1 1 0,-1-1 0,1 0 0,-1 1 0,0-1 0,1 0 0,-1 0-10,0-30 159,0 28-183,-1 1 33,0-1 0,1 1-1,-1 0 1,0 0 0,0 0 0,-1 0-1,1 0 1,0 0 0,-1 0 0,1 0-1,-1 0 1,0 0 0,1 1 0,-1-1 0,0 1-1,0-1 1,0 1 0,0 0 0,0 0-1,0 0 1,-1 0 0,1 0-9,-26-20 351,27 21-340,0-1-1,0 0 0,1 1 0,-1-1 1,0 1-1,0-1 0,0 1 1,1 0-1,-1-1 0,0 1 1,0 0-1,0-1 0,0 1 1,0 0-1,0 0 0,0 0 1,0 0-1,0 0 0,0 0 0,0 0 1,1 0-1,-1 0 0,0 1 1,0-1-1,0 0 0,0 0 1,0 1-1,0-1 0,0 1 1,1-1-1,-1 1 0,0-1-10,-23 20-58,22-18 54,1 0 0,-1 0 0,1 1 0,0-1 1,0 1-1,0-1 0,0 1 0,0-1 0,1 1 0,-1-1 0,1 1 0,0 0 0,0-1 0,0 1 0,0-1 0,0 1 0,0 0 0,1-1 0,-1 1 0,1 0 0,0-1 0,0 1 0,0-1 0,0 0 0,0 1 0,0-1 0,1 0 0,-1 0 0,1 1 0,0-1 0,-1 0 0,1-1 0,0 1 0,0 0 0,0 0 0,0-1 0,1 1 0,-1-1 0,0 0 0,1 0 0,-1 0 0,1 0 1,-1 0-1,1 0 0,-1-1 0,1 1 0,0-1 4,5 0-8,-5 0 7,0 1 0,1-1 0,-1 0 1,0 0-1,1-1 0,-1 1 1,0-1-1,0 0 0,0 1 0,0-2 1,3 0 0,-5 1 7,0-1 0,0 1-1,1-1 1,-1 0 0,0 1 0,-1-1 0,1 0 0,0 0 0,0 0 0,-1 0 0,1 0 0,-1 0 0,0 0 0,1 0 0,-1 0 0,0 0 0,0 0-1,0 0 1,0 0 0,-1-1-7,1 1 4,0 0 0,0 1 1,0-1-1,0 0 0,0 0 0,0 1 0,0-1 0,-1 0 0,1 1 0,-1-1 0,1 0 0,-1 1 0,0-1 0,1 0 0,-1 1 1,0-1-1,0 1 0,0 0 0,0-1 0,-1 1 0,1 0 0,0 0 0,-1-1 0,1 1 0,0 0-4,-4 0-8,1-1 1,0 1-1,0 0 0,0 0 0,-1 1 1,1-1-1,-1 1 0,1 0 0,-4 0 8,2 0-6,0 0 0,1 0 0,-1 0 0,1 1 0,-1 0 0,1 0 0,0 0 0,-1 1 0,1 0 0,0 0-1,0 0 1,-2 2 6,4-2-3,1 0 0,0 0-1,-1 0 1,1 1 0,0-1-1,1 1 1,-1 0 0,0-1-1,1 1 1,-1 0 0,1 0-1,0 0 1,0 0-1,0 0 1,1 0 0,-1 0-1,1 1 1,-1-1 0,1 0-1,0 0 1,0 0 0,1 1 3,-2 0-4,1-1 0,1 0 0,-1 1 0,0-1 1,1 0-1,0 1 0,0-1 0,0 0 0,0 0 1,0 0-1,0 0 0,1 0 0,0 0 0,-1 0 0,1 0 1,0-1-1,1 1 0,-1-1 0,0 1 0,1-1 1,-1 0-1,1 0 0,0 0 0,-1 0 0,1-1 1,0 1-1,0-1 0,0 1 0,1-1 0,-1 0 0,0 0 1,0-1-1,1 1 0,-1-1 0,2 1 4,-1-1-12,55 4-158,-58-4 174,0 0 0,1 0 0,-1 0 0,1 0 1,-1 0-1,0 0 0,1 0 0,-1-1 0,1 1 0,-1-1 0,0 1 0,0-1 0,1 0 0,-1 1 1,0-1-1,0 0 0,0 0 0,1 0 0,-1 1 0,0-1 0,0-1 0,-1 1 0,1 0 0,0 0 0,0 0 1,0 0-1,-1-1 0,1 1 0,-1 0 0,1 0 0,-1-1 0,1 1 0,-1-1 0,0 1 0,0 0 1,1-1-5,-1-3 21,0 0 1,-1 0-1,1 0 1,-1 0-1,0 0 1,0 0-1,0 0 0,-1 0 1,0 1-1,0-1 1,0 1-1,0-1 1,-1 1-22,1 1-1,0 1-1,0-1 1,-1 1 0,1 0 0,0 0 0,-1 0-1,0 0 1,1 1 0,-1-1 0,0 1-1,0-1 1,0 1 0,0 0 0,0 0-1,0 0 1,0 1 0,-1-1 0,1 1-1,0 0 1,0 0 0,-3 0 1,4-1-13,0 1 0,0 0-1,0 0 1,1 0 0,-1 0 0,0 0 0,0 1-1,0-1 1,0 0 0,0 1 0,1-1 0,-1 1-1,0 0 1,0 0 0,1-1 0,-1 1 0,0 0-1,1 0 1,-1 1 0,1-1 0,-1 0 0,1 1 13,-1 1-3,1 0 0,0 1 0,1-1 1,-1 0-1,0 1 0,1-1 0,0 0 1,0 1-1,0-1 0,0 1 1,1-1 2,-1 12-11,0-13 7,0 1 0,0 0 0,0-1 1,0 1-1,1 0 0,0-1 0,-1 1 0,1 0 0,0-1 0,0 1 0,0-1 0,1 1 0,-1-1 0,0 0 0,1 0 0,0 0 1,-1 1-1,1-1 0,0-1 0,1 2 4,2 0-7,-1 0 0,1-1 0,-1 1 0,1-1 1,0 0-1,0-1 0,0 1 0,0-1 0,0 0 0,4 0 7,-4 0-5,0 0-1,0 0 0,0-1 0,0 1 1,0-1-1,0-1 0,-1 1 0,1-1 1,0 0-1,0 0 0,0 0 0,-1 0 1,1-1-1,0 0 0,-1 0 6,-1 0 25,-1 0 0,0-1 0,1 1-1,-1 0 1,0-1 0,0 1 0,0-1-1,-1 0 1,1 0 0,-1 0 0,1 0 0,-1 0-1,0 0 1,0 0 0,0 0 0,-1 0-1,1 0 1,-1-1 0,0 1 0,0 0 0,0 0-1,0-4-24,0 3-1,0-1 1,0 0-1,0 1 0,-1-1 0,0 1 0,0-1 0,0 1 0,0-1 0,-1 1 1,1-1-1,-1 1 0,0 0 0,-1-1 1,1 3-12,0 0 1,0 0-1,-1 0 0,1 0 1,0 0-1,-1 0 0,1 1 1,-1 0-1,1-1 0,-1 1 1,0 0-1,0 0 0,1 0 1,-1 1-1,0-1 0,0 1 1,0-1-1,0 1 1,0 0-1,0 0 0,-1 1 12,-1-2-19,0 2 0,0-1 0,0 1 0,0-1 0,0 1 0,0 1 0,0-1 0,0 1 0,0-1 0,1 2 0,-1-1 0,1 0 0,-1 1 0,-1 1 19,3-1-5,0 0 0,0-1 1,1 1-1,0 0 1,-1 0-1,1 0 1,0 0-1,1 1 1,-1-1-1,1 1 1,-1-1-1,1 1 1,0-1-1,0 1 0,0 0 1,1-1-1,-1 1 1,1 0-1,0-1 1,0 1 4,0-1-9,0 0-1,1 0 1,-1 0 0,0-1 0,1 1 0,0 0 0,0-1-1,0 1 1,0 0 0,0-1 0,0 1 0,2 1 9,-2-3-5,-1 0 1,1 0-1,0 0 1,0-1-1,0 1 0,0 0 1,0-1-1,0 1 1,0-1-1,0 1 1,0-1-1,0 1 1,0-1-1,0 1 0,0-1 1,0 0-1,0 0 1,0 0-1,0 1 1,1-1-1,-1 0 0,0-1 1,0 1-1,0 0 1,0 0-1,0 0 1,0-1-1,1 1 1,-1 0-1,0-1 0,0 1 1,0-1-1,0 1 1,0-1-1,0 0 5,1-1 24,-1 0 0,1-1 0,-1 1 0,0-1 0,0 1 0,1-1 0,-2 0 0,1 1 1,0-1-1,0 0 0,-1 1 0,0-1 0,1 0 0,-1 0 0,0 0 0,0 1 0,-1-4-24,1 3 9,0 1 0,0-1 0,0 0 0,0 1 0,0-1 0,-1 0 0,1 1 0,-1-1 0,0 1 0,1-1 0,-1 0 0,-1 1 0,1 0 0,0-1 0,-1 1 0,1 0 0,-1 0 0,-1-2-9,2 3 0,0 0 0,0 1 1,0-1-1,0 0 0,-1 1 0,1-1 0,0 1 0,0-1 0,-1 1 0,1 0 1,0 0-1,-1-1 0,1 1 0,0 0 0,-1 0 0,1 0 0,0 0 0,-1 1 1,1-1-1,0 0 0,-1 0 0,1 1 0,0-1 0,-1 1 0,1-1 1,0 1-1,0 0 0,0-1 0,0 1 0,-1 0 0,1 0 0,0 0 0,0 0 0,-1 3-366,0 0 0,1 0 0,-1 0 0,1 0-1,0 0 1,0 0 0,0 0 0,1 1-1,0 1 367,-1-3-512,-1 4-2175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49.48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9 22 2753,'0'0'769,"0"0"-495,0 0-12,0 0 151,0 0-58,0 0-5,-3 0-35,-23-10 925,4 0-362,18 9-881,0 1 1,1-1 0,-1 1 0,0 0-1,0 0 1,1 1 0,-1-1-1,0 1 1,1 0 0,-1 0-1,0 0 1,1 1 0,-1-1-1,1 1 1,0 0 0,0-1-1,-1 2 1,1-1 0,0 0-1,1 1 1,-1-1 0,0 1-1,1 0 1,-1 0 0,1 0 0,0 0-1,0 0 1,0 0 0,1 1-1,-1-1 1,1 0 0,-1 1-1,1 0 1,0-1 0,1 1-1,-1 0 1,1-1 0,-1 1-1,1 0 1,0 0 0,1-1-1,-1 1 1,1 0 0,-1 0-1,1-1 1,1 4 2,0-5-5,-1-1 0,0 0 0,0 0 0,0 0 0,1 0 0,-1 0-1,1 0 1,-1 0 0,1 0 0,-1 0 0,1-1 0,-1 1 0,1-1 0,-1 1 0,1-1 0,0 0-1,-1 1 1,1-1 0,1 0 5,35 3-58,-20-3 12,-13 1 42,0-1 1,0 0 0,0 0-1,-1-1 1,1 1 0,0-1-1,0 0 1,4-1 3,-8 1 7,1 0 0,-1 0 0,1 0 0,-1-1 0,0 1 0,1 0 0,-1 0 0,0-1 0,0 1 0,0-1 0,0 1 0,0-1-1,-1 1 1,1-1 0,0 1 0,-1-1 0,1 0 0,-1 1 0,1-1 0,-1 0 0,0 0 0,0 1 0,0-1 0,0 0 0,0 0 0,0 1 0,0-2-7,0 1 16,0-1 0,-1 1 0,1 0 0,-1-1 0,1 1 0,-1 0-1,0-1 1,0 1 0,0 0 0,0 0 0,0-1 0,-1 1 0,1 0 0,0 0 0,-1 1 0,0-1-1,1 0 1,-1 0 0,0 1 0,0-1 0,0 1 0,0 0 0,0-1 0,0 1 0,-1 0 0,1 0 0,0 0-1,0 1 1,-1-1 0,1 1 0,-2-1-16,-11-2 21,1 1 1,-1 0-1,1 1 0,-15 1-21,21 0-44,7 1 41,-1-1 1,1 1 0,0 0-1,0-1 1,-1 1 0,1 0-1,0 0 1,0-1 0,0 1-1,0 0 1,0 0 0,0 0-1,0 1 1,1-1 0,-1 0-1,0 0 1,1 0 0,-1 0-1,0 1 1,1-1 0,-1 0-1,1 1 1,0-1 0,0 0-1,-1 1 1,1-1 0,0 0-1,0 1 1,0-1 0,0 1 2,-2 51-25,2-46 2,0-5 23,0 0 1,0 0-1,1 0 0,-1 0 0,1 0 1,-1 0-1,1 0 0,-1 0 0,1 0 0,0 0 1,0 0-1,0-1 0,0 1 0,0 0 0,1 0 1,-1-1-1,0 1 0,1-1 0,-1 1 0,1-1 1,0 0-1,0 1 0,1 0-9,1 0 1,0 0-1,0-1 1,0 1-1,0-1 1,0 1-1,1-1 1,-1-1-1,0 1 1,0-1-1,2 1 9,-1-1-15,1 0 0,-1 0 1,1 0-1,-1 0 0,1-1 0,-1 0 0,0 0 0,1-1 0,-1 1 0,0-1 0,0 0 0,0-1 0,0 1 0,0-1 1,-1 0-1,1 0 0,-1 0 0,2-2 15,-4 2 0,0 1-1,1-1 1,-1 0 0,0 0-1,-1-1 1,1 1 0,0 0 0,-1-1-1,0 1 1,0 0 0,0-1 0,0 0-1,-1 1 1,1-1 0,-1 1 0,0-1-1,0 0 1,0 1 0,0-1 0,-1 0-1,0 1 1,1-1 0,-1 1 0,-1-1-1,1 1 1,0 0 0,-1-1 0,0 1-1,1 0 1,-1 0 0,0 0 0,-1 0-1,1 0 1,-1 1 0,1-1 0,-1 1-1,0-1 1,0 1 0,0 0 0,0 0-1,0 0 1,0 1 0,-1-1-1,1 1 1,0 0 0,-1 0 0,1 0-1,-1 0 1,0 0 0,1 1 0,-1 0-1,-1 0 1,-1-1-5,0 0 0,1 1-1,-1 0 1,0 1 0,1-1-1,-1 1 1,0 0 0,1 0-1,-1 1 1,1 0 0,0 0-1,-1 0 1,1 1 0,0-1-1,-2 3 6,4-2-4,0 0 0,0 0 0,0 0 0,0 0 0,1 1 0,-1-1 0,1 1 0,0 0 0,0 0 0,0 0 0,1 0 0,-1 0 0,1 0 0,0 0 0,0 0 0,0 0 0,1 1 0,0-1 0,0 0 0,0 4 4,0-5-4,-1-1-1,1 1 1,0-1-1,0 1 1,1-1-1,-1 1 1,0-1-1,1 0 1,0 1-1,-1-1 1,1 1-1,0-1 1,0 0-1,0 0 1,1 0-1,-1 0 1,0 1-1,1-2 1,-1 1-1,1 0 1,0 0-1,0 0 1,0-1-1,-1 1 1,1-1-1,1 0 1,-1 1-1,0-1 1,0 0-1,0 0 1,1 0-1,-1-1 1,1 1-1,-1 0 1,0-1-1,1 0 0,-1 1 1,1-1-1,-1 0 1,1 0-1,-1-1 1,3 1 4,1 0-66,0 0 0,1 0 0,-1-1 0,0 0 0,0 0 0,0 0 0,0 0 0,0-1 0,0 0 0,4-3 66,-7 4-26,-1-1-1,0 0 0,0 0 1,1 0-1,-1 0 0,-1-1 1,1 1-1,0 0 0,-1-1 1,1 1-1,-1-1 0,0 1 1,1-1-1,-1 0 1,-1 0-1,1 0 0,0 1 1,-1-1-1,1 0 0,-1 0 1,0 0-1,0 0 0,0 0 1,0-1 26,0 1 26,0 0 1,0 0 0,0 0 0,0 0-1,0-1 1,0 1 0,-1 0-1,0 0 1,0 0 0,1 0 0,-2 0-1,1 0 1,0 0 0,-1 0-1,1 0 1,-1 1 0,-1-2-27,0 2 34,0 1 0,0-1 1,0 0-1,-1 1 0,1 0 1,0 0-1,-1 0 0,1 0 0,-1 1 1,1-1-1,-1 1 0,0 0 1,1 0-1,-1 0 0,-1 0-34,2 0 16,1 0-1,0 0 1,0 0 0,0 0-1,-1 1 1,1-1 0,0 1-1,0-1 1,0 1 0,-1-1-1,1 1 1,0 0 0,0 0-1,0 0 1,0 1 0,1-1-1,-1 0 1,0 1 0,0-1-1,1 1-15,-2 2-9,1 0 0,0 0 0,0 0 0,0 0 0,0 1 0,1-1 0,0 1 0,0-1 0,0 4 9,-2 9 2,2-1-1,0 0 1,1 15-2,0-11-55,1-19 50,-1 0 1,0-1 0,1 1 0,-1 0 0,1 0 0,-1-1 0,1 1 0,-1 0 0,1-1 0,0 1 0,-1-1 0,1 1 0,0-1-1,0 1 1,-1-1 0,1 1 0,0-1 0,0 0 0,-1 1 0,1-1 0,0 0 0,0 0 0,0 0 0,0 0 0,0 1-1,-1-1 1,1 0 0,0 0 0,0-1 0,0 1 4,35 1-50,-29-1 52,-5 0-8,1 0-1,0 0 1,0 0 0,-1-1 0,1 1-1,0-1 1,-1 1 0,1-1 0,0 0 0,-1 0-1,1 0 1,-1 0 0,0-1 0,1 1-1,-1-1 1,0 1 0,0-1 0,0 0 0,0 0-1,0 0 1,0 0 0,0 0 0,-1 0-1,1 0 1,0-1 6,0-2-3,0-1-1,0 1 1,-1 0-1,1-1 0,-1 1 1,-1-1-1,1 0 1,-1 1-1,0-1 1,0 0-1,-1-4 4,1 8 1,-1 0 1,1 0-1,-1 0 1,0 0-1,1 0 1,-1 0-1,0 0 1,0 1-1,-1-1 1,1 0-1,0 0 1,0 1-1,-1-1 0,1 1 1,-1-1-1,0 1 1,1 0-1,-1 0 1,0 0-1,0 0 1,1 0-1,-1 0 1,0 0-1,0 0 0,0 1 1,0-1-1,0 1 1,0-1-1,-2 1-1,-9-2 7,-1 0-1,1 1 0,0 1 1,-5 0-7,8 1-4,8-1 1,0 1 0,1 0-1,0 0 1,-1 0 0,1 0 0,0 0 0,-1 0-1,1 0 1,0 0 0,0 1 0,0-1 0,0 0-1,0 1 1,0-1 0,0 1 0,1-1-1,-1 1 1,0-1 0,1 1 0,0 0 0,-1-1-1,1 1 1,0 0 0,-1-1 0,1 1 0,0 1 3,0-1-10,-1 0 1,1 1-1,0-1 1,-1 0-1,1 1 1,0-1-1,0 0 1,0 1-1,1-1 1,-1 0-1,1 1 1,-1-1-1,1 0 0,0 0 1,0 1-1,0-1 1,0 0-1,0 0 1,0 0 9,27 6-1409,-14-8-664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0.3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1 3682,'0'0'352,"0"0"-272,0 0-64,0 0 192,0 0 544,0 0-47,0 0-65,-2 6-368,2-6-256,0 2-16,0-2-224,0 3-432,0 9-1217,0 4 176,0 1 24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0.6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673,'0'0'0,"0"0"-1905,0 0 1537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37.23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345,'0'0'1246,"0"0"-801,0 0-175,0 0 324,0 0-212,0 0-185,1 0 214,0 0 214,-1 43-36,0 72-3953,0-97 1632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1.13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105,'0'0'672,"0"0"-672,0 0-32,0 0-24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1.4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057,'0'0'1329,"0"0"-1329,0 0-1121,0 0 625,0 0-496,0 0 19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1.83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 1 1153,'11'91'160,"-11"-59"-64,0 3 304,0 2-208,0 2-96,0 1 0,0 7-96,0 3 32,0 4 48,-4 4-80,-3 2-48,1 0-32,-3-7-1009</inkml:trace>
  <inkml:trace contextRef="#ctx0" brushRef="#br0" timeOffset="1">2 906 2049,'0'0'1569,"0"0"-1569,0 0 32,0 0-32,0 0-48,0 0-32,5 18-225,-5-7-239,0 5-928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2.16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88,'0'0'608,"0"0"-496,0 0-112,0 0-560</inkml:trace>
  <inkml:trace contextRef="#ctx0" brushRef="#br0" timeOffset="1">48 353 976,'0'0'209,"0"0"-193,0 0 0,0 0-16,0 114-225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14.6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8 2545,'0'0'918,"0"0"-633,0 0-141,0 0 291,0 0 243,21-17 1624,304-82-6501,-267 78 2436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14.9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2 192,'0'0'800,"0"0"97,0 0 528,0 0-321,0 0-896,0 0-96,6-4-112,-2 4 48,3 0-96,6-2 48,6 0 0,3-4 0,8 2-32,2-1-688,-2-3-945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15.33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0 5042,'0'0'433,"0"0"-433,0 0-657,0 0 625,0 0 16,0 0 16,77-2-32,-62-4 16,0 0 16,2 0 16,3 2 16,-3-1-64,0 1-304,0 0-608,0 4-209,1-2 337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15.67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3 288,'0'0'817,"0"0"-145,0 0 96,0 0-352,124-23-352,-98 17-16,-2 0 0,0 1-48,-3 1-32,-2 0-864,-1 0-753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16.12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59 0 1185,'0'0'570,"-8"18"-407,-51 123-40,-3 34-123,30-74 41,-74 264 83,84-291 58,-3-2 0,-4-1 0,-37 67-182,23-52 669,5 1 0,-3 21-669,19-30 628,-2 24-628,8-32-241,-19 55 241,21-91-1238,-2-6-512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17.46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481,'0'0'371,"0"0"-251,0 0-85,12 1-14,1-2-11,-8 1-6,-1 0 1,1 0-1,-1 0 1,0 0-1,1 1 1,-1-1-1,0 1 1,1 0 0,-1 1-1,0-1 1,0 1-1,1 0-4,98 64 152,11-7-143,-14-5-2,3-5 1,7-3-8,-53-21 22,-1 2-1,34 22-21,-41-20-3,2-3-1,1-2 0,20 6 4,222 87 5,-144-53 4,7-6-9,-50-24-2,147 54-7,-208-69 8,-2 2-1,0 2 1,-2 2 0,20 15 1,-21-10 0,37 26 7,3-3-7,-56-38 0,1-1-1,0-1 1,1-2-1,0 0 1,15 2 0,1-7-208,-43-6-678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37.5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92,'0'0'1057,"0"0"-1025,0 0 96,0 0 464,0 0-128,0 0-256,0 70-176,0-62 48,2-1-16,0-3-31,2 4-66,-2-4-15,3-2-1008,-5-2-1089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2.5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88,'0'0'384,"0"0"161,0 0-65,0 0-64,0 0-240,4 99-80,0-80-96,3 0-16,-1 1-64,5 1-720,-3 0-337</inkml:trace>
  <inkml:trace contextRef="#ctx0" brushRef="#br0" timeOffset="1">108 330 1313,'0'0'448,"0"0"-352,0 0-48,0 0-48,0 0-208,0 0-609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2.83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7 1 1489,'0'0'528,"0"0"-368,0 0-160,0 0 32,0 0-80,0 0-320,-47 94-1201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3.16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8 672,'0'0'96,"0"0"-16,0 0 64,0 0-144,0 0 0,0 0-992</inkml:trace>
  <inkml:trace contextRef="#ctx0" brushRef="#br0" timeOffset="1">34 0 416,'0'0'208,"0"0"16,0 0 16,0 0-31,0 0-193,76 132 80,-63-95-48,-5 0-48,-1 1-32,-3-1-593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3.51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1 2801,'0'0'267,"0"0"-110,0 0-117,0 0-21,-1 5-3,-9 62-125,3-34-90,2 1-1,1-1 0,2 1 0,2 0 1,1 0-1,1 3 200,7 0 271,-7-27-259,1-1 1,-1 1-1,-1-1 1,0 1-1,0 4-12,-1 82-853,0-76-46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3.83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 400,'0'0'0,"0"0"-32,0 0-160,0 0 16,0 0 176,0 0 208,0 98 705,-2-86-529,2 0-240,0 5-128,0-1-16,0 1 0,0 4-32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4.1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0 704,'0'0'123,"0"0"-96,0 0-110,0 5-138,-2 138 1298,0 16-762,7 0-315,-1-129-133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4.5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768,'0'0'641,"0"0"-193,0 0-160,0 0 32,0 0 128,0 0-272,5 79-176,-3-54 16,-2 4-16,0 6-432,0 0-336,0 3 80</inkml:trace>
  <inkml:trace contextRef="#ctx0" brushRef="#br0" timeOffset="1">5 523 96,'0'0'608,"0"0"-127,0 0-353,0 0-32,0 0-96,0 0 48,6 47-96,0-32-16,1 4-657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4.83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617,'0'0'160,"0"0"-144,0 0-16,0 0 80,0 0-32,0 0 320,13 87-240,-11-64-64,-2 2-64,4 0-32,-4-1-672</inkml:trace>
  <inkml:trace contextRef="#ctx0" brushRef="#br0" timeOffset="1">69 421 4226,'0'0'592,"0"0"-528,0 0-32,0 0-32,0 0 64,0 0-16,0 112-32,4-97-16,1-1-64,1-2-48,0-1-1633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5.1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3 0 3682,'0'0'704,"0"0"-592,0 0-112,0 0-64,0 0-256,0 0-480,0 17-1,0-3-1136</inkml:trace>
  <inkml:trace contextRef="#ctx0" brushRef="#br0" timeOffset="1">43 0 3265,'-40'103'801,"40"-109"-801,0 0-64,0 0-240,0 4-1073,-3 2-256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5.4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9 4 2081,'0'0'512,"0"0"-480,0 0 0,0 0-32,0 0 16,0 0 0,32 27-16,-19-27-16,-3 0-304,-3-5-977</inkml:trace>
  <inkml:trace contextRef="#ctx0" brushRef="#br0" timeOffset="1">89 4 4290,'-58'-3'704,"42"14"-528,6 1 80,5-1-175,5 1-81,0-2-16,0-3 0,11-1-17,9-6 33,3 0 0,1 0-32,-1-2-48,-1-7 0,-3-3 16,-8-2-928,-7 3-689,-4-1 46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37.9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513,'0'0'144,"0"0"-112,0 0-32,0 0 192,0 0-48,0 0-96,0 60-16,0-44 32,0-1-64,0 3-48,0-5-272,0 1-1216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5.8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3 1 96,'0'0'1393,"0"0"-369,0 0-432,0 0 33,0 0-81,0 0-112,-103 62-224,103-51-208,4-1-16,16-6 0,3-2 16,3-2 0,0 0-16,0 0-48,-5-2-416,-3-10-32,-6-3-417,-9-3-463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6.15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4 1 2817,'-116'8'328,"85"-1"-142,30-7-180,1 0 0,0 0 0,-1 0 1,1 0-1,0 0 0,0 0 0,-1 0 1,1 0-1,0 1 0,0-1 0,-1 0 1,1 0-1,0 0 0,0 1 0,-1-1 1,1 0-1,0 0 0,0 0 0,0 1 1,0-1-1,-1 0 0,1 0 0,0 1 1,0-1-1,0 0 0,0 1 0,0-1 1,0 0-1,0 1 0,0-1 0,0 0 1,0 0-1,0 1 0,0-1 0,0 0 1,0 1-7,1 0 16,-1 0-1,1 0 1,0 0 0,0-1 0,0 1 0,0 0 0,0 0 0,0-1 0,0 1 0,0 0-1,1-1 1,-1 1 0,0-1 0,0 0 0,0 1 0,1-1 0,-1 0-16,143 18-1321,-170-6 2447,2-9 755,13-3-1854,9 2-3637,6 13 2795,0 3 2785,-4-18-2010,0 0-117,0 0-190,0-8-715,0 5-32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6.66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 1 576,'0'0'542,"0"0"-387,0 0-49,0 0 65,0 0-75,0 0-96,0 0-27,0 0 19,0 0 32,-8 13-173,8-13 24,0 0-51,-28 4 2310,28-4-3388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56.88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2 74 3826,'0'0'85,"0"0"11,0 0-40,0 0-16,0 0 139,0 0 528,-4-10 251,-22-53 557,25 63-1515,1 0 0,0 0 0,0 1 0,0-1-1,0 0 1,0 0 0,0 0 0,0 0 0,0 1 0,0-1 0,0 0-1,0 0 1,-1 0 0,1 0 0,0 0 0,0 1 0,0-1 0,0 0 0,0 0-1,-1 0 1,1 0 0,0 0 0,0 0 0,0 0 0,0 0 0,-1 0-1,1 1 1,0-1 0,0 0 0,0 0 0,-1 0 0,1 0 0,0 0 0,0 0-1,0 0 1,0 0 0,-1 0 0,1-1 0,0 1 0,0 0 0,0 0-1,-1 0 1,1 0 0,0 0 0,0 0 0,0 0 0,0 0 0,0 0 0,-1 0-1,1-1 1,0 1 0,0 0 0,0 0 0,0 0 0,0 0 0,-1-1 0,-1 21-1111,1-19 983,-3 27-1246,-2-1-955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57.2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 0 6819,'0'0'240,"0"0"48,0 0-128,0 0 17,0 0-177,0 0 0,-18 0-32,18 0-65,0 10-175,0 6-672,13 7 96,5 0-849,-1-4-432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57.53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138,'0'0'689,"0"0"-625,0 0-64,0 0-689,0 0 321,0 0 48,51 35-704,-29-16-65,-3 7-640</inkml:trace>
  <inkml:trace contextRef="#ctx0" brushRef="#br0" timeOffset="1">285 300 3057,'0'0'1217,"0"0"-1217,0 0-240,0 0 192,0 0-32,0 0 48,53 39-368,-40-22-113,-2 9 49,-2-1-432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57.88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8,'0'0'352,"0"0"16,0 0-272,0 0-64,0 0-32,0 0 0,28 89-400</inkml:trace>
  <inkml:trace contextRef="#ctx0" brushRef="#br0" timeOffset="1">164 358 1585,'0'0'880,"0"0"-880,0 0 0,0 0 0,0 0-144,9 115-256,-3-90-304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58.22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561,'0'0'0,"0"0"-80,0 0-240,0 0-849</inkml:trace>
  <inkml:trace contextRef="#ctx0" brushRef="#br0" timeOffset="1">527 439 2385,'0'0'464,"0"0"-368,0 0-192,0 0 48,0 0-480,0 0 16,84 68-785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58.55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458,'0'0'960,"0"0"-960,0 0-128,0 0 96,0 0 64,0 0 16,28 66-48,-17-43-576,0-2-769,6-3-528</inkml:trace>
  <inkml:trace contextRef="#ctx0" brushRef="#br0" timeOffset="1">460 265 4994,'0'0'1057,"0"0"-1041,0 0-16,0 0-64,0 0 0,0 0 64,9 49 0,-5-26 16,3 4-48,6 0-881,4-2-1088,0-2 593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58.9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889,'0'0'1601,"0"0"-1105,0 0-448,0 0-48,0 0 0,0 0 0,37 79-416,-24-55-1345</inkml:trace>
  <inkml:trace contextRef="#ctx0" brushRef="#br0" timeOffset="1">179 300 672,'0'0'3042,"0"0"-3042,0 0-32,0 0 32,0 0 16,0 0-16,67 99-16,-48-78-497,5 0-431,3-1-38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5.90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649,'0'0'352,"0"0"-336,0 0-16,0 0-160,0 0-833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59.2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345,'0'0'336,"0"0"-272,0 0-32,0 0-16,0 0-16,135 78 32,-107-53-80,0 4-112,-2 2-641</inkml:trace>
  <inkml:trace contextRef="#ctx0" brushRef="#br0" timeOffset="1">487 428 2001,'0'0'512,"0"0"401,0 0-17,0 0-640,0 0-96,0 0-16,81 75-128,-55-53 64,4 1-80,5 2-64,3-2-1681,-3-3-512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59.5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818,'0'0'1553,"0"0"-1521,0 0-32,0 0-80,0 0-16,0 0 64,34 33-640,-21-18-1890,-4-1 673</inkml:trace>
  <inkml:trace contextRef="#ctx0" brushRef="#br0" timeOffset="1">1 1 6211,'60'122'208,"-60"-122"-208,0 0-1073,4 0-1696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1.90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5 0 4914,'0'0'0,"0"0"-912,0 0 15,0 0-207,-88 126-417</inkml:trace>
  <inkml:trace contextRef="#ctx0" brushRef="#br0" timeOffset="1">219 370 1505,'0'0'1360,"0"0"-1360,0 0 0,0 0-288,0 0 16,0 0-208,-34 89 112,25-71-433</inkml:trace>
  <inkml:trace contextRef="#ctx0" brushRef="#br0" timeOffset="2">0 682 1024,'0'0'193,"0"0"-193,0 0-64,0 0-545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2.23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56 0 1297,'0'0'208,"0"0"-32,0 0 304,0 0-448,0 0 96,0 0-128,-111 64 64,98-44-80,0-3 16,2 2 0,-2 3-80,2-3 16,-2 2-208,1 1-336</inkml:trace>
  <inkml:trace contextRef="#ctx0" brushRef="#br0" timeOffset="1">147 310 1377,'0'0'720,"0"0"-400,0 0 224,0 0-256,0 0-111,0 0-113,-54 62-48,39-39-16,0 4 0,2 2-48,-2 0-545,-2-2-319,0 1-417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2.58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57 1 944,'0'0'257,"0"0"-113,0 0-32,0 0-16,0 0-96,-75 112 0,60-77 0,0 3-96,-5 3-256</inkml:trace>
  <inkml:trace contextRef="#ctx0" brushRef="#br0" timeOffset="1">194 548 1953,'0'0'512,"0"0"288,0 0-703,0 0-1,0 0-96,0 0 32,-114 89-64,99-67 32,-5 5-593,-1 0-319,-3-2-1041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2.9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1 0 2065,'0'0'16,"0"0"-16,0 0-400,0 0-96,0 0-33,0 0 369,-54 101 48,39-82 0,-2 0 64,0 1 32,-1-1 0,-1-1-160</inkml:trace>
  <inkml:trace contextRef="#ctx0" brushRef="#br0" timeOffset="1">52 277 496,'0'0'769,"0"0"-561,0 0-192,0 0-16,0 0 0,0 0-224,-51 102-1025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3.2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31 1 2049,'0'0'976,"0"0"-223,0 0-577,0 0-160,0 0-16,0 0-176,-78 79-224,76-56-305,-4 2-207</inkml:trace>
  <inkml:trace contextRef="#ctx0" brushRef="#br0" timeOffset="1">106 366 2497,'0'0'560,"0"0"-255,0 0-257,0 0-48,0 0 0,-79 99-16,72-76-48,-1 8-401,-3 0-287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3.61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2 0 2401,'0'0'224,"0"0"320,0 0-383,0 0-33,0 0-96,0 0 64,-52 45 96,48-37-192,-2 3 16,-1 5-48,-1 3-16,-1 2-272,-6 3-561,-2 1 193,-7 0-529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3.9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26 1 400,'0'0'849,"0"0"-321,0 0-160,0 0 32,0 0 449,-118 89-721,105-70-80,4-1-48,1 3 32,1-2-80,1 1-257,-1 1-319,-1-2-80,-5 7 192,-2-1 208</inkml:trace>
  <inkml:trace contextRef="#ctx0" brushRef="#br0" timeOffset="1">149 541 1473,'0'0'272,"0"0"192,0 0-224,-93 102-224,76-73-32,0 2-32,6-2-448,0-1-96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4.28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6 0 720,'0'0'665,"0"0"60,0 0 105,0 0-131,0 0-363,-7 3-250,0-1 22,-1 1 0,1 0 0,-1 1 0,1-1 0,0 2 0,0-1 0,0 1 0,0 0-108,6-4 106,0 0 0,-1 0 0,1 0 0,-1 0 0,1 0 0,-1 0 0,1 0 0,-1-1-1,1 1 1,-1-1 0,0 1 0,1-1 0,-1 0 0,0 0 0,1 1 0,-1-1 0,0 0-1,0 0 1,1-1 0,-2 1-106,44-2-2806,-4-8 34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9.3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5 5170,'0'0'0,"0"0"-336,0 0 336,0 0 0,0 0 689,0 0-513,0 0-16,22-29-160,-5 10 48,0-4-48,-2-1-2658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4.9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14 5346,'0'0'209,"0"0"-161,0 0-48,0 0 32,0 0-32,0 0 256,-6-12 400,6 12-144,0 0-240,0 0-160,0 0 32,0 0-144,0 0-80,0 0-560,0 0-1489,0-2-416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5.28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1 111 5218,'-120'-50'305,"120"50"-289,0 0-16,0 0-977,0-10-672,0-4 1521,4-3-368,-4-2-993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5.61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2 753 6995,'0'0'128,"0"0"-80,0 0-96,0 0-336,0 0-800,2-114-369,13 92 304,-4 5 273</inkml:trace>
  <inkml:trace contextRef="#ctx0" brushRef="#br0" timeOffset="1">33 225 5843,'0'0'96,"0"0"16,0 0 144,-33-118-256,33 94-96,5 1-528,8 6-193,-7 1-655,-2 3 479,-4-1 145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5.9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3 397 1953,'0'0'720,"0"0"-63,0 0 335,0 0-288,0 0-688,0 0-16,-36-97-1040,36 84-193,11-1-47</inkml:trace>
  <inkml:trace contextRef="#ctx0" brushRef="#br0" timeOffset="1">0 0 4498,'0'0'272,"0"0"-208,0 0-64,0 0-1617,0 0 289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6.27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 411 4530,'0'0'144,"0"0"-288,0 0-208,0 0-1409,0 0 961,0 0-241</inkml:trace>
  <inkml:trace contextRef="#ctx0" brushRef="#br0" timeOffset="1">0 80 5106,'0'0'224,"0"0"161,0 0-385,0 0-2065,0 0 960,0 0 241,9-79-817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6.61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0 626 4002,'0'0'272,"0"0"-272,0 0 0,0 0-272,0 0-1809,0 0 640</inkml:trace>
  <inkml:trace contextRef="#ctx0" brushRef="#br0" timeOffset="1">11 194 2417,'0'0'128,"0"0"208,0 0-272,0 0-64,-10-108-128,10 86 0,0 3 112,0-2-448,0-3-576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6.9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3 475 3922,'0'0'112,"0"0"-48,0 0-64,0 0-640,0 0-161,0 0-47,-15-79 192</inkml:trace>
  <inkml:trace contextRef="#ctx0" brushRef="#br0" timeOffset="1">0 119 496,'0'0'2129,"0"0"-1985,0 0-144,0 0-768,0-118-145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7.2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2 500 3282,'0'0'336,"0"0"32,0 0-368,0 0-192,0 0-208,3-108-145,1 98-127,-2-4-481</inkml:trace>
  <inkml:trace contextRef="#ctx0" brushRef="#br0" timeOffset="1">42 115 2513,'0'0'304,"0"0"385,0 0-177,0 0-432,0 0-80,0 0-400,-41-114-1793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10.28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8 662 2769,'0'0'256,"0"0"195,0 0 53,0 0-71,0 0-132,0 0 259,-4-2-71,-3-1-319,3 0-106,0 1-1,0 0 1,0 1 0,0-1 0,0 1 0,0-1 0,0 1-1,-1 0 1,1 1 0,-4-1-64,8 1 45,0 0-26,0 0-46,0 0-13,-15 0-545,13 1 378,11 0 36,5-2 177,-1 0 0,1-1-1,-1-1 1,0 0 0,0-1 0,0 0-1,0-1 1,-1-1 0,3-1-6,30-17 155,34-25-155,-66 40 7,117-87 62,-86 61-20,2 2 1,46-26-50,-33 25 12,-1-4 0,-2-2 0,-2-2 0,28-30-12,-4-3-2022,-78 75-694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11.5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 256,'0'0'230,"0"0"-38,0 0 21,22-1 6,166-2-64,-108 6 739,18 6-894,-18-2 704,20-3-704,451-8 189,-541 5-188,0 1 0,1 0 1,-2 0-1,1 1 0,0 0 0,0 0 0,-1 1 0,7 5-1,47 15-41,-11-13 48,1-3-1,0-1 0,30-2-6,162-5 16,-103-2-38,-121 2 40,93 0 13,-1 4 0,9 7-31,4 2-4,-63-8 2,0 3 0,33 9 2,-83-15 22,-12-2-31,1 0 0,-1 0 1,1 0-1,-1 0 0,1 0 0,-1 0 0,1 0 0,-1 1 0,0-1 1,1 1-1,-1-1 0,1 1 0,-1-1 0,0 1 0,1 0 0,-1-1 1,0 1-1,0 0 0,0 0 0,0 0 0,0 0 0,0 0 1,0 0-1,0 1 0,0-1 0,0 0 0,0 0 0,-1 1 0,1-1 1,0 0-1,-1 1 0,1-1 0,-1 1 0,0-1 0,1 1 9,-1 7-136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E577AE24-5C7C-49DA-B0C8-ED310677C32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4350" cy="4730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078B796A-2679-489F-8E28-2AF4F10450F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17963" y="0"/>
            <a:ext cx="3054350" cy="4730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68E06F48-1D09-47A5-901A-314BF458623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42988" y="792163"/>
            <a:ext cx="5064125" cy="37988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6325" name="Rectangle 5">
            <a:extLst>
              <a:ext uri="{FF2B5EF4-FFF2-40B4-BE49-F238E27FC236}">
                <a16:creationId xmlns:a16="http://schemas.microsoft.com/office/drawing/2014/main" id="{6B160EEE-E35A-4597-AC0E-D50D496D637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5200" y="4829175"/>
            <a:ext cx="5221288" cy="46688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56326" name="Rectangle 6">
            <a:extLst>
              <a:ext uri="{FF2B5EF4-FFF2-40B4-BE49-F238E27FC236}">
                <a16:creationId xmlns:a16="http://schemas.microsoft.com/office/drawing/2014/main" id="{23D13E3E-E7CF-48B7-9B97-A45A054DA9D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39313"/>
            <a:ext cx="3054350" cy="4730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6327" name="Rectangle 7">
            <a:extLst>
              <a:ext uri="{FF2B5EF4-FFF2-40B4-BE49-F238E27FC236}">
                <a16:creationId xmlns:a16="http://schemas.microsoft.com/office/drawing/2014/main" id="{7623F7F7-C607-4142-96F2-5D08D6189D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7963" y="9739313"/>
            <a:ext cx="3054350" cy="4730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A006253-1EE8-41BE-9E0C-33A0F3CD2D3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36D9B411-CB8C-407D-9497-2C7994EA6C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579F7CD-1DD4-4E85-A710-57E09EB270AA}" type="slidenum">
              <a:rPr lang="en-GB" altLang="el-GR" smtClean="0"/>
              <a:pPr>
                <a:spcBef>
                  <a:spcPct val="0"/>
                </a:spcBef>
              </a:pPr>
              <a:t>25</a:t>
            </a:fld>
            <a:endParaRPr lang="en-GB" altLang="el-GR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CA78701D-DA0F-4A65-8DE7-B6910B2F21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DB3036F7-B1B6-4E98-B060-2F3EC0F8FE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DA0A564B-79AE-4C6E-9A0F-62DB66A7C1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FBD4203-DD23-4253-8D1B-8B869B6D00B0}" type="slidenum">
              <a:rPr lang="en-GB" altLang="el-GR" smtClean="0"/>
              <a:pPr>
                <a:spcBef>
                  <a:spcPct val="0"/>
                </a:spcBef>
              </a:pPr>
              <a:t>37</a:t>
            </a:fld>
            <a:endParaRPr lang="en-GB" altLang="el-GR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43ED297B-EE5D-4689-832B-567DBED10E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F095A00D-AD12-4655-80ED-426BE81E9E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8F993E77-62DC-4EC5-BC95-C1FEFEAE1B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320187D-DCBC-4089-BD75-0B87F6EC3530}" type="slidenum">
              <a:rPr lang="en-GB" altLang="el-GR" smtClean="0"/>
              <a:pPr>
                <a:spcBef>
                  <a:spcPct val="0"/>
                </a:spcBef>
              </a:pPr>
              <a:t>26</a:t>
            </a:fld>
            <a:endParaRPr lang="en-GB" altLang="el-GR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CCB0D5C7-4203-4FAC-A2E7-3DBD485B3B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CE684C67-E9D7-49F7-818F-7ADCEE2F66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DCE7B92F-83C4-47A0-AF21-41C349FE85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6576BF1-BF60-4B0F-BE2E-6A0D13A56C37}" type="slidenum">
              <a:rPr lang="en-GB" altLang="el-GR" smtClean="0"/>
              <a:pPr>
                <a:spcBef>
                  <a:spcPct val="0"/>
                </a:spcBef>
              </a:pPr>
              <a:t>27</a:t>
            </a:fld>
            <a:endParaRPr lang="en-GB" altLang="el-GR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19F1D7A0-5793-4967-994E-67BCC33DB1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EF216F79-89DD-4537-95AB-CEF2D82755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0535C625-EC9F-4C5F-808C-D02BD55A98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5AF7FB6-5DEA-404A-ADA5-89826776DB12}" type="slidenum">
              <a:rPr lang="en-GB" altLang="el-GR" smtClean="0"/>
              <a:pPr>
                <a:spcBef>
                  <a:spcPct val="0"/>
                </a:spcBef>
              </a:pPr>
              <a:t>29</a:t>
            </a:fld>
            <a:endParaRPr lang="en-GB" altLang="el-GR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C5C0D5E5-6B45-46A6-961D-852AC03BA0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66E1B182-96CF-4C9F-A6BE-76383E7768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3FA6E056-54EF-49F7-9AC8-DD7011CAA6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3AAD522-A4D1-4FEF-81CD-2E7C14A13E62}" type="slidenum">
              <a:rPr lang="en-GB" altLang="el-GR" smtClean="0"/>
              <a:pPr>
                <a:spcBef>
                  <a:spcPct val="0"/>
                </a:spcBef>
              </a:pPr>
              <a:t>30</a:t>
            </a:fld>
            <a:endParaRPr lang="en-GB" altLang="el-GR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4005B0AC-EF92-4D3E-80CF-011AAD8BAF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99C6840E-C6E8-450B-B398-55390D3954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273A5F2C-480B-4EA8-80AA-660FD90B72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79D4545-207B-4938-BE19-C65EE6F3F43D}" type="slidenum">
              <a:rPr lang="en-GB" altLang="el-GR" smtClean="0"/>
              <a:pPr>
                <a:spcBef>
                  <a:spcPct val="0"/>
                </a:spcBef>
              </a:pPr>
              <a:t>31</a:t>
            </a:fld>
            <a:endParaRPr lang="en-GB" altLang="el-GR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F4E1089D-F1CB-4E72-ACF0-6C7DA24BA5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3F9D12BF-8734-496F-BA8E-F0895363B2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48749B94-A792-43A2-B8DA-80D4E19645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2BF88B1-E5FE-43CC-A5F3-D8C684ED120D}" type="slidenum">
              <a:rPr lang="en-GB" altLang="el-GR" smtClean="0"/>
              <a:pPr>
                <a:spcBef>
                  <a:spcPct val="0"/>
                </a:spcBef>
              </a:pPr>
              <a:t>32</a:t>
            </a:fld>
            <a:endParaRPr lang="en-GB" altLang="el-GR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E967BD0F-CF9A-4C7A-9E97-00E35EB62C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7F9FE1D2-E62E-4BAA-9A57-F958479516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28FA8608-94D5-48CA-B40A-7B0B75B064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93CB9C9-AAFA-4D99-B2BA-16059CD0CB32}" type="slidenum">
              <a:rPr lang="en-GB" altLang="el-GR" smtClean="0"/>
              <a:pPr>
                <a:spcBef>
                  <a:spcPct val="0"/>
                </a:spcBef>
              </a:pPr>
              <a:t>34</a:t>
            </a:fld>
            <a:endParaRPr lang="en-GB" altLang="el-GR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AD0ABD79-92DF-4F49-8737-A8F24E05F4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8EEB1ECF-D361-4125-B235-CEFB7A4412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BFE56830-9E3E-40CA-A139-72ACDBD03A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21ED67A-DEFF-4671-B92E-03B1131A41F8}" type="slidenum">
              <a:rPr lang="en-GB" altLang="el-GR" smtClean="0"/>
              <a:pPr>
                <a:spcBef>
                  <a:spcPct val="0"/>
                </a:spcBef>
              </a:pPr>
              <a:t>35</a:t>
            </a:fld>
            <a:endParaRPr lang="en-GB" altLang="el-GR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8EE4E9B3-36A3-4527-A53A-741CC91F40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512D760E-5AA7-44B2-BA0D-99C1D59102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Στυλ κύριου υπότιτλ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8B99515-1E4D-4621-B483-498373EBCA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B8B3A0E-5F7F-46B6-BD42-44F08E3A0F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9B8C29A-557A-476D-8343-05C369E418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CE0AC2-FD7E-4874-B9E3-5ABC0775003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279267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313D953-19FF-4805-9BA7-24575E0352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1F14AD1-1B1D-4D18-9E4C-6C32BBBD15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281A6C4-5E4D-4769-842F-D4D5B88CAC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FA8BA8-75C3-4E5B-B04B-C16B983173A9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744243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7B4EA84-0891-4B39-9030-2363765227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11ABD18-DB49-489A-AF8D-D79EE8614D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6C343C0-950D-47D2-8DEA-314BF7AE79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8E97AA-1248-4E0C-8971-FCBF76B47091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367510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περιεχομένου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F2E8D6D-BC7C-4506-B9EC-543791C1DA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227EE0F-80D3-49B6-9F1D-7AF350A3D5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673142A-CDA1-47B8-8B03-2BA88B3EAF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D16EDC-DE55-447F-AB80-F984E9C3A322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972991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Τίτλος, Αντικείμενο και 2 Αντικεί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περιεχομένου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8EADBC1-369C-41E3-9EED-B6295D0183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2DF5391-5897-49D9-9042-B123AB6132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7F55BE3-37C6-4D87-AEDE-8E546E882F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0A10E-C7A0-4882-B656-C8A0B485DC7C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47350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D16515B-DA1D-43DE-8059-6CA4080B30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D48FFA8-CF75-4DCF-81EA-FC8F7DDF2C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2B95E93-AFD2-4699-AB47-796BCCCDFA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E6FF9A-B81E-49C3-829F-E37ABB84910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271752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992EE06-F894-4F26-94BF-33EAB1BD06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7BF9BE-4394-429A-9AB8-FE9E193026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ACBFD77-D5FB-4E93-B723-79EBD6A14D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62630-FC80-4123-BCEF-CD9B28E44AD7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055594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C928FA2-0A24-4F6B-A4A7-1B380136DE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BAB756B-7DEB-4B57-88E1-4DC23EE8C2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077F8D-189F-4528-808C-F029AC6997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942F3E-9380-4F3F-A02C-2F0FA60C337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48222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EDCDBC0-5D6C-4249-84F1-84807092F6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D75BC61-3027-4513-AEF0-A341AB9D38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7B454B7-1BE8-4EC6-AE97-0339DADC48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4830A5-3B6B-4518-886E-7902AE0A9E8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73027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B58919A-AF36-46C0-9327-65C3F62B30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7019813-79D4-4A8D-B68B-FE07958715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119D075-9C4D-4E79-B125-69162B67ED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844B12-A576-42F3-AE4B-03A93EB52E40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256376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30297EF-B977-40D7-ADF2-B838FB826D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AD24D00-0C63-4164-9966-305198C4CB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D13A1B3-C852-4EBA-832D-ADB60B46C6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417125-262B-486F-A749-51CE363AAEF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113588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53C707-52F8-4180-B306-2E79E7EFA2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A4D7E9D-F7AC-4572-AD46-DF14085D37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C2E894D-7A2E-463D-8832-C96384188F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E101E-7820-4E31-B503-7C8B4DB36ABE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699953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1084250-8E1D-486A-85DC-DACF384B18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2C88C5D-6910-45AA-BC98-718856D457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039D0DA-C592-4B79-9D96-4DD42412EA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1C88D-B402-410F-8944-20601F2EC98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907244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9E12C8B-4C1F-48B3-9AEE-AA57AC2A58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C2C42DC-42C5-43C6-A01E-96636D619D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/>
              <a:t>Click to edit Master text styles</a:t>
            </a:r>
          </a:p>
          <a:p>
            <a:pPr lvl="1"/>
            <a:r>
              <a:rPr lang="en-GB" altLang="el-GR"/>
              <a:t>Second level</a:t>
            </a:r>
          </a:p>
          <a:p>
            <a:pPr lvl="2"/>
            <a:r>
              <a:rPr lang="en-GB" altLang="el-GR"/>
              <a:t>Third level</a:t>
            </a:r>
          </a:p>
          <a:p>
            <a:pPr lvl="3"/>
            <a:r>
              <a:rPr lang="en-GB" altLang="el-GR"/>
              <a:t>Fourth level</a:t>
            </a:r>
          </a:p>
          <a:p>
            <a:pPr lvl="4"/>
            <a:r>
              <a:rPr lang="en-GB" altLang="el-GR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F05725B-A66B-4755-9A23-0AAA784FBB7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CE816A0-7D0E-418C-9ED9-B665BC79C3F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82CE4E5-F1D0-4045-8F42-54F2F5590B2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74E829D5-B4FF-40A3-9FB8-EEFB4E3392E9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customXml" Target="../ink/ink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gi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png"/><Relationship Id="rId18" Type="http://schemas.openxmlformats.org/officeDocument/2006/relationships/image" Target="../media/image61.png"/><Relationship Id="rId26" Type="http://schemas.openxmlformats.org/officeDocument/2006/relationships/customXml" Target="../ink/ink17.xml"/><Relationship Id="rId39" Type="http://schemas.openxmlformats.org/officeDocument/2006/relationships/customXml" Target="../ink/ink24.xml"/><Relationship Id="rId21" Type="http://schemas.openxmlformats.org/officeDocument/2006/relationships/customXml" Target="../ink/ink14.xml"/><Relationship Id="rId34" Type="http://schemas.openxmlformats.org/officeDocument/2006/relationships/customXml" Target="../ink/ink21.xml"/><Relationship Id="rId42" Type="http://schemas.openxmlformats.org/officeDocument/2006/relationships/image" Target="../media/image72.png"/><Relationship Id="rId47" Type="http://schemas.openxmlformats.org/officeDocument/2006/relationships/customXml" Target="../ink/ink28.xml"/><Relationship Id="rId50" Type="http://schemas.openxmlformats.org/officeDocument/2006/relationships/customXml" Target="../ink/ink30.xml"/><Relationship Id="rId55" Type="http://schemas.openxmlformats.org/officeDocument/2006/relationships/image" Target="../media/image77.png"/><Relationship Id="rId63" Type="http://schemas.openxmlformats.org/officeDocument/2006/relationships/customXml" Target="../ink/ink38.xml"/><Relationship Id="rId68" Type="http://schemas.openxmlformats.org/officeDocument/2006/relationships/image" Target="../media/image83.png"/><Relationship Id="rId76" Type="http://schemas.openxmlformats.org/officeDocument/2006/relationships/image" Target="../media/image87.png"/><Relationship Id="rId7" Type="http://schemas.openxmlformats.org/officeDocument/2006/relationships/image" Target="../media/image56.png"/><Relationship Id="rId71" Type="http://schemas.openxmlformats.org/officeDocument/2006/relationships/customXml" Target="../ink/ink42.xml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60.png"/><Relationship Id="rId29" Type="http://schemas.openxmlformats.org/officeDocument/2006/relationships/image" Target="../media/image66.png"/><Relationship Id="rId11" Type="http://schemas.openxmlformats.org/officeDocument/2006/relationships/image" Target="../media/image58.png"/><Relationship Id="rId24" Type="http://schemas.openxmlformats.org/officeDocument/2006/relationships/customXml" Target="../ink/ink16.xml"/><Relationship Id="rId32" Type="http://schemas.openxmlformats.org/officeDocument/2006/relationships/customXml" Target="../ink/ink20.xml"/><Relationship Id="rId37" Type="http://schemas.openxmlformats.org/officeDocument/2006/relationships/customXml" Target="../ink/ink23.xml"/><Relationship Id="rId40" Type="http://schemas.openxmlformats.org/officeDocument/2006/relationships/image" Target="../media/image71.png"/><Relationship Id="rId45" Type="http://schemas.openxmlformats.org/officeDocument/2006/relationships/customXml" Target="../ink/ink27.xml"/><Relationship Id="rId53" Type="http://schemas.openxmlformats.org/officeDocument/2006/relationships/customXml" Target="../ink/ink32.xml"/><Relationship Id="rId58" Type="http://schemas.openxmlformats.org/officeDocument/2006/relationships/customXml" Target="../ink/ink35.xml"/><Relationship Id="rId66" Type="http://schemas.openxmlformats.org/officeDocument/2006/relationships/image" Target="../media/image82.png"/><Relationship Id="rId74" Type="http://schemas.openxmlformats.org/officeDocument/2006/relationships/image" Target="../media/image86.png"/><Relationship Id="rId5" Type="http://schemas.openxmlformats.org/officeDocument/2006/relationships/image" Target="../media/image55.png"/><Relationship Id="rId15" Type="http://schemas.openxmlformats.org/officeDocument/2006/relationships/customXml" Target="../ink/ink11.xml"/><Relationship Id="rId23" Type="http://schemas.openxmlformats.org/officeDocument/2006/relationships/customXml" Target="../ink/ink15.xml"/><Relationship Id="rId28" Type="http://schemas.openxmlformats.org/officeDocument/2006/relationships/customXml" Target="../ink/ink18.xml"/><Relationship Id="rId36" Type="http://schemas.openxmlformats.org/officeDocument/2006/relationships/image" Target="../media/image69.png"/><Relationship Id="rId49" Type="http://schemas.openxmlformats.org/officeDocument/2006/relationships/customXml" Target="../ink/ink29.xml"/><Relationship Id="rId57" Type="http://schemas.openxmlformats.org/officeDocument/2006/relationships/image" Target="../media/image78.png"/><Relationship Id="rId61" Type="http://schemas.openxmlformats.org/officeDocument/2006/relationships/image" Target="../media/image80.png"/><Relationship Id="rId10" Type="http://schemas.openxmlformats.org/officeDocument/2006/relationships/customXml" Target="../ink/ink8.xml"/><Relationship Id="rId19" Type="http://schemas.openxmlformats.org/officeDocument/2006/relationships/customXml" Target="../ink/ink13.xml"/><Relationship Id="rId31" Type="http://schemas.openxmlformats.org/officeDocument/2006/relationships/image" Target="../media/image67.png"/><Relationship Id="rId44" Type="http://schemas.openxmlformats.org/officeDocument/2006/relationships/image" Target="../media/image73.png"/><Relationship Id="rId52" Type="http://schemas.openxmlformats.org/officeDocument/2006/relationships/customXml" Target="../ink/ink31.xml"/><Relationship Id="rId60" Type="http://schemas.openxmlformats.org/officeDocument/2006/relationships/customXml" Target="../ink/ink36.xml"/><Relationship Id="rId65" Type="http://schemas.openxmlformats.org/officeDocument/2006/relationships/customXml" Target="../ink/ink39.xml"/><Relationship Id="rId73" Type="http://schemas.openxmlformats.org/officeDocument/2006/relationships/customXml" Target="../ink/ink43.xml"/><Relationship Id="rId78" Type="http://schemas.openxmlformats.org/officeDocument/2006/relationships/image" Target="../media/image88.png"/><Relationship Id="rId4" Type="http://schemas.openxmlformats.org/officeDocument/2006/relationships/customXml" Target="../ink/ink5.xml"/><Relationship Id="rId9" Type="http://schemas.openxmlformats.org/officeDocument/2006/relationships/image" Target="../media/image57.png"/><Relationship Id="rId14" Type="http://schemas.openxmlformats.org/officeDocument/2006/relationships/customXml" Target="../ink/ink10.xml"/><Relationship Id="rId22" Type="http://schemas.openxmlformats.org/officeDocument/2006/relationships/image" Target="../media/image63.png"/><Relationship Id="rId27" Type="http://schemas.openxmlformats.org/officeDocument/2006/relationships/image" Target="../media/image65.png"/><Relationship Id="rId30" Type="http://schemas.openxmlformats.org/officeDocument/2006/relationships/customXml" Target="../ink/ink19.xml"/><Relationship Id="rId35" Type="http://schemas.openxmlformats.org/officeDocument/2006/relationships/customXml" Target="../ink/ink22.xml"/><Relationship Id="rId43" Type="http://schemas.openxmlformats.org/officeDocument/2006/relationships/customXml" Target="../ink/ink26.xml"/><Relationship Id="rId48" Type="http://schemas.openxmlformats.org/officeDocument/2006/relationships/image" Target="../media/image75.png"/><Relationship Id="rId56" Type="http://schemas.openxmlformats.org/officeDocument/2006/relationships/customXml" Target="../ink/ink34.xml"/><Relationship Id="rId64" Type="http://schemas.openxmlformats.org/officeDocument/2006/relationships/image" Target="../media/image81.png"/><Relationship Id="rId69" Type="http://schemas.openxmlformats.org/officeDocument/2006/relationships/customXml" Target="../ink/ink41.xml"/><Relationship Id="rId77" Type="http://schemas.openxmlformats.org/officeDocument/2006/relationships/customXml" Target="../ink/ink45.xml"/><Relationship Id="rId8" Type="http://schemas.openxmlformats.org/officeDocument/2006/relationships/customXml" Target="../ink/ink7.xml"/><Relationship Id="rId51" Type="http://schemas.openxmlformats.org/officeDocument/2006/relationships/image" Target="../media/image76.png"/><Relationship Id="rId72" Type="http://schemas.openxmlformats.org/officeDocument/2006/relationships/image" Target="../media/image85.png"/><Relationship Id="rId3" Type="http://schemas.openxmlformats.org/officeDocument/2006/relationships/image" Target="../media/image44.gif"/><Relationship Id="rId12" Type="http://schemas.openxmlformats.org/officeDocument/2006/relationships/customXml" Target="../ink/ink9.xml"/><Relationship Id="rId17" Type="http://schemas.openxmlformats.org/officeDocument/2006/relationships/customXml" Target="../ink/ink12.xml"/><Relationship Id="rId25" Type="http://schemas.openxmlformats.org/officeDocument/2006/relationships/image" Target="../media/image64.png"/><Relationship Id="rId33" Type="http://schemas.openxmlformats.org/officeDocument/2006/relationships/image" Target="../media/image68.png"/><Relationship Id="rId38" Type="http://schemas.openxmlformats.org/officeDocument/2006/relationships/image" Target="../media/image70.png"/><Relationship Id="rId46" Type="http://schemas.openxmlformats.org/officeDocument/2006/relationships/image" Target="../media/image74.png"/><Relationship Id="rId59" Type="http://schemas.openxmlformats.org/officeDocument/2006/relationships/image" Target="../media/image79.png"/><Relationship Id="rId67" Type="http://schemas.openxmlformats.org/officeDocument/2006/relationships/customXml" Target="../ink/ink40.xml"/><Relationship Id="rId20" Type="http://schemas.openxmlformats.org/officeDocument/2006/relationships/image" Target="../media/image62.png"/><Relationship Id="rId41" Type="http://schemas.openxmlformats.org/officeDocument/2006/relationships/customXml" Target="../ink/ink25.xml"/><Relationship Id="rId54" Type="http://schemas.openxmlformats.org/officeDocument/2006/relationships/customXml" Target="../ink/ink33.xml"/><Relationship Id="rId62" Type="http://schemas.openxmlformats.org/officeDocument/2006/relationships/customXml" Target="../ink/ink37.xml"/><Relationship Id="rId70" Type="http://schemas.openxmlformats.org/officeDocument/2006/relationships/image" Target="../media/image84.png"/><Relationship Id="rId75" Type="http://schemas.openxmlformats.org/officeDocument/2006/relationships/customXml" Target="../ink/ink44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ustomXml" Target="../ink/ink46.xml"/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0.png"/></Relationships>
</file>

<file path=ppt/slides/_rels/slide37.xml.rels><?xml version="1.0" encoding="UTF-8" standalone="yes"?>
<Relationships xmlns="http://schemas.openxmlformats.org/package/2006/relationships"><Relationship Id="rId26" Type="http://schemas.openxmlformats.org/officeDocument/2006/relationships/customXml" Target="../ink/ink59.xml"/><Relationship Id="rId117" Type="http://schemas.openxmlformats.org/officeDocument/2006/relationships/image" Target="../media/image145.png"/><Relationship Id="rId21" Type="http://schemas.openxmlformats.org/officeDocument/2006/relationships/image" Target="../media/image98.png"/><Relationship Id="rId42" Type="http://schemas.openxmlformats.org/officeDocument/2006/relationships/customXml" Target="../ink/ink67.xml"/><Relationship Id="rId47" Type="http://schemas.openxmlformats.org/officeDocument/2006/relationships/image" Target="../media/image111.png"/><Relationship Id="rId63" Type="http://schemas.openxmlformats.org/officeDocument/2006/relationships/image" Target="../media/image119.png"/><Relationship Id="rId68" Type="http://schemas.openxmlformats.org/officeDocument/2006/relationships/customXml" Target="../ink/ink80.xml"/><Relationship Id="rId84" Type="http://schemas.openxmlformats.org/officeDocument/2006/relationships/customXml" Target="../ink/ink88.xml"/><Relationship Id="rId89" Type="http://schemas.openxmlformats.org/officeDocument/2006/relationships/image" Target="../media/image132.png"/><Relationship Id="rId112" Type="http://schemas.openxmlformats.org/officeDocument/2006/relationships/customXml" Target="../ink/ink102.xml"/><Relationship Id="rId16" Type="http://schemas.openxmlformats.org/officeDocument/2006/relationships/customXml" Target="../ink/ink54.xml"/><Relationship Id="rId107" Type="http://schemas.openxmlformats.org/officeDocument/2006/relationships/image" Target="../media/image141.png"/><Relationship Id="rId11" Type="http://schemas.openxmlformats.org/officeDocument/2006/relationships/customXml" Target="../ink/ink51.xml"/><Relationship Id="rId24" Type="http://schemas.openxmlformats.org/officeDocument/2006/relationships/customXml" Target="../ink/ink58.xml"/><Relationship Id="rId32" Type="http://schemas.openxmlformats.org/officeDocument/2006/relationships/customXml" Target="../ink/ink62.xml"/><Relationship Id="rId37" Type="http://schemas.openxmlformats.org/officeDocument/2006/relationships/image" Target="../media/image106.png"/><Relationship Id="rId40" Type="http://schemas.openxmlformats.org/officeDocument/2006/relationships/customXml" Target="../ink/ink66.xml"/><Relationship Id="rId45" Type="http://schemas.openxmlformats.org/officeDocument/2006/relationships/image" Target="../media/image110.png"/><Relationship Id="rId53" Type="http://schemas.openxmlformats.org/officeDocument/2006/relationships/image" Target="../media/image114.png"/><Relationship Id="rId58" Type="http://schemas.openxmlformats.org/officeDocument/2006/relationships/customXml" Target="../ink/ink75.xml"/><Relationship Id="rId66" Type="http://schemas.openxmlformats.org/officeDocument/2006/relationships/customXml" Target="../ink/ink79.xml"/><Relationship Id="rId74" Type="http://schemas.openxmlformats.org/officeDocument/2006/relationships/customXml" Target="../ink/ink83.xml"/><Relationship Id="rId79" Type="http://schemas.openxmlformats.org/officeDocument/2006/relationships/image" Target="../media/image127.png"/><Relationship Id="rId87" Type="http://schemas.openxmlformats.org/officeDocument/2006/relationships/image" Target="../media/image131.png"/><Relationship Id="rId102" Type="http://schemas.openxmlformats.org/officeDocument/2006/relationships/customXml" Target="../ink/ink97.xml"/><Relationship Id="rId110" Type="http://schemas.openxmlformats.org/officeDocument/2006/relationships/customXml" Target="../ink/ink101.xml"/><Relationship Id="rId115" Type="http://schemas.openxmlformats.org/officeDocument/2006/relationships/customXml" Target="../ink/ink104.xml"/><Relationship Id="rId5" Type="http://schemas.openxmlformats.org/officeDocument/2006/relationships/image" Target="../media/image92.png"/><Relationship Id="rId61" Type="http://schemas.openxmlformats.org/officeDocument/2006/relationships/image" Target="../media/image118.png"/><Relationship Id="rId82" Type="http://schemas.openxmlformats.org/officeDocument/2006/relationships/customXml" Target="../ink/ink87.xml"/><Relationship Id="rId90" Type="http://schemas.openxmlformats.org/officeDocument/2006/relationships/customXml" Target="../ink/ink91.xml"/><Relationship Id="rId95" Type="http://schemas.openxmlformats.org/officeDocument/2006/relationships/image" Target="../media/image135.png"/><Relationship Id="rId19" Type="http://schemas.openxmlformats.org/officeDocument/2006/relationships/image" Target="../media/image97.png"/><Relationship Id="rId14" Type="http://schemas.openxmlformats.org/officeDocument/2006/relationships/customXml" Target="../ink/ink53.xml"/><Relationship Id="rId22" Type="http://schemas.openxmlformats.org/officeDocument/2006/relationships/customXml" Target="../ink/ink57.xml"/><Relationship Id="rId27" Type="http://schemas.openxmlformats.org/officeDocument/2006/relationships/image" Target="../media/image101.png"/><Relationship Id="rId30" Type="http://schemas.openxmlformats.org/officeDocument/2006/relationships/customXml" Target="../ink/ink61.xml"/><Relationship Id="rId35" Type="http://schemas.openxmlformats.org/officeDocument/2006/relationships/image" Target="../media/image105.png"/><Relationship Id="rId43" Type="http://schemas.openxmlformats.org/officeDocument/2006/relationships/image" Target="../media/image109.png"/><Relationship Id="rId48" Type="http://schemas.openxmlformats.org/officeDocument/2006/relationships/customXml" Target="../ink/ink70.xml"/><Relationship Id="rId56" Type="http://schemas.openxmlformats.org/officeDocument/2006/relationships/customXml" Target="../ink/ink74.xml"/><Relationship Id="rId64" Type="http://schemas.openxmlformats.org/officeDocument/2006/relationships/customXml" Target="../ink/ink78.xml"/><Relationship Id="rId69" Type="http://schemas.openxmlformats.org/officeDocument/2006/relationships/image" Target="../media/image122.png"/><Relationship Id="rId77" Type="http://schemas.openxmlformats.org/officeDocument/2006/relationships/image" Target="../media/image126.png"/><Relationship Id="rId100" Type="http://schemas.openxmlformats.org/officeDocument/2006/relationships/customXml" Target="../ink/ink96.xml"/><Relationship Id="rId105" Type="http://schemas.openxmlformats.org/officeDocument/2006/relationships/image" Target="../media/image140.png"/><Relationship Id="rId113" Type="http://schemas.openxmlformats.org/officeDocument/2006/relationships/customXml" Target="../ink/ink103.xml"/><Relationship Id="rId8" Type="http://schemas.openxmlformats.org/officeDocument/2006/relationships/customXml" Target="../ink/ink49.xml"/><Relationship Id="rId51" Type="http://schemas.openxmlformats.org/officeDocument/2006/relationships/image" Target="../media/image113.png"/><Relationship Id="rId72" Type="http://schemas.openxmlformats.org/officeDocument/2006/relationships/customXml" Target="../ink/ink82.xml"/><Relationship Id="rId80" Type="http://schemas.openxmlformats.org/officeDocument/2006/relationships/customXml" Target="../ink/ink86.xml"/><Relationship Id="rId85" Type="http://schemas.openxmlformats.org/officeDocument/2006/relationships/image" Target="../media/image130.png"/><Relationship Id="rId93" Type="http://schemas.openxmlformats.org/officeDocument/2006/relationships/image" Target="../media/image134.png"/><Relationship Id="rId98" Type="http://schemas.openxmlformats.org/officeDocument/2006/relationships/customXml" Target="../ink/ink95.xml"/><Relationship Id="rId3" Type="http://schemas.openxmlformats.org/officeDocument/2006/relationships/image" Target="../media/image46.gif"/><Relationship Id="rId12" Type="http://schemas.openxmlformats.org/officeDocument/2006/relationships/customXml" Target="../ink/ink52.xml"/><Relationship Id="rId17" Type="http://schemas.openxmlformats.org/officeDocument/2006/relationships/image" Target="../media/image96.png"/><Relationship Id="rId25" Type="http://schemas.openxmlformats.org/officeDocument/2006/relationships/image" Target="../media/image100.png"/><Relationship Id="rId33" Type="http://schemas.openxmlformats.org/officeDocument/2006/relationships/image" Target="../media/image104.png"/><Relationship Id="rId38" Type="http://schemas.openxmlformats.org/officeDocument/2006/relationships/customXml" Target="../ink/ink65.xml"/><Relationship Id="rId46" Type="http://schemas.openxmlformats.org/officeDocument/2006/relationships/customXml" Target="../ink/ink69.xml"/><Relationship Id="rId59" Type="http://schemas.openxmlformats.org/officeDocument/2006/relationships/image" Target="../media/image117.png"/><Relationship Id="rId67" Type="http://schemas.openxmlformats.org/officeDocument/2006/relationships/image" Target="../media/image121.png"/><Relationship Id="rId103" Type="http://schemas.openxmlformats.org/officeDocument/2006/relationships/image" Target="../media/image139.png"/><Relationship Id="rId108" Type="http://schemas.openxmlformats.org/officeDocument/2006/relationships/customXml" Target="../ink/ink100.xml"/><Relationship Id="rId116" Type="http://schemas.openxmlformats.org/officeDocument/2006/relationships/customXml" Target="../ink/ink105.xml"/><Relationship Id="rId20" Type="http://schemas.openxmlformats.org/officeDocument/2006/relationships/customXml" Target="../ink/ink56.xml"/><Relationship Id="rId41" Type="http://schemas.openxmlformats.org/officeDocument/2006/relationships/image" Target="../media/image108.png"/><Relationship Id="rId54" Type="http://schemas.openxmlformats.org/officeDocument/2006/relationships/customXml" Target="../ink/ink73.xml"/><Relationship Id="rId62" Type="http://schemas.openxmlformats.org/officeDocument/2006/relationships/customXml" Target="../ink/ink77.xml"/><Relationship Id="rId70" Type="http://schemas.openxmlformats.org/officeDocument/2006/relationships/customXml" Target="../ink/ink81.xml"/><Relationship Id="rId75" Type="http://schemas.openxmlformats.org/officeDocument/2006/relationships/image" Target="../media/image125.png"/><Relationship Id="rId83" Type="http://schemas.openxmlformats.org/officeDocument/2006/relationships/image" Target="../media/image129.png"/><Relationship Id="rId88" Type="http://schemas.openxmlformats.org/officeDocument/2006/relationships/customXml" Target="../ink/ink90.xml"/><Relationship Id="rId91" Type="http://schemas.openxmlformats.org/officeDocument/2006/relationships/image" Target="../media/image133.png"/><Relationship Id="rId96" Type="http://schemas.openxmlformats.org/officeDocument/2006/relationships/customXml" Target="../ink/ink94.xml"/><Relationship Id="rId111" Type="http://schemas.openxmlformats.org/officeDocument/2006/relationships/image" Target="../media/image143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48.xml"/><Relationship Id="rId15" Type="http://schemas.openxmlformats.org/officeDocument/2006/relationships/image" Target="../media/image95.png"/><Relationship Id="rId23" Type="http://schemas.openxmlformats.org/officeDocument/2006/relationships/image" Target="../media/image99.png"/><Relationship Id="rId28" Type="http://schemas.openxmlformats.org/officeDocument/2006/relationships/customXml" Target="../ink/ink60.xml"/><Relationship Id="rId36" Type="http://schemas.openxmlformats.org/officeDocument/2006/relationships/customXml" Target="../ink/ink64.xml"/><Relationship Id="rId49" Type="http://schemas.openxmlformats.org/officeDocument/2006/relationships/image" Target="../media/image112.png"/><Relationship Id="rId57" Type="http://schemas.openxmlformats.org/officeDocument/2006/relationships/image" Target="../media/image116.png"/><Relationship Id="rId106" Type="http://schemas.openxmlformats.org/officeDocument/2006/relationships/customXml" Target="../ink/ink99.xml"/><Relationship Id="rId114" Type="http://schemas.openxmlformats.org/officeDocument/2006/relationships/image" Target="../media/image144.png"/><Relationship Id="rId10" Type="http://schemas.openxmlformats.org/officeDocument/2006/relationships/customXml" Target="../ink/ink50.xml"/><Relationship Id="rId31" Type="http://schemas.openxmlformats.org/officeDocument/2006/relationships/image" Target="../media/image103.png"/><Relationship Id="rId44" Type="http://schemas.openxmlformats.org/officeDocument/2006/relationships/customXml" Target="../ink/ink68.xml"/><Relationship Id="rId52" Type="http://schemas.openxmlformats.org/officeDocument/2006/relationships/customXml" Target="../ink/ink72.xml"/><Relationship Id="rId60" Type="http://schemas.openxmlformats.org/officeDocument/2006/relationships/customXml" Target="../ink/ink76.xml"/><Relationship Id="rId65" Type="http://schemas.openxmlformats.org/officeDocument/2006/relationships/image" Target="../media/image120.png"/><Relationship Id="rId73" Type="http://schemas.openxmlformats.org/officeDocument/2006/relationships/image" Target="../media/image124.png"/><Relationship Id="rId78" Type="http://schemas.openxmlformats.org/officeDocument/2006/relationships/customXml" Target="../ink/ink85.xml"/><Relationship Id="rId81" Type="http://schemas.openxmlformats.org/officeDocument/2006/relationships/image" Target="../media/image128.png"/><Relationship Id="rId86" Type="http://schemas.openxmlformats.org/officeDocument/2006/relationships/customXml" Target="../ink/ink89.xml"/><Relationship Id="rId94" Type="http://schemas.openxmlformats.org/officeDocument/2006/relationships/customXml" Target="../ink/ink93.xml"/><Relationship Id="rId99" Type="http://schemas.openxmlformats.org/officeDocument/2006/relationships/image" Target="../media/image137.png"/><Relationship Id="rId101" Type="http://schemas.openxmlformats.org/officeDocument/2006/relationships/image" Target="../media/image138.png"/><Relationship Id="rId4" Type="http://schemas.openxmlformats.org/officeDocument/2006/relationships/customXml" Target="../ink/ink47.xml"/><Relationship Id="rId9" Type="http://schemas.openxmlformats.org/officeDocument/2006/relationships/image" Target="../media/image58.png"/><Relationship Id="rId13" Type="http://schemas.openxmlformats.org/officeDocument/2006/relationships/image" Target="../media/image94.png"/><Relationship Id="rId18" Type="http://schemas.openxmlformats.org/officeDocument/2006/relationships/customXml" Target="../ink/ink55.xml"/><Relationship Id="rId39" Type="http://schemas.openxmlformats.org/officeDocument/2006/relationships/image" Target="../media/image107.png"/><Relationship Id="rId109" Type="http://schemas.openxmlformats.org/officeDocument/2006/relationships/image" Target="../media/image142.png"/><Relationship Id="rId34" Type="http://schemas.openxmlformats.org/officeDocument/2006/relationships/customXml" Target="../ink/ink63.xml"/><Relationship Id="rId50" Type="http://schemas.openxmlformats.org/officeDocument/2006/relationships/customXml" Target="../ink/ink71.xml"/><Relationship Id="rId55" Type="http://schemas.openxmlformats.org/officeDocument/2006/relationships/image" Target="../media/image115.png"/><Relationship Id="rId76" Type="http://schemas.openxmlformats.org/officeDocument/2006/relationships/customXml" Target="../ink/ink84.xml"/><Relationship Id="rId97" Type="http://schemas.openxmlformats.org/officeDocument/2006/relationships/image" Target="../media/image136.png"/><Relationship Id="rId104" Type="http://schemas.openxmlformats.org/officeDocument/2006/relationships/customXml" Target="../ink/ink98.xml"/><Relationship Id="rId7" Type="http://schemas.openxmlformats.org/officeDocument/2006/relationships/image" Target="../media/image93.png"/><Relationship Id="rId71" Type="http://schemas.openxmlformats.org/officeDocument/2006/relationships/image" Target="../media/image123.png"/><Relationship Id="rId92" Type="http://schemas.openxmlformats.org/officeDocument/2006/relationships/customXml" Target="../ink/ink92.xml"/><Relationship Id="rId2" Type="http://schemas.openxmlformats.org/officeDocument/2006/relationships/notesSlide" Target="../notesSlides/notesSlide10.xml"/><Relationship Id="rId29" Type="http://schemas.openxmlformats.org/officeDocument/2006/relationships/image" Target="../media/image102.png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2.png"/><Relationship Id="rId18" Type="http://schemas.openxmlformats.org/officeDocument/2006/relationships/customXml" Target="../ink/ink113.xml"/><Relationship Id="rId26" Type="http://schemas.openxmlformats.org/officeDocument/2006/relationships/customXml" Target="../ink/ink117.xml"/><Relationship Id="rId39" Type="http://schemas.openxmlformats.org/officeDocument/2006/relationships/image" Target="../media/image165.png"/><Relationship Id="rId21" Type="http://schemas.openxmlformats.org/officeDocument/2006/relationships/image" Target="../media/image156.png"/><Relationship Id="rId34" Type="http://schemas.openxmlformats.org/officeDocument/2006/relationships/customXml" Target="../ink/ink121.xml"/><Relationship Id="rId42" Type="http://schemas.openxmlformats.org/officeDocument/2006/relationships/customXml" Target="../ink/ink125.xml"/><Relationship Id="rId47" Type="http://schemas.openxmlformats.org/officeDocument/2006/relationships/image" Target="../media/image169.png"/><Relationship Id="rId50" Type="http://schemas.openxmlformats.org/officeDocument/2006/relationships/customXml" Target="../ink/ink129.xml"/><Relationship Id="rId55" Type="http://schemas.openxmlformats.org/officeDocument/2006/relationships/image" Target="../media/image173.png"/><Relationship Id="rId63" Type="http://schemas.openxmlformats.org/officeDocument/2006/relationships/image" Target="../media/image177.png"/><Relationship Id="rId7" Type="http://schemas.openxmlformats.org/officeDocument/2006/relationships/image" Target="../media/image149.png"/><Relationship Id="rId2" Type="http://schemas.openxmlformats.org/officeDocument/2006/relationships/image" Target="../media/image47.png"/><Relationship Id="rId16" Type="http://schemas.openxmlformats.org/officeDocument/2006/relationships/customXml" Target="../ink/ink112.xml"/><Relationship Id="rId20" Type="http://schemas.openxmlformats.org/officeDocument/2006/relationships/customXml" Target="../ink/ink114.xml"/><Relationship Id="rId29" Type="http://schemas.openxmlformats.org/officeDocument/2006/relationships/image" Target="../media/image160.png"/><Relationship Id="rId41" Type="http://schemas.openxmlformats.org/officeDocument/2006/relationships/image" Target="../media/image166.png"/><Relationship Id="rId54" Type="http://schemas.openxmlformats.org/officeDocument/2006/relationships/customXml" Target="../ink/ink131.xml"/><Relationship Id="rId62" Type="http://schemas.openxmlformats.org/officeDocument/2006/relationships/customXml" Target="../ink/ink135.xml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107.xml"/><Relationship Id="rId11" Type="http://schemas.openxmlformats.org/officeDocument/2006/relationships/image" Target="../media/image151.png"/><Relationship Id="rId24" Type="http://schemas.openxmlformats.org/officeDocument/2006/relationships/customXml" Target="../ink/ink116.xml"/><Relationship Id="rId32" Type="http://schemas.openxmlformats.org/officeDocument/2006/relationships/customXml" Target="../ink/ink120.xml"/><Relationship Id="rId37" Type="http://schemas.openxmlformats.org/officeDocument/2006/relationships/image" Target="../media/image164.png"/><Relationship Id="rId40" Type="http://schemas.openxmlformats.org/officeDocument/2006/relationships/customXml" Target="../ink/ink124.xml"/><Relationship Id="rId45" Type="http://schemas.openxmlformats.org/officeDocument/2006/relationships/image" Target="../media/image168.png"/><Relationship Id="rId53" Type="http://schemas.openxmlformats.org/officeDocument/2006/relationships/image" Target="../media/image172.png"/><Relationship Id="rId58" Type="http://schemas.openxmlformats.org/officeDocument/2006/relationships/customXml" Target="../ink/ink133.xml"/><Relationship Id="rId5" Type="http://schemas.openxmlformats.org/officeDocument/2006/relationships/image" Target="../media/image148.png"/><Relationship Id="rId15" Type="http://schemas.openxmlformats.org/officeDocument/2006/relationships/image" Target="../media/image153.png"/><Relationship Id="rId23" Type="http://schemas.openxmlformats.org/officeDocument/2006/relationships/image" Target="../media/image157.png"/><Relationship Id="rId28" Type="http://schemas.openxmlformats.org/officeDocument/2006/relationships/customXml" Target="../ink/ink118.xml"/><Relationship Id="rId36" Type="http://schemas.openxmlformats.org/officeDocument/2006/relationships/customXml" Target="../ink/ink122.xml"/><Relationship Id="rId49" Type="http://schemas.openxmlformats.org/officeDocument/2006/relationships/image" Target="../media/image170.png"/><Relationship Id="rId57" Type="http://schemas.openxmlformats.org/officeDocument/2006/relationships/image" Target="../media/image174.png"/><Relationship Id="rId61" Type="http://schemas.openxmlformats.org/officeDocument/2006/relationships/image" Target="../media/image176.png"/><Relationship Id="rId10" Type="http://schemas.openxmlformats.org/officeDocument/2006/relationships/customXml" Target="../ink/ink109.xml"/><Relationship Id="rId19" Type="http://schemas.openxmlformats.org/officeDocument/2006/relationships/image" Target="../media/image155.png"/><Relationship Id="rId31" Type="http://schemas.openxmlformats.org/officeDocument/2006/relationships/image" Target="../media/image161.png"/><Relationship Id="rId44" Type="http://schemas.openxmlformats.org/officeDocument/2006/relationships/customXml" Target="../ink/ink126.xml"/><Relationship Id="rId52" Type="http://schemas.openxmlformats.org/officeDocument/2006/relationships/customXml" Target="../ink/ink130.xml"/><Relationship Id="rId60" Type="http://schemas.openxmlformats.org/officeDocument/2006/relationships/customXml" Target="../ink/ink134.xml"/><Relationship Id="rId65" Type="http://schemas.openxmlformats.org/officeDocument/2006/relationships/image" Target="../media/image178.png"/><Relationship Id="rId4" Type="http://schemas.openxmlformats.org/officeDocument/2006/relationships/customXml" Target="../ink/ink106.xml"/><Relationship Id="rId9" Type="http://schemas.openxmlformats.org/officeDocument/2006/relationships/image" Target="../media/image150.png"/><Relationship Id="rId14" Type="http://schemas.openxmlformats.org/officeDocument/2006/relationships/customXml" Target="../ink/ink111.xml"/><Relationship Id="rId22" Type="http://schemas.openxmlformats.org/officeDocument/2006/relationships/customXml" Target="../ink/ink115.xml"/><Relationship Id="rId27" Type="http://schemas.openxmlformats.org/officeDocument/2006/relationships/image" Target="../media/image159.png"/><Relationship Id="rId30" Type="http://schemas.openxmlformats.org/officeDocument/2006/relationships/customXml" Target="../ink/ink119.xml"/><Relationship Id="rId35" Type="http://schemas.openxmlformats.org/officeDocument/2006/relationships/image" Target="../media/image163.png"/><Relationship Id="rId43" Type="http://schemas.openxmlformats.org/officeDocument/2006/relationships/image" Target="../media/image167.png"/><Relationship Id="rId48" Type="http://schemas.openxmlformats.org/officeDocument/2006/relationships/customXml" Target="../ink/ink128.xml"/><Relationship Id="rId56" Type="http://schemas.openxmlformats.org/officeDocument/2006/relationships/customXml" Target="../ink/ink132.xml"/><Relationship Id="rId64" Type="http://schemas.openxmlformats.org/officeDocument/2006/relationships/customXml" Target="../ink/ink136.xml"/><Relationship Id="rId8" Type="http://schemas.openxmlformats.org/officeDocument/2006/relationships/customXml" Target="../ink/ink108.xml"/><Relationship Id="rId51" Type="http://schemas.openxmlformats.org/officeDocument/2006/relationships/image" Target="../media/image171.png"/><Relationship Id="rId3" Type="http://schemas.openxmlformats.org/officeDocument/2006/relationships/image" Target="../media/image48.png"/><Relationship Id="rId12" Type="http://schemas.openxmlformats.org/officeDocument/2006/relationships/customXml" Target="../ink/ink110.xml"/><Relationship Id="rId17" Type="http://schemas.openxmlformats.org/officeDocument/2006/relationships/image" Target="../media/image154.png"/><Relationship Id="rId25" Type="http://schemas.openxmlformats.org/officeDocument/2006/relationships/image" Target="../media/image158.png"/><Relationship Id="rId33" Type="http://schemas.openxmlformats.org/officeDocument/2006/relationships/image" Target="../media/image162.png"/><Relationship Id="rId38" Type="http://schemas.openxmlformats.org/officeDocument/2006/relationships/customXml" Target="../ink/ink123.xml"/><Relationship Id="rId46" Type="http://schemas.openxmlformats.org/officeDocument/2006/relationships/customXml" Target="../ink/ink127.xml"/><Relationship Id="rId59" Type="http://schemas.openxmlformats.org/officeDocument/2006/relationships/image" Target="../media/image175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13" Type="http://schemas.openxmlformats.org/officeDocument/2006/relationships/customXml" Target="../ink/ink142.xml"/><Relationship Id="rId18" Type="http://schemas.openxmlformats.org/officeDocument/2006/relationships/image" Target="../media/image187.png"/><Relationship Id="rId3" Type="http://schemas.openxmlformats.org/officeDocument/2006/relationships/customXml" Target="../ink/ink137.xml"/><Relationship Id="rId7" Type="http://schemas.openxmlformats.org/officeDocument/2006/relationships/customXml" Target="../ink/ink139.xml"/><Relationship Id="rId12" Type="http://schemas.openxmlformats.org/officeDocument/2006/relationships/image" Target="../media/image184.png"/><Relationship Id="rId17" Type="http://schemas.openxmlformats.org/officeDocument/2006/relationships/customXml" Target="../ink/ink144.xml"/><Relationship Id="rId2" Type="http://schemas.openxmlformats.org/officeDocument/2006/relationships/image" Target="../media/image49.gif"/><Relationship Id="rId16" Type="http://schemas.openxmlformats.org/officeDocument/2006/relationships/image" Target="../media/image18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1.png"/><Relationship Id="rId11" Type="http://schemas.openxmlformats.org/officeDocument/2006/relationships/customXml" Target="../ink/ink141.xml"/><Relationship Id="rId5" Type="http://schemas.openxmlformats.org/officeDocument/2006/relationships/customXml" Target="../ink/ink138.xml"/><Relationship Id="rId15" Type="http://schemas.openxmlformats.org/officeDocument/2006/relationships/customXml" Target="../ink/ink143.xml"/><Relationship Id="rId10" Type="http://schemas.openxmlformats.org/officeDocument/2006/relationships/image" Target="../media/image183.png"/><Relationship Id="rId4" Type="http://schemas.openxmlformats.org/officeDocument/2006/relationships/image" Target="../media/image180.png"/><Relationship Id="rId9" Type="http://schemas.openxmlformats.org/officeDocument/2006/relationships/customXml" Target="../ink/ink140.xml"/><Relationship Id="rId14" Type="http://schemas.openxmlformats.org/officeDocument/2006/relationships/image" Target="../media/image18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gif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61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customXml" Target="../ink/ink148.xml"/><Relationship Id="rId13" Type="http://schemas.openxmlformats.org/officeDocument/2006/relationships/image" Target="../media/image207.png"/><Relationship Id="rId18" Type="http://schemas.openxmlformats.org/officeDocument/2006/relationships/customXml" Target="../ink/ink153.xml"/><Relationship Id="rId26" Type="http://schemas.openxmlformats.org/officeDocument/2006/relationships/customXml" Target="../ink/ink157.xml"/><Relationship Id="rId3" Type="http://schemas.openxmlformats.org/officeDocument/2006/relationships/image" Target="../media/image202.png"/><Relationship Id="rId21" Type="http://schemas.openxmlformats.org/officeDocument/2006/relationships/image" Target="../media/image211.png"/><Relationship Id="rId7" Type="http://schemas.openxmlformats.org/officeDocument/2006/relationships/image" Target="../media/image204.png"/><Relationship Id="rId12" Type="http://schemas.openxmlformats.org/officeDocument/2006/relationships/customXml" Target="../ink/ink150.xml"/><Relationship Id="rId17" Type="http://schemas.openxmlformats.org/officeDocument/2006/relationships/image" Target="../media/image209.png"/><Relationship Id="rId25" Type="http://schemas.openxmlformats.org/officeDocument/2006/relationships/image" Target="../media/image213.png"/><Relationship Id="rId2" Type="http://schemas.openxmlformats.org/officeDocument/2006/relationships/customXml" Target="../ink/ink145.xml"/><Relationship Id="rId16" Type="http://schemas.openxmlformats.org/officeDocument/2006/relationships/customXml" Target="../ink/ink152.xml"/><Relationship Id="rId20" Type="http://schemas.openxmlformats.org/officeDocument/2006/relationships/customXml" Target="../ink/ink154.xml"/><Relationship Id="rId29" Type="http://schemas.openxmlformats.org/officeDocument/2006/relationships/image" Target="../media/image215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47.xml"/><Relationship Id="rId11" Type="http://schemas.openxmlformats.org/officeDocument/2006/relationships/image" Target="../media/image206.png"/><Relationship Id="rId24" Type="http://schemas.openxmlformats.org/officeDocument/2006/relationships/customXml" Target="../ink/ink156.xml"/><Relationship Id="rId5" Type="http://schemas.openxmlformats.org/officeDocument/2006/relationships/image" Target="../media/image203.png"/><Relationship Id="rId15" Type="http://schemas.openxmlformats.org/officeDocument/2006/relationships/image" Target="../media/image208.png"/><Relationship Id="rId23" Type="http://schemas.openxmlformats.org/officeDocument/2006/relationships/image" Target="../media/image212.png"/><Relationship Id="rId28" Type="http://schemas.openxmlformats.org/officeDocument/2006/relationships/customXml" Target="../ink/ink158.xml"/><Relationship Id="rId10" Type="http://schemas.openxmlformats.org/officeDocument/2006/relationships/customXml" Target="../ink/ink149.xml"/><Relationship Id="rId19" Type="http://schemas.openxmlformats.org/officeDocument/2006/relationships/image" Target="../media/image210.png"/><Relationship Id="rId31" Type="http://schemas.openxmlformats.org/officeDocument/2006/relationships/image" Target="../media/image216.png"/><Relationship Id="rId4" Type="http://schemas.openxmlformats.org/officeDocument/2006/relationships/customXml" Target="../ink/ink146.xml"/><Relationship Id="rId9" Type="http://schemas.openxmlformats.org/officeDocument/2006/relationships/image" Target="../media/image205.png"/><Relationship Id="rId14" Type="http://schemas.openxmlformats.org/officeDocument/2006/relationships/customXml" Target="../ink/ink151.xml"/><Relationship Id="rId22" Type="http://schemas.openxmlformats.org/officeDocument/2006/relationships/customXml" Target="../ink/ink155.xml"/><Relationship Id="rId27" Type="http://schemas.openxmlformats.org/officeDocument/2006/relationships/image" Target="../media/image214.png"/><Relationship Id="rId30" Type="http://schemas.openxmlformats.org/officeDocument/2006/relationships/customXml" Target="../ink/ink15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9.w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5" Type="http://schemas.openxmlformats.org/officeDocument/2006/relationships/customXml" Target="../ink/ink2.xml"/><Relationship Id="rId4" Type="http://schemas.openxmlformats.org/officeDocument/2006/relationships/image" Target="../media/image16.png"/><Relationship Id="rId9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1.png"/><Relationship Id="rId5" Type="http://schemas.openxmlformats.org/officeDocument/2006/relationships/image" Target="../media/image190.wmf"/><Relationship Id="rId4" Type="http://schemas.openxmlformats.org/officeDocument/2006/relationships/oleObject" Target="../embeddings/oleObject13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wmf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0.wmf"/><Relationship Id="rId4" Type="http://schemas.openxmlformats.org/officeDocument/2006/relationships/oleObject" Target="../embeddings/oleObject16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5.w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.gif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4DB61044-55AC-448B-B0F2-22D859BEB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914400"/>
            <a:ext cx="6477000" cy="273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6000" b="1">
                <a:solidFill>
                  <a:schemeClr val="bg1"/>
                </a:solidFill>
                <a:latin typeface="Arial" panose="020B0604020202020204" pitchFamily="34" charset="0"/>
              </a:rPr>
              <a:t>6</a:t>
            </a: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4800" b="1">
                <a:solidFill>
                  <a:srgbClr val="FFFF00"/>
                </a:solidFill>
                <a:latin typeface="Arial" panose="020B0604020202020204" pitchFamily="34" charset="0"/>
              </a:rPr>
              <a:t>Μοριακή Συμμετρία</a:t>
            </a:r>
            <a:endParaRPr lang="en-US" altLang="el-GR" sz="48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099" name="TextBox 2">
            <a:extLst>
              <a:ext uri="{FF2B5EF4-FFF2-40B4-BE49-F238E27FC236}">
                <a16:creationId xmlns:a16="http://schemas.microsoft.com/office/drawing/2014/main" id="{5D3D0183-B483-4F9E-B004-BA53EA08C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54" y="4953000"/>
            <a:ext cx="3956019" cy="86177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6</a:t>
            </a:r>
            <a:r>
              <a:rPr lang="el-GR" altLang="en-US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η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Διάλεξη:</a:t>
            </a:r>
            <a:r>
              <a:rPr lang="en-GB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24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1</a:t>
            </a:r>
            <a:r>
              <a:rPr lang="en-GB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1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202</a:t>
            </a:r>
            <a:r>
              <a:rPr lang="en-GB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3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n-GB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slides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 1 -</a:t>
            </a:r>
            <a:r>
              <a:rPr lang="en-US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 51 </a:t>
            </a:r>
            <a:r>
              <a:rPr lang="en-GB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7</a:t>
            </a:r>
            <a:r>
              <a:rPr lang="el-GR" altLang="en-US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η</a:t>
            </a:r>
            <a:r>
              <a:rPr lang="en-US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Διάλεξη: </a:t>
            </a:r>
            <a:r>
              <a:rPr lang="en-US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01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1</a:t>
            </a:r>
            <a:r>
              <a:rPr lang="en-US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2023 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l-GR" altLang="en-US" sz="1400" b="1" dirty="0" err="1">
                <a:solidFill>
                  <a:srgbClr val="000066"/>
                </a:solidFill>
                <a:latin typeface="Arial" panose="020B0604020202020204" pitchFamily="34" charset="0"/>
              </a:rPr>
              <a:t>slides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5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1 - </a:t>
            </a:r>
            <a:r>
              <a:rPr lang="en-US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67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 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GB" altLang="en-US" sz="14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9">
            <a:extLst>
              <a:ext uri="{FF2B5EF4-FFF2-40B4-BE49-F238E27FC236}">
                <a16:creationId xmlns:a16="http://schemas.microsoft.com/office/drawing/2014/main" id="{91812F69-9F9F-47F8-819D-B9A2FADB1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8686800" cy="137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6387" name="Line 4">
            <a:extLst>
              <a:ext uri="{FF2B5EF4-FFF2-40B4-BE49-F238E27FC236}">
                <a16:creationId xmlns:a16="http://schemas.microsoft.com/office/drawing/2014/main" id="{E20407D5-8761-4C97-B16C-96BC6D644E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88" name="Text Box 5">
            <a:extLst>
              <a:ext uri="{FF2B5EF4-FFF2-40B4-BE49-F238E27FC236}">
                <a16:creationId xmlns:a16="http://schemas.microsoft.com/office/drawing/2014/main" id="{7B9CBDC8-8CB8-4F7A-B404-CE39AD0B4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70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και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6389" name="Text Box 6">
            <a:extLst>
              <a:ext uri="{FF2B5EF4-FFF2-40B4-BE49-F238E27FC236}">
                <a16:creationId xmlns:a16="http://schemas.microsoft.com/office/drawing/2014/main" id="{183E3649-7B26-4EDA-8E96-42E3CC375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6477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ο γραμμικό μόριο του ακετυλενίου, τα δύο άτομα άνθρακα και τα δύο άτομα υδρογόνου είναι ισοδύναμα.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96679" name="Line 7">
            <a:extLst>
              <a:ext uri="{FF2B5EF4-FFF2-40B4-BE49-F238E27FC236}">
                <a16:creationId xmlns:a16="http://schemas.microsoft.com/office/drawing/2014/main" id="{A1A67564-C6B5-48B8-AA45-464B36B7787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5935663"/>
            <a:ext cx="121920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96680" name="Text Box 8">
            <a:extLst>
              <a:ext uri="{FF2B5EF4-FFF2-40B4-BE49-F238E27FC236}">
                <a16:creationId xmlns:a16="http://schemas.microsoft.com/office/drawing/2014/main" id="{952C0422-940E-4669-A932-122664D5D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9438" y="5318125"/>
            <a:ext cx="2682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i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 b="1" baseline="30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96683" name="Text Box 11">
            <a:extLst>
              <a:ext uri="{FF2B5EF4-FFF2-40B4-BE49-F238E27FC236}">
                <a16:creationId xmlns:a16="http://schemas.microsoft.com/office/drawing/2014/main" id="{BDA58C6D-2AE3-4240-87FD-C54A53E43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667000"/>
            <a:ext cx="86868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άν μετακινήσουμε το υδρογόν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ως προς το κέντρο Ο σε ίση απόσταση με την αρχική και πάνω στον άξονα του μορίου, αυτό θα έλθει στη θέση του υδρογόνου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 Με τον ίδιο τρόπο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ναστρέφονται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τα υπόλοιπα άτομα του μορίου. 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16392" name="Picture 12">
            <a:extLst>
              <a:ext uri="{FF2B5EF4-FFF2-40B4-BE49-F238E27FC236}">
                <a16:creationId xmlns:a16="http://schemas.microsoft.com/office/drawing/2014/main" id="{A318C650-F835-43FC-A384-3E5CD0F68839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5630863"/>
            <a:ext cx="3017838" cy="655637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796690" name="Picture 18">
            <a:extLst>
              <a:ext uri="{FF2B5EF4-FFF2-40B4-BE49-F238E27FC236}">
                <a16:creationId xmlns:a16="http://schemas.microsoft.com/office/drawing/2014/main" id="{C3B208C1-8D69-4E5D-AD34-2BF04067C727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40375" y="5554663"/>
            <a:ext cx="2994025" cy="701675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796693" name="Text Box 21">
            <a:extLst>
              <a:ext uri="{FF2B5EF4-FFF2-40B4-BE49-F238E27FC236}">
                <a16:creationId xmlns:a16="http://schemas.microsoft.com/office/drawing/2014/main" id="{1D72994C-8446-481B-A1BC-34D2D9539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73525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στοιχείο συμμετρίας του μορίου στην περίπτωση αυτή είναι 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έντρο συμμετρί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(Ο) και η διεργασία συμμετρίας είναι 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ναστροφ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16396" name="Picture 18" descr="Acetylene-CRC-IR-3D-balls">
            <a:extLst>
              <a:ext uri="{FF2B5EF4-FFF2-40B4-BE49-F238E27FC236}">
                <a16:creationId xmlns:a16="http://schemas.microsoft.com/office/drawing/2014/main" id="{BDFA4E38-33B7-4C11-B1BE-AC5EC6C21E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395413"/>
            <a:ext cx="213360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4" name="Text Box 6">
            <a:extLst>
              <a:ext uri="{FF2B5EF4-FFF2-40B4-BE49-F238E27FC236}">
                <a16:creationId xmlns:a16="http://schemas.microsoft.com/office/drawing/2014/main" id="{743B8E04-C362-46E8-A964-5112735F6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752600"/>
            <a:ext cx="6477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έντρο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υ μορίου είναι ένα σημείο Ο, το οποίο βρίσκεται ακριβώς στη μέση του δεσμού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≡C.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6680" grpId="0"/>
      <p:bldP spid="796683" grpId="0" animBg="1"/>
      <p:bldP spid="796693" grpId="0" animBg="1"/>
      <p:bldP spid="1640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31" descr="h20_c2">
            <a:extLst>
              <a:ext uri="{FF2B5EF4-FFF2-40B4-BE49-F238E27FC236}">
                <a16:creationId xmlns:a16="http://schemas.microsoft.com/office/drawing/2014/main" id="{82EC089A-D629-46F4-9A8E-67E757530ED8}"/>
              </a:ext>
            </a:extLst>
          </p:cNvPr>
          <p:cNvPicPr>
            <a:picLocks noGrp="1" noChangeAspect="1" noChangeArrowheads="1" noCrop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0" y="1065213"/>
            <a:ext cx="2087563" cy="2209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411" name="Line 4">
            <a:extLst>
              <a:ext uri="{FF2B5EF4-FFF2-40B4-BE49-F238E27FC236}">
                <a16:creationId xmlns:a16="http://schemas.microsoft.com/office/drawing/2014/main" id="{0C3B359F-9716-4403-A585-2D41BD3CE9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2" name="Text Box 5">
            <a:extLst>
              <a:ext uri="{FF2B5EF4-FFF2-40B4-BE49-F238E27FC236}">
                <a16:creationId xmlns:a16="http://schemas.microsoft.com/office/drawing/2014/main" id="{626DE2F1-6790-41AF-9591-AB70D9BEF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2243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Άξονες περιστροφή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7413" name="Text Box 6">
            <a:extLst>
              <a:ext uri="{FF2B5EF4-FFF2-40B4-BE49-F238E27FC236}">
                <a16:creationId xmlns:a16="http://schemas.microsoft.com/office/drawing/2014/main" id="{76C2909A-35EF-439C-92B0-673AB3DF4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62484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ίδαμε ότι στο μόριο του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η γωνία περιστροφής ήτα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18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9753" name="Text Box 9">
                <a:extLst>
                  <a:ext uri="{FF2B5EF4-FFF2-40B4-BE49-F238E27FC236}">
                    <a16:creationId xmlns:a16="http://schemas.microsoft.com/office/drawing/2014/main" id="{F88CCAA4-D482-49B8-820C-FF6D9BFAA3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1905000"/>
                <a:ext cx="4419600" cy="7855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l-GR" altLang="el-GR" sz="1800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Στο επίπεδο τριγωνικό μόριο</a:t>
                </a:r>
                <a:r>
                  <a:rPr lang="el-GR" altLang="el-GR" sz="18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altLang="el-GR" sz="18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BF</a:t>
                </a:r>
                <a:r>
                  <a:rPr lang="en-US" altLang="el-GR" sz="1800" b="1" baseline="-250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3</a:t>
                </a:r>
                <a:r>
                  <a:rPr lang="el-GR" altLang="el-GR" sz="1800" b="1" baseline="-250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l-GR" altLang="el-GR" sz="1800" baseline="-250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l-GR" altLang="el-GR" sz="1800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η γωνία περιστροφής είναι </a:t>
                </a:r>
                <a:r>
                  <a:rPr lang="el-GR" altLang="el-GR" sz="18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120</a:t>
                </a:r>
                <a:r>
                  <a:rPr lang="el-GR" altLang="el-GR" sz="1800" b="1" baseline="300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ο  </a:t>
                </a:r>
                <a:r>
                  <a:rPr lang="el-GR" altLang="el-GR" sz="18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altLang="el-GR" sz="1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altLang="el-GR" sz="1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l-GR" altLang="el-GR" sz="1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l-GR" altLang="el-GR" sz="1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l-GR" altLang="el-GR" sz="1800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799753" name="Text Box 9">
                <a:extLst>
                  <a:ext uri="{FF2B5EF4-FFF2-40B4-BE49-F238E27FC236}">
                    <a16:creationId xmlns:a16="http://schemas.microsoft.com/office/drawing/2014/main" id="{F88CCAA4-D482-49B8-820C-FF6D9BFAA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905000"/>
                <a:ext cx="4419600" cy="785536"/>
              </a:xfrm>
              <a:prstGeom prst="rect">
                <a:avLst/>
              </a:prstGeom>
              <a:blipFill>
                <a:blip r:embed="rId3"/>
                <a:stretch>
                  <a:fillRect l="-1103" t="-4688" r="-2069" b="-15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9756" name="Text Box 12">
                <a:extLst>
                  <a:ext uri="{FF2B5EF4-FFF2-40B4-BE49-F238E27FC236}">
                    <a16:creationId xmlns:a16="http://schemas.microsoft.com/office/drawing/2014/main" id="{CA37E855-D829-4DA2-9860-5A2BD0F726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2812" y="4460875"/>
                <a:ext cx="4343400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l-GR" altLang="el-GR" sz="1800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Στο επίπεδο τετραγωνικό μόριο </a:t>
                </a:r>
                <a:r>
                  <a:rPr lang="en-US" altLang="el-GR" sz="18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PtCl</a:t>
                </a:r>
                <a:r>
                  <a:rPr lang="en-US" altLang="el-GR" sz="1800" b="1" baseline="-250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4</a:t>
                </a:r>
                <a:r>
                  <a:rPr lang="en-US" altLang="el-GR" sz="1800" b="1" baseline="300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2-</a:t>
                </a:r>
                <a:r>
                  <a:rPr lang="en-US" altLang="el-GR" sz="1800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l-GR" altLang="el-GR" sz="1800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η γωνία περιστροφής είναι </a:t>
                </a:r>
                <a:r>
                  <a:rPr lang="el-GR" altLang="el-GR" sz="18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90</a:t>
                </a:r>
                <a:r>
                  <a:rPr lang="el-GR" altLang="el-GR" sz="1800" b="1" baseline="300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ο</a:t>
                </a:r>
                <a:r>
                  <a:rPr lang="el-GR" altLang="el-GR" sz="18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altLang="el-GR" sz="1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altLang="el-GR" sz="1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l-GR" altLang="el-GR" sz="1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l-GR" altLang="el-GR" sz="1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l-GR" altLang="el-GR" sz="1800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799756" name="Text Box 12">
                <a:extLst>
                  <a:ext uri="{FF2B5EF4-FFF2-40B4-BE49-F238E27FC236}">
                    <a16:creationId xmlns:a16="http://schemas.microsoft.com/office/drawing/2014/main" id="{CA37E855-D829-4DA2-9860-5A2BD0F726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2812" y="4460875"/>
                <a:ext cx="4343400" cy="769441"/>
              </a:xfrm>
              <a:prstGeom prst="rect">
                <a:avLst/>
              </a:prstGeom>
              <a:blipFill>
                <a:blip r:embed="rId4"/>
                <a:stretch>
                  <a:fillRect l="-421" t="-4762" r="-1823" b="-39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99761" name="Picture 17">
            <a:extLst>
              <a:ext uri="{FF2B5EF4-FFF2-40B4-BE49-F238E27FC236}">
                <a16:creationId xmlns:a16="http://schemas.microsoft.com/office/drawing/2014/main" id="{D22097C8-DAC0-47D5-AE01-7A14633128E8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2667000"/>
            <a:ext cx="4419600" cy="16002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799764" name="Picture 20">
            <a:extLst>
              <a:ext uri="{FF2B5EF4-FFF2-40B4-BE49-F238E27FC236}">
                <a16:creationId xmlns:a16="http://schemas.microsoft.com/office/drawing/2014/main" id="{3494D652-DFF0-499D-9E84-460373D94AD2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5257800"/>
            <a:ext cx="4343400" cy="1482725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17418" name="Line 15">
            <a:extLst>
              <a:ext uri="{FF2B5EF4-FFF2-40B4-BE49-F238E27FC236}">
                <a16:creationId xmlns:a16="http://schemas.microsoft.com/office/drawing/2014/main" id="{911B1EDA-D735-4179-B417-1A840A3996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08925" y="1447800"/>
            <a:ext cx="1588" cy="401638"/>
          </a:xfrm>
          <a:prstGeom prst="line">
            <a:avLst/>
          </a:prstGeom>
          <a:noFill/>
          <a:ln w="19050">
            <a:solidFill>
              <a:srgbClr val="00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9" name="Line 23">
            <a:extLst>
              <a:ext uri="{FF2B5EF4-FFF2-40B4-BE49-F238E27FC236}">
                <a16:creationId xmlns:a16="http://schemas.microsoft.com/office/drawing/2014/main" id="{7AC50AC0-C207-419F-B2AA-1B3B5C4B79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08925" y="2362200"/>
            <a:ext cx="1588" cy="401638"/>
          </a:xfrm>
          <a:prstGeom prst="line">
            <a:avLst/>
          </a:prstGeom>
          <a:noFill/>
          <a:ln w="19050">
            <a:solidFill>
              <a:srgbClr val="00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9769" name="Text Box 25">
                <a:extLst>
                  <a:ext uri="{FF2B5EF4-FFF2-40B4-BE49-F238E27FC236}">
                    <a16:creationId xmlns:a16="http://schemas.microsoft.com/office/drawing/2014/main" id="{A6E3C993-EA10-4BC5-A5A3-FB4D6DA18D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53000" y="3397250"/>
                <a:ext cx="3962400" cy="213391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l-GR" altLang="el-GR" sz="1800" b="1" dirty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Γενικά, ο άξονας περιστροφής συμβολίζεται με </a:t>
                </a:r>
                <a:r>
                  <a:rPr lang="en-US" altLang="el-GR" sz="2200" b="1" i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C</a:t>
                </a:r>
                <a:r>
                  <a:rPr lang="en-US" altLang="el-GR" sz="2200" b="1" i="1" baseline="-250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n</a:t>
                </a:r>
                <a:r>
                  <a:rPr lang="el-GR" altLang="el-GR" sz="1800" b="1" dirty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 και η γωνία περιστροφής είναι ίση με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altLang="el-G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altLang="el-G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l-GR" altLang="el-G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altLang="el-G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lang="en-US" altLang="el-GR" sz="1800" b="1" dirty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, </a:t>
                </a:r>
                <a:r>
                  <a:rPr lang="el-GR" altLang="el-GR" sz="1800" b="1" dirty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όπου </a:t>
                </a:r>
                <a:r>
                  <a:rPr lang="en-US" altLang="el-GR" sz="2200" b="1" i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n</a:t>
                </a:r>
                <a:r>
                  <a:rPr lang="el-GR" altLang="el-GR" sz="1800" b="1" dirty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 ακέραιος αριθμός, ο οποίος συμβολίζει την τάξη περιστροφής.</a:t>
                </a:r>
                <a:endParaRPr lang="en-US" altLang="el-GR" sz="1800" b="1" dirty="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99769" name="Text Box 25">
                <a:extLst>
                  <a:ext uri="{FF2B5EF4-FFF2-40B4-BE49-F238E27FC236}">
                    <a16:creationId xmlns:a16="http://schemas.microsoft.com/office/drawing/2014/main" id="{A6E3C993-EA10-4BC5-A5A3-FB4D6DA18D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0" y="3397250"/>
                <a:ext cx="3962400" cy="2133918"/>
              </a:xfrm>
              <a:prstGeom prst="rect">
                <a:avLst/>
              </a:prstGeom>
              <a:blipFill>
                <a:blip r:embed="rId7"/>
                <a:stretch>
                  <a:fillRect l="-1385" t="-1429" r="-1231" b="-3714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9770" name="Text Box 26">
            <a:extLst>
              <a:ext uri="{FF2B5EF4-FFF2-40B4-BE49-F238E27FC236}">
                <a16:creationId xmlns:a16="http://schemas.microsoft.com/office/drawing/2014/main" id="{CC9A2C8E-D52F-4AD5-81D7-A1FF94821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562600"/>
            <a:ext cx="39624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τάξη περιστροφ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κφράζει τον αριθμό των περιστροφών, οι οποίες οδηγούν στον αρχικό προσανατολισμό του μορίου.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9771" name="Text Box 27">
            <a:extLst>
              <a:ext uri="{FF2B5EF4-FFF2-40B4-BE49-F238E27FC236}">
                <a16:creationId xmlns:a16="http://schemas.microsoft.com/office/drawing/2014/main" id="{F4BA3277-4357-4152-8D28-70BE7CC38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859088"/>
            <a:ext cx="801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rgbClr val="0000FF"/>
                </a:solidFill>
                <a:latin typeface="Arial" panose="020B0604020202020204" pitchFamily="34" charset="0"/>
              </a:rPr>
              <a:t>n= 3</a:t>
            </a:r>
            <a:endParaRPr lang="el-GR" altLang="el-GR" sz="24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799772" name="Text Box 28">
            <a:extLst>
              <a:ext uri="{FF2B5EF4-FFF2-40B4-BE49-F238E27FC236}">
                <a16:creationId xmlns:a16="http://schemas.microsoft.com/office/drawing/2014/main" id="{E4495B20-21D7-4AA5-B042-F19765F49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3913" y="5486400"/>
            <a:ext cx="801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rgbClr val="0000FF"/>
                </a:solidFill>
                <a:latin typeface="Arial" panose="020B0604020202020204" pitchFamily="34" charset="0"/>
              </a:rPr>
              <a:t>n= 4</a:t>
            </a:r>
            <a:endParaRPr lang="el-GR" altLang="el-GR" sz="24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799773" name="Text Box 29">
            <a:extLst>
              <a:ext uri="{FF2B5EF4-FFF2-40B4-BE49-F238E27FC236}">
                <a16:creationId xmlns:a16="http://schemas.microsoft.com/office/drawing/2014/main" id="{8A7ACDA0-DC79-485A-A593-8613E5067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7513" y="1143000"/>
            <a:ext cx="801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n= 2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753" grpId="0"/>
      <p:bldP spid="799756" grpId="0"/>
      <p:bldP spid="799769" grpId="0" animBg="1"/>
      <p:bldP spid="799770" grpId="0" animBg="1"/>
      <p:bldP spid="799771" grpId="0"/>
      <p:bldP spid="799772" grpId="0"/>
      <p:bldP spid="79977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5">
            <a:extLst>
              <a:ext uri="{FF2B5EF4-FFF2-40B4-BE49-F238E27FC236}">
                <a16:creationId xmlns:a16="http://schemas.microsoft.com/office/drawing/2014/main" id="{10B1A630-2718-4A64-A6FC-328453E7B0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35" name="Text Box 6">
            <a:extLst>
              <a:ext uri="{FF2B5EF4-FFF2-40B4-BE49-F238E27FC236}">
                <a16:creationId xmlns:a16="http://schemas.microsoft.com/office/drawing/2014/main" id="{37B8E17F-2B18-4E8C-97A0-2AAD17BC4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04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Άξονες περιστροφής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- Παράδειγμα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8436" name="Text Box 7">
            <a:extLst>
              <a:ext uri="{FF2B5EF4-FFF2-40B4-BE49-F238E27FC236}">
                <a16:creationId xmlns:a16="http://schemas.microsoft.com/office/drawing/2014/main" id="{FDDB4445-4DD3-4602-94E8-C3152BC44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1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οιοί είναι οι άξονες περιστροφής στα μόρια τη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μμωνί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του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trans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-1,2-διχλωροαιθυλενίο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;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14106" name="Group 26">
            <a:extLst>
              <a:ext uri="{FF2B5EF4-FFF2-40B4-BE49-F238E27FC236}">
                <a16:creationId xmlns:a16="http://schemas.microsoft.com/office/drawing/2014/main" id="{41C31E7A-CC91-456C-B80C-34D60CA15F0B}"/>
              </a:ext>
            </a:extLst>
          </p:cNvPr>
          <p:cNvGrpSpPr>
            <a:grpSpLocks/>
          </p:cNvGrpSpPr>
          <p:nvPr/>
        </p:nvGrpSpPr>
        <p:grpSpPr bwMode="auto">
          <a:xfrm>
            <a:off x="230188" y="2239963"/>
            <a:ext cx="3119437" cy="3779837"/>
            <a:chOff x="240" y="1411"/>
            <a:chExt cx="1965" cy="2381"/>
          </a:xfrm>
        </p:grpSpPr>
        <p:pic>
          <p:nvPicPr>
            <p:cNvPr id="18453" name="Picture 19">
              <a:extLst>
                <a:ext uri="{FF2B5EF4-FFF2-40B4-BE49-F238E27FC236}">
                  <a16:creationId xmlns:a16="http://schemas.microsoft.com/office/drawing/2014/main" id="{306CAF4E-1810-4DD1-8E6D-CE5B757A26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411"/>
              <a:ext cx="1965" cy="2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454" name="Rectangle 24">
              <a:extLst>
                <a:ext uri="{FF2B5EF4-FFF2-40B4-BE49-F238E27FC236}">
                  <a16:creationId xmlns:a16="http://schemas.microsoft.com/office/drawing/2014/main" id="{3E94253A-85D2-4190-9A0A-E6D19677BB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584"/>
              <a:ext cx="960" cy="672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8455" name="Rectangle 25">
              <a:extLst>
                <a:ext uri="{FF2B5EF4-FFF2-40B4-BE49-F238E27FC236}">
                  <a16:creationId xmlns:a16="http://schemas.microsoft.com/office/drawing/2014/main" id="{7D88C1F2-3011-4F4D-AE6D-81A36FDE49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880"/>
              <a:ext cx="96" cy="67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grpSp>
        <p:nvGrpSpPr>
          <p:cNvPr id="814109" name="Group 29">
            <a:extLst>
              <a:ext uri="{FF2B5EF4-FFF2-40B4-BE49-F238E27FC236}">
                <a16:creationId xmlns:a16="http://schemas.microsoft.com/office/drawing/2014/main" id="{AB96AE99-153B-4EB8-949F-0956AD2BA4DB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2209800"/>
            <a:ext cx="5105400" cy="3810000"/>
            <a:chOff x="2640" y="1548"/>
            <a:chExt cx="2688" cy="1799"/>
          </a:xfrm>
        </p:grpSpPr>
        <p:pic>
          <p:nvPicPr>
            <p:cNvPr id="18450" name="Picture 21">
              <a:extLst>
                <a:ext uri="{FF2B5EF4-FFF2-40B4-BE49-F238E27FC236}">
                  <a16:creationId xmlns:a16="http://schemas.microsoft.com/office/drawing/2014/main" id="{D09333A2-819A-4AF7-A0E4-7D67741A44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1548"/>
              <a:ext cx="2688" cy="17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451" name="Rectangle 27">
              <a:extLst>
                <a:ext uri="{FF2B5EF4-FFF2-40B4-BE49-F238E27FC236}">
                  <a16:creationId xmlns:a16="http://schemas.microsoft.com/office/drawing/2014/main" id="{B18C337A-A79E-4ECE-A553-3AABD4952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1680"/>
              <a:ext cx="1056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8452" name="Rectangle 28">
              <a:extLst>
                <a:ext uri="{FF2B5EF4-FFF2-40B4-BE49-F238E27FC236}">
                  <a16:creationId xmlns:a16="http://schemas.microsoft.com/office/drawing/2014/main" id="{879BDE7F-6C6C-4ED9-B03E-A8E9840456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847"/>
              <a:ext cx="624" cy="192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grpSp>
        <p:nvGrpSpPr>
          <p:cNvPr id="814122" name="Group 42">
            <a:extLst>
              <a:ext uri="{FF2B5EF4-FFF2-40B4-BE49-F238E27FC236}">
                <a16:creationId xmlns:a16="http://schemas.microsoft.com/office/drawing/2014/main" id="{5DD97B0C-41FB-4D11-B8E7-FFE3EAF5FB98}"/>
              </a:ext>
            </a:extLst>
          </p:cNvPr>
          <p:cNvGrpSpPr>
            <a:grpSpLocks/>
          </p:cNvGrpSpPr>
          <p:nvPr/>
        </p:nvGrpSpPr>
        <p:grpSpPr bwMode="auto">
          <a:xfrm>
            <a:off x="1528763" y="2743200"/>
            <a:ext cx="609600" cy="2971800"/>
            <a:chOff x="1056" y="1728"/>
            <a:chExt cx="384" cy="1872"/>
          </a:xfrm>
        </p:grpSpPr>
        <p:sp>
          <p:nvSpPr>
            <p:cNvPr id="18447" name="Line 31">
              <a:extLst>
                <a:ext uri="{FF2B5EF4-FFF2-40B4-BE49-F238E27FC236}">
                  <a16:creationId xmlns:a16="http://schemas.microsoft.com/office/drawing/2014/main" id="{AEAF8784-1590-40A3-A08B-4F0A93B003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2928"/>
              <a:ext cx="0" cy="672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48" name="Line 32">
              <a:extLst>
                <a:ext uri="{FF2B5EF4-FFF2-40B4-BE49-F238E27FC236}">
                  <a16:creationId xmlns:a16="http://schemas.microsoft.com/office/drawing/2014/main" id="{14F857E0-7653-4EA0-B9E0-7C6723865D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728"/>
              <a:ext cx="0" cy="528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49" name="Freeform 35">
              <a:extLst>
                <a:ext uri="{FF2B5EF4-FFF2-40B4-BE49-F238E27FC236}">
                  <a16:creationId xmlns:a16="http://schemas.microsoft.com/office/drawing/2014/main" id="{DC264561-B8BC-4D12-8830-1352FD3DEC4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6" y="1872"/>
              <a:ext cx="384" cy="144"/>
            </a:xfrm>
            <a:custGeom>
              <a:avLst/>
              <a:gdLst>
                <a:gd name="T0" fmla="*/ 16 w 432"/>
                <a:gd name="T1" fmla="*/ 0 h 192"/>
                <a:gd name="T2" fmla="*/ 12 w 432"/>
                <a:gd name="T3" fmla="*/ 2 h 192"/>
                <a:gd name="T4" fmla="*/ 5 w 432"/>
                <a:gd name="T5" fmla="*/ 2 h 192"/>
                <a:gd name="T6" fmla="*/ 0 w 432"/>
                <a:gd name="T7" fmla="*/ 2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192">
                  <a:moveTo>
                    <a:pt x="432" y="0"/>
                  </a:moveTo>
                  <a:cubicBezTo>
                    <a:pt x="408" y="56"/>
                    <a:pt x="384" y="112"/>
                    <a:pt x="336" y="144"/>
                  </a:cubicBezTo>
                  <a:cubicBezTo>
                    <a:pt x="288" y="176"/>
                    <a:pt x="200" y="192"/>
                    <a:pt x="144" y="192"/>
                  </a:cubicBezTo>
                  <a:cubicBezTo>
                    <a:pt x="88" y="192"/>
                    <a:pt x="24" y="152"/>
                    <a:pt x="0" y="144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814116" name="Text Box 36">
            <a:extLst>
              <a:ext uri="{FF2B5EF4-FFF2-40B4-BE49-F238E27FC236}">
                <a16:creationId xmlns:a16="http://schemas.microsoft.com/office/drawing/2014/main" id="{6002D2E9-6514-47CA-A3DE-A68159878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4638" y="2224088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endParaRPr lang="el-GR" altLang="el-GR" sz="28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14120" name="Text Box 40">
            <a:extLst>
              <a:ext uri="{FF2B5EF4-FFF2-40B4-BE49-F238E27FC236}">
                <a16:creationId xmlns:a16="http://schemas.microsoft.com/office/drawing/2014/main" id="{9EBE8FC8-354E-4B28-8BC7-4B69FBBF3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9475" y="220980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endParaRPr lang="el-GR" altLang="el-GR" sz="28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814123" name="Group 43">
            <a:extLst>
              <a:ext uri="{FF2B5EF4-FFF2-40B4-BE49-F238E27FC236}">
                <a16:creationId xmlns:a16="http://schemas.microsoft.com/office/drawing/2014/main" id="{F220E185-6B9B-4C0E-82FB-F47159DC236A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2728913"/>
            <a:ext cx="609600" cy="2971800"/>
            <a:chOff x="3744" y="1719"/>
            <a:chExt cx="384" cy="1872"/>
          </a:xfrm>
        </p:grpSpPr>
        <p:sp>
          <p:nvSpPr>
            <p:cNvPr id="18443" name="Line 37">
              <a:extLst>
                <a:ext uri="{FF2B5EF4-FFF2-40B4-BE49-F238E27FC236}">
                  <a16:creationId xmlns:a16="http://schemas.microsoft.com/office/drawing/2014/main" id="{DD397807-F41F-4014-9BA5-E5CE362CDB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072"/>
              <a:ext cx="0" cy="519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44" name="Line 38">
              <a:extLst>
                <a:ext uri="{FF2B5EF4-FFF2-40B4-BE49-F238E27FC236}">
                  <a16:creationId xmlns:a16="http://schemas.microsoft.com/office/drawing/2014/main" id="{153A93A9-E915-47F7-94E2-CAD3C29F57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719"/>
              <a:ext cx="0" cy="969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45" name="Freeform 39">
              <a:extLst>
                <a:ext uri="{FF2B5EF4-FFF2-40B4-BE49-F238E27FC236}">
                  <a16:creationId xmlns:a16="http://schemas.microsoft.com/office/drawing/2014/main" id="{C488F051-FE9E-4417-8D37-1A6DEED2C19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1863"/>
              <a:ext cx="384" cy="144"/>
            </a:xfrm>
            <a:custGeom>
              <a:avLst/>
              <a:gdLst>
                <a:gd name="T0" fmla="*/ 16 w 432"/>
                <a:gd name="T1" fmla="*/ 0 h 192"/>
                <a:gd name="T2" fmla="*/ 12 w 432"/>
                <a:gd name="T3" fmla="*/ 2 h 192"/>
                <a:gd name="T4" fmla="*/ 5 w 432"/>
                <a:gd name="T5" fmla="*/ 2 h 192"/>
                <a:gd name="T6" fmla="*/ 0 w 432"/>
                <a:gd name="T7" fmla="*/ 2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192">
                  <a:moveTo>
                    <a:pt x="432" y="0"/>
                  </a:moveTo>
                  <a:cubicBezTo>
                    <a:pt x="408" y="56"/>
                    <a:pt x="384" y="112"/>
                    <a:pt x="336" y="144"/>
                  </a:cubicBezTo>
                  <a:cubicBezTo>
                    <a:pt x="288" y="176"/>
                    <a:pt x="200" y="192"/>
                    <a:pt x="144" y="192"/>
                  </a:cubicBezTo>
                  <a:cubicBezTo>
                    <a:pt x="88" y="192"/>
                    <a:pt x="24" y="152"/>
                    <a:pt x="0" y="144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46" name="Line 41">
              <a:extLst>
                <a:ext uri="{FF2B5EF4-FFF2-40B4-BE49-F238E27FC236}">
                  <a16:creationId xmlns:a16="http://schemas.microsoft.com/office/drawing/2014/main" id="{9F78CA3E-7167-49B9-AF94-246F118D1E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736"/>
              <a:ext cx="0" cy="336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4116" grpId="0"/>
      <p:bldP spid="8141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7187" name="Group 35">
            <a:extLst>
              <a:ext uri="{FF2B5EF4-FFF2-40B4-BE49-F238E27FC236}">
                <a16:creationId xmlns:a16="http://schemas.microsoft.com/office/drawing/2014/main" id="{3EDF3E16-C8A6-4113-BC76-49E3E0AC2B26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2057400"/>
            <a:ext cx="3962400" cy="3581400"/>
            <a:chOff x="2832" y="1632"/>
            <a:chExt cx="2496" cy="2256"/>
          </a:xfrm>
        </p:grpSpPr>
        <p:sp>
          <p:nvSpPr>
            <p:cNvPr id="19483" name="Rectangle 26">
              <a:extLst>
                <a:ext uri="{FF2B5EF4-FFF2-40B4-BE49-F238E27FC236}">
                  <a16:creationId xmlns:a16="http://schemas.microsoft.com/office/drawing/2014/main" id="{7DA4E7E8-4121-4FB2-B4B4-E33F5594F0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632"/>
              <a:ext cx="2496" cy="225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9484" name="Text Box 28">
              <a:extLst>
                <a:ext uri="{FF2B5EF4-FFF2-40B4-BE49-F238E27FC236}">
                  <a16:creationId xmlns:a16="http://schemas.microsoft.com/office/drawing/2014/main" id="{D247C1EF-85CE-4B01-A8E4-F08C382782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544"/>
              <a:ext cx="3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3600" b="1">
                  <a:solidFill>
                    <a:srgbClr val="FF0000"/>
                  </a:solidFill>
                  <a:latin typeface="Arial" panose="020B0604020202020204" pitchFamily="34" charset="0"/>
                </a:rPr>
                <a:t>Β</a:t>
              </a:r>
            </a:p>
          </p:txBody>
        </p:sp>
        <p:sp>
          <p:nvSpPr>
            <p:cNvPr id="19485" name="Text Box 29">
              <a:extLst>
                <a:ext uri="{FF2B5EF4-FFF2-40B4-BE49-F238E27FC236}">
                  <a16:creationId xmlns:a16="http://schemas.microsoft.com/office/drawing/2014/main" id="{B9B5CDCE-B972-4FF8-920D-17196E310C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776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F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6" name="Text Box 30">
              <a:extLst>
                <a:ext uri="{FF2B5EF4-FFF2-40B4-BE49-F238E27FC236}">
                  <a16:creationId xmlns:a16="http://schemas.microsoft.com/office/drawing/2014/main" id="{C1591784-D3D2-40D4-BC77-C55A819EAC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3004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F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7" name="Text Box 31">
              <a:extLst>
                <a:ext uri="{FF2B5EF4-FFF2-40B4-BE49-F238E27FC236}">
                  <a16:creationId xmlns:a16="http://schemas.microsoft.com/office/drawing/2014/main" id="{081D4899-FDFD-4D6B-88AE-2EF1636CF4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2" y="3004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F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8" name="Line 32">
              <a:extLst>
                <a:ext uri="{FF2B5EF4-FFF2-40B4-BE49-F238E27FC236}">
                  <a16:creationId xmlns:a16="http://schemas.microsoft.com/office/drawing/2014/main" id="{869DFBF5-23AC-4E89-9854-6C1B5E3942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2" y="2160"/>
              <a:ext cx="0" cy="384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89" name="Line 33">
              <a:extLst>
                <a:ext uri="{FF2B5EF4-FFF2-40B4-BE49-F238E27FC236}">
                  <a16:creationId xmlns:a16="http://schemas.microsoft.com/office/drawing/2014/main" id="{6F548B70-64F4-41B8-B837-CDF42DB3338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600" y="2784"/>
              <a:ext cx="240" cy="432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90" name="Line 34">
              <a:extLst>
                <a:ext uri="{FF2B5EF4-FFF2-40B4-BE49-F238E27FC236}">
                  <a16:creationId xmlns:a16="http://schemas.microsoft.com/office/drawing/2014/main" id="{8784BD3C-7FAC-4224-9B39-12C4BC0175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76" y="2880"/>
              <a:ext cx="432" cy="240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9459" name="Line 4">
            <a:extLst>
              <a:ext uri="{FF2B5EF4-FFF2-40B4-BE49-F238E27FC236}">
                <a16:creationId xmlns:a16="http://schemas.microsoft.com/office/drawing/2014/main" id="{90747D39-ACDE-4F7D-993E-664E54F302C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60" name="Text Box 5">
            <a:extLst>
              <a:ext uri="{FF2B5EF4-FFF2-40B4-BE49-F238E27FC236}">
                <a16:creationId xmlns:a16="http://schemas.microsoft.com/office/drawing/2014/main" id="{B8D6EC3D-A40A-462F-9E11-C4C18C2ED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2243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Άξονες περιστροφής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9461" name="Text Box 6">
            <a:extLst>
              <a:ext uri="{FF2B5EF4-FFF2-40B4-BE49-F238E27FC236}">
                <a16:creationId xmlns:a16="http://schemas.microsoft.com/office/drawing/2014/main" id="{732CB8E3-4278-44D7-8E52-0C39A5625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106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Ένα μόριο μπορεί να έχε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ερισσότερου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από έναν άξονες περιστροφής της ίδιας ή διαφορετικής τάξης.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7170" name="Freeform 18">
            <a:extLst>
              <a:ext uri="{FF2B5EF4-FFF2-40B4-BE49-F238E27FC236}">
                <a16:creationId xmlns:a16="http://schemas.microsoft.com/office/drawing/2014/main" id="{307EDB12-0630-4DBF-8020-3BB31BBB95C8}"/>
              </a:ext>
            </a:extLst>
          </p:cNvPr>
          <p:cNvSpPr>
            <a:spLocks/>
          </p:cNvSpPr>
          <p:nvPr/>
        </p:nvSpPr>
        <p:spPr bwMode="auto">
          <a:xfrm>
            <a:off x="6477000" y="4572000"/>
            <a:ext cx="609600" cy="228600"/>
          </a:xfrm>
          <a:custGeom>
            <a:avLst/>
            <a:gdLst>
              <a:gd name="T0" fmla="*/ 2147483646 w 432"/>
              <a:gd name="T1" fmla="*/ 0 h 192"/>
              <a:gd name="T2" fmla="*/ 2147483646 w 432"/>
              <a:gd name="T3" fmla="*/ 2147483646 h 192"/>
              <a:gd name="T4" fmla="*/ 2147483646 w 432"/>
              <a:gd name="T5" fmla="*/ 2147483646 h 192"/>
              <a:gd name="T6" fmla="*/ 0 w 432"/>
              <a:gd name="T7" fmla="*/ 2147483646 h 1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32" h="192">
                <a:moveTo>
                  <a:pt x="432" y="0"/>
                </a:moveTo>
                <a:cubicBezTo>
                  <a:pt x="408" y="56"/>
                  <a:pt x="384" y="112"/>
                  <a:pt x="336" y="144"/>
                </a:cubicBezTo>
                <a:cubicBezTo>
                  <a:pt x="288" y="176"/>
                  <a:pt x="200" y="192"/>
                  <a:pt x="144" y="192"/>
                </a:cubicBezTo>
                <a:cubicBezTo>
                  <a:pt x="88" y="192"/>
                  <a:pt x="24" y="152"/>
                  <a:pt x="0" y="144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17188" name="Text Box 36">
            <a:extLst>
              <a:ext uri="{FF2B5EF4-FFF2-40B4-BE49-F238E27FC236}">
                <a16:creationId xmlns:a16="http://schemas.microsoft.com/office/drawing/2014/main" id="{03BA535B-BFB2-4335-A0E8-A57111F14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2085975"/>
            <a:ext cx="4038600" cy="66675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Πόσους άξονες περιστροφής έχει το μόριο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BF</a:t>
            </a:r>
            <a:r>
              <a:rPr lang="en-US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;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7189" name="Text Box 37">
            <a:extLst>
              <a:ext uri="{FF2B5EF4-FFF2-40B4-BE49-F238E27FC236}">
                <a16:creationId xmlns:a16="http://schemas.microsoft.com/office/drawing/2014/main" id="{60B72501-55C5-4C75-B7D4-4B46D784A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3276600"/>
            <a:ext cx="3978275" cy="97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ει ένας άξονας τρίτης τάξης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40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endParaRPr lang="el-GR" altLang="el-GR" sz="40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pSp>
        <p:nvGrpSpPr>
          <p:cNvPr id="817193" name="Group 41">
            <a:extLst>
              <a:ext uri="{FF2B5EF4-FFF2-40B4-BE49-F238E27FC236}">
                <a16:creationId xmlns:a16="http://schemas.microsoft.com/office/drawing/2014/main" id="{BF8D40A2-7D30-4424-862F-E45A9EAFDEDC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3124200"/>
            <a:ext cx="1566863" cy="914400"/>
            <a:chOff x="4128" y="1968"/>
            <a:chExt cx="987" cy="576"/>
          </a:xfrm>
        </p:grpSpPr>
        <p:sp>
          <p:nvSpPr>
            <p:cNvPr id="19480" name="Text Box 19">
              <a:extLst>
                <a:ext uri="{FF2B5EF4-FFF2-40B4-BE49-F238E27FC236}">
                  <a16:creationId xmlns:a16="http://schemas.microsoft.com/office/drawing/2014/main" id="{35145100-8EA3-4225-87A9-32AA41C44E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1968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3</a:t>
              </a:r>
              <a:endParaRPr lang="el-GR" altLang="el-GR" sz="2800" b="1" baseline="-250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1" name="AutoShape 38">
              <a:extLst>
                <a:ext uri="{FF2B5EF4-FFF2-40B4-BE49-F238E27FC236}">
                  <a16:creationId xmlns:a16="http://schemas.microsoft.com/office/drawing/2014/main" id="{49B39A6D-7A10-4A86-82C0-193163BC03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256"/>
              <a:ext cx="288" cy="288"/>
            </a:xfrm>
            <a:prstGeom prst="flowChartSummingJunction">
              <a:avLst/>
            </a:prstGeom>
            <a:solidFill>
              <a:schemeClr val="bg1"/>
            </a:solidFill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9482" name="Line 40">
              <a:extLst>
                <a:ext uri="{FF2B5EF4-FFF2-40B4-BE49-F238E27FC236}">
                  <a16:creationId xmlns:a16="http://schemas.microsoft.com/office/drawing/2014/main" id="{1B5C88E2-13A4-4C68-BF43-7CE0B13B18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64" y="2208"/>
              <a:ext cx="288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17197" name="Group 45">
            <a:extLst>
              <a:ext uri="{FF2B5EF4-FFF2-40B4-BE49-F238E27FC236}">
                <a16:creationId xmlns:a16="http://schemas.microsoft.com/office/drawing/2014/main" id="{39A3DA7C-032B-48CF-895A-4D38CBF24760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2133600"/>
            <a:ext cx="0" cy="3352800"/>
            <a:chOff x="4272" y="1344"/>
            <a:chExt cx="0" cy="2112"/>
          </a:xfrm>
        </p:grpSpPr>
        <p:sp>
          <p:nvSpPr>
            <p:cNvPr id="19478" name="Line 43">
              <a:extLst>
                <a:ext uri="{FF2B5EF4-FFF2-40B4-BE49-F238E27FC236}">
                  <a16:creationId xmlns:a16="http://schemas.microsoft.com/office/drawing/2014/main" id="{6D379592-A458-4F13-8E4A-9C38BB8624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544"/>
              <a:ext cx="0" cy="91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79" name="Line 44">
              <a:extLst>
                <a:ext uri="{FF2B5EF4-FFF2-40B4-BE49-F238E27FC236}">
                  <a16:creationId xmlns:a16="http://schemas.microsoft.com/office/drawing/2014/main" id="{EE55FA0E-1928-4A4F-82DC-B3ED795AA2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344"/>
              <a:ext cx="0" cy="91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817199" name="Text Box 47">
            <a:extLst>
              <a:ext uri="{FF2B5EF4-FFF2-40B4-BE49-F238E27FC236}">
                <a16:creationId xmlns:a16="http://schemas.microsoft.com/office/drawing/2014/main" id="{62B3E945-01EA-44AA-8268-E8F902E54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495300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endParaRPr lang="el-GR" altLang="el-GR" sz="28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17202" name="Text Box 50">
            <a:extLst>
              <a:ext uri="{FF2B5EF4-FFF2-40B4-BE49-F238E27FC236}">
                <a16:creationId xmlns:a16="http://schemas.microsoft.com/office/drawing/2014/main" id="{1835CB5C-11C3-4A45-BC90-0D71F3CB1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662488"/>
            <a:ext cx="4648200" cy="97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ουν τρείς άξονες δεύτερης τάξης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40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, </a:t>
            </a: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40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’, C</a:t>
            </a:r>
            <a:r>
              <a:rPr lang="en-US" altLang="el-GR" sz="40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’’</a:t>
            </a:r>
            <a:endParaRPr lang="el-GR" altLang="el-GR" sz="40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17216" name="Line 64">
            <a:extLst>
              <a:ext uri="{FF2B5EF4-FFF2-40B4-BE49-F238E27FC236}">
                <a16:creationId xmlns:a16="http://schemas.microsoft.com/office/drawing/2014/main" id="{0391D51F-05A5-4A9E-BC29-90F879A9FB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4200" y="3276600"/>
            <a:ext cx="1219200" cy="6096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17217" name="Line 65">
            <a:extLst>
              <a:ext uri="{FF2B5EF4-FFF2-40B4-BE49-F238E27FC236}">
                <a16:creationId xmlns:a16="http://schemas.microsoft.com/office/drawing/2014/main" id="{B16B16F5-9C70-4322-A8CE-15205A6335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57800" y="4038600"/>
            <a:ext cx="1371600" cy="762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817218" name="Group 66">
            <a:extLst>
              <a:ext uri="{FF2B5EF4-FFF2-40B4-BE49-F238E27FC236}">
                <a16:creationId xmlns:a16="http://schemas.microsoft.com/office/drawing/2014/main" id="{EFEA33CB-8A58-470F-ABAC-2E2A3BA14EB7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3200400"/>
            <a:ext cx="2971800" cy="1638300"/>
            <a:chOff x="3456" y="2016"/>
            <a:chExt cx="1872" cy="1032"/>
          </a:xfrm>
        </p:grpSpPr>
        <p:sp>
          <p:nvSpPr>
            <p:cNvPr id="19476" name="Line 61">
              <a:extLst>
                <a:ext uri="{FF2B5EF4-FFF2-40B4-BE49-F238E27FC236}">
                  <a16:creationId xmlns:a16="http://schemas.microsoft.com/office/drawing/2014/main" id="{2ADC905E-2064-48B8-820D-940D9B68C2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56" y="2016"/>
              <a:ext cx="672" cy="38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77" name="Line 62">
              <a:extLst>
                <a:ext uri="{FF2B5EF4-FFF2-40B4-BE49-F238E27FC236}">
                  <a16:creationId xmlns:a16="http://schemas.microsoft.com/office/drawing/2014/main" id="{C44D6AFC-28C3-4383-934F-C7078620B3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2520"/>
              <a:ext cx="960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817219" name="Freeform 67">
            <a:extLst>
              <a:ext uri="{FF2B5EF4-FFF2-40B4-BE49-F238E27FC236}">
                <a16:creationId xmlns:a16="http://schemas.microsoft.com/office/drawing/2014/main" id="{8F2780DD-ECC8-4955-ADCC-89F8AFCD9A0A}"/>
              </a:ext>
            </a:extLst>
          </p:cNvPr>
          <p:cNvSpPr>
            <a:spLocks/>
          </p:cNvSpPr>
          <p:nvPr/>
        </p:nvSpPr>
        <p:spPr bwMode="auto">
          <a:xfrm rot="-2733376">
            <a:off x="5562600" y="3352800"/>
            <a:ext cx="609600" cy="228600"/>
          </a:xfrm>
          <a:custGeom>
            <a:avLst/>
            <a:gdLst>
              <a:gd name="T0" fmla="*/ 2147483646 w 432"/>
              <a:gd name="T1" fmla="*/ 0 h 192"/>
              <a:gd name="T2" fmla="*/ 2147483646 w 432"/>
              <a:gd name="T3" fmla="*/ 2147483646 h 192"/>
              <a:gd name="T4" fmla="*/ 2147483646 w 432"/>
              <a:gd name="T5" fmla="*/ 2147483646 h 192"/>
              <a:gd name="T6" fmla="*/ 0 w 432"/>
              <a:gd name="T7" fmla="*/ 2147483646 h 1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32" h="192">
                <a:moveTo>
                  <a:pt x="432" y="0"/>
                </a:moveTo>
                <a:cubicBezTo>
                  <a:pt x="408" y="56"/>
                  <a:pt x="384" y="112"/>
                  <a:pt x="336" y="144"/>
                </a:cubicBezTo>
                <a:cubicBezTo>
                  <a:pt x="288" y="176"/>
                  <a:pt x="200" y="192"/>
                  <a:pt x="144" y="192"/>
                </a:cubicBezTo>
                <a:cubicBezTo>
                  <a:pt x="88" y="192"/>
                  <a:pt x="24" y="152"/>
                  <a:pt x="0" y="144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17220" name="Text Box 68">
            <a:extLst>
              <a:ext uri="{FF2B5EF4-FFF2-40B4-BE49-F238E27FC236}">
                <a16:creationId xmlns:a16="http://schemas.microsoft.com/office/drawing/2014/main" id="{2B29723A-B636-41FB-A4FF-76E44F557D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2743200"/>
            <a:ext cx="674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2800" b="1">
                <a:solidFill>
                  <a:srgbClr val="FF0000"/>
                </a:solidFill>
                <a:latin typeface="Arial" panose="020B0604020202020204" pitchFamily="34" charset="0"/>
              </a:rPr>
              <a:t>’</a:t>
            </a:r>
            <a:endParaRPr lang="el-GR" altLang="el-GR" sz="28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17222" name="Text Box 70">
            <a:extLst>
              <a:ext uri="{FF2B5EF4-FFF2-40B4-BE49-F238E27FC236}">
                <a16:creationId xmlns:a16="http://schemas.microsoft.com/office/drawing/2014/main" id="{53F0D316-BECF-4FB6-BCEE-B2D7AD23D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5913" y="2743200"/>
            <a:ext cx="773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2800" b="1">
                <a:solidFill>
                  <a:srgbClr val="FF0000"/>
                </a:solidFill>
                <a:latin typeface="Arial" panose="020B0604020202020204" pitchFamily="34" charset="0"/>
              </a:rPr>
              <a:t>’’</a:t>
            </a:r>
            <a:endParaRPr lang="el-GR" altLang="el-GR" sz="28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17223" name="Freeform 71">
            <a:extLst>
              <a:ext uri="{FF2B5EF4-FFF2-40B4-BE49-F238E27FC236}">
                <a16:creationId xmlns:a16="http://schemas.microsoft.com/office/drawing/2014/main" id="{F8E30DF7-DF9F-4A38-B909-73A4BE75B058}"/>
              </a:ext>
            </a:extLst>
          </p:cNvPr>
          <p:cNvSpPr>
            <a:spLocks/>
          </p:cNvSpPr>
          <p:nvPr/>
        </p:nvSpPr>
        <p:spPr bwMode="auto">
          <a:xfrm rot="-6233582">
            <a:off x="7505700" y="3314700"/>
            <a:ext cx="609600" cy="228600"/>
          </a:xfrm>
          <a:custGeom>
            <a:avLst/>
            <a:gdLst>
              <a:gd name="T0" fmla="*/ 2147483646 w 432"/>
              <a:gd name="T1" fmla="*/ 0 h 192"/>
              <a:gd name="T2" fmla="*/ 2147483646 w 432"/>
              <a:gd name="T3" fmla="*/ 2147483646 h 192"/>
              <a:gd name="T4" fmla="*/ 2147483646 w 432"/>
              <a:gd name="T5" fmla="*/ 2147483646 h 192"/>
              <a:gd name="T6" fmla="*/ 0 w 432"/>
              <a:gd name="T7" fmla="*/ 2147483646 h 1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32" h="192">
                <a:moveTo>
                  <a:pt x="432" y="0"/>
                </a:moveTo>
                <a:cubicBezTo>
                  <a:pt x="408" y="56"/>
                  <a:pt x="384" y="112"/>
                  <a:pt x="336" y="144"/>
                </a:cubicBezTo>
                <a:cubicBezTo>
                  <a:pt x="288" y="176"/>
                  <a:pt x="200" y="192"/>
                  <a:pt x="144" y="192"/>
                </a:cubicBezTo>
                <a:cubicBezTo>
                  <a:pt x="88" y="192"/>
                  <a:pt x="24" y="152"/>
                  <a:pt x="0" y="144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7188" grpId="0" animBg="1"/>
      <p:bldP spid="817189" grpId="0"/>
      <p:bldP spid="817199" grpId="0"/>
      <p:bldP spid="817202" grpId="0"/>
      <p:bldP spid="8172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>
            <a:extLst>
              <a:ext uri="{FF2B5EF4-FFF2-40B4-BE49-F238E27FC236}">
                <a16:creationId xmlns:a16="http://schemas.microsoft.com/office/drawing/2014/main" id="{B309177E-566D-410B-A273-DA7CD2001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057400"/>
            <a:ext cx="3962400" cy="358140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0483" name="Line 13">
            <a:extLst>
              <a:ext uri="{FF2B5EF4-FFF2-40B4-BE49-F238E27FC236}">
                <a16:creationId xmlns:a16="http://schemas.microsoft.com/office/drawing/2014/main" id="{5F093E9A-18D7-4963-A05D-1FF949E41B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84" name="Text Box 14">
            <a:extLst>
              <a:ext uri="{FF2B5EF4-FFF2-40B4-BE49-F238E27FC236}">
                <a16:creationId xmlns:a16="http://schemas.microsoft.com/office/drawing/2014/main" id="{E6C387B0-2154-452C-8E30-612703D1B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2243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Άξονες περιστροφής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0485" name="Text Box 15">
            <a:extLst>
              <a:ext uri="{FF2B5EF4-FFF2-40B4-BE49-F238E27FC236}">
                <a16:creationId xmlns:a16="http://schemas.microsoft.com/office/drawing/2014/main" id="{3E9873B1-5DF0-4FBD-831E-F700101BD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106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Ένα μόριο μπορεί να έχε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ερισσότερου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από έναν άξονες περιστροφής της ίδιας ή διαφορετικής τάξης.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486" name="Text Box 17">
            <a:extLst>
              <a:ext uri="{FF2B5EF4-FFF2-40B4-BE49-F238E27FC236}">
                <a16:creationId xmlns:a16="http://schemas.microsoft.com/office/drawing/2014/main" id="{97915956-C9FE-4F99-A82D-48528E4533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2085975"/>
            <a:ext cx="4038600" cy="66675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Πόσους άξονες περιστροφής έχει το μόριο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PtCl</a:t>
            </a:r>
            <a:r>
              <a:rPr lang="en-US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r>
              <a:rPr lang="en-US" altLang="el-GR" sz="1800" b="1" baseline="30000">
                <a:solidFill>
                  <a:srgbClr val="FFFF00"/>
                </a:solidFill>
                <a:latin typeface="Arial" panose="020B0604020202020204" pitchFamily="34" charset="0"/>
              </a:rPr>
              <a:t>2-</a:t>
            </a:r>
            <a:r>
              <a:rPr lang="el-GR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;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9218" name="Text Box 18">
            <a:extLst>
              <a:ext uri="{FF2B5EF4-FFF2-40B4-BE49-F238E27FC236}">
                <a16:creationId xmlns:a16="http://schemas.microsoft.com/office/drawing/2014/main" id="{4BE3D020-3A91-4940-95BD-8DE8C4231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3273425"/>
            <a:ext cx="3978275" cy="97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ει ένας άξονας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4000" b="1" baseline="-25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endParaRPr lang="el-GR" altLang="el-GR" sz="40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19227" name="Text Box 27">
            <a:extLst>
              <a:ext uri="{FF2B5EF4-FFF2-40B4-BE49-F238E27FC236}">
                <a16:creationId xmlns:a16="http://schemas.microsoft.com/office/drawing/2014/main" id="{7F48B2B2-08F3-4133-B5D2-4CD0E1C18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433888"/>
            <a:ext cx="4648200" cy="97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ουν δύο άξονες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40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</a:p>
        </p:txBody>
      </p:sp>
      <p:grpSp>
        <p:nvGrpSpPr>
          <p:cNvPr id="20489" name="Group 46">
            <a:extLst>
              <a:ext uri="{FF2B5EF4-FFF2-40B4-BE49-F238E27FC236}">
                <a16:creationId xmlns:a16="http://schemas.microsoft.com/office/drawing/2014/main" id="{53A32A5C-E6B3-4045-81FA-95111789AD87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438400"/>
            <a:ext cx="2971800" cy="2774950"/>
            <a:chOff x="3408" y="1536"/>
            <a:chExt cx="1872" cy="1748"/>
          </a:xfrm>
        </p:grpSpPr>
        <p:sp>
          <p:nvSpPr>
            <p:cNvPr id="20504" name="Text Box 6">
              <a:extLst>
                <a:ext uri="{FF2B5EF4-FFF2-40B4-BE49-F238E27FC236}">
                  <a16:creationId xmlns:a16="http://schemas.microsoft.com/office/drawing/2014/main" id="{8DE5A506-D747-4233-A0FE-30A45B0F17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20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FF0000"/>
                  </a:solidFill>
                  <a:latin typeface="Arial" panose="020B0604020202020204" pitchFamily="34" charset="0"/>
                </a:rPr>
                <a:t>Pt</a:t>
              </a:r>
              <a:endParaRPr lang="el-GR" altLang="el-GR" sz="3600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05" name="Text Box 8">
              <a:extLst>
                <a:ext uri="{FF2B5EF4-FFF2-40B4-BE49-F238E27FC236}">
                  <a16:creationId xmlns:a16="http://schemas.microsoft.com/office/drawing/2014/main" id="{1B4A6F57-157D-489C-92FD-2D6A8D68E4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2880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Cl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06" name="Text Box 37">
              <a:extLst>
                <a:ext uri="{FF2B5EF4-FFF2-40B4-BE49-F238E27FC236}">
                  <a16:creationId xmlns:a16="http://schemas.microsoft.com/office/drawing/2014/main" id="{99F7AD18-2B79-413D-93FD-38CA66E496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6" y="1536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Cl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07" name="Line 38">
              <a:extLst>
                <a:ext uri="{FF2B5EF4-FFF2-40B4-BE49-F238E27FC236}">
                  <a16:creationId xmlns:a16="http://schemas.microsoft.com/office/drawing/2014/main" id="{8C0CA61D-CF94-443B-BA81-AF89B84116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8" y="1968"/>
              <a:ext cx="0" cy="912"/>
            </a:xfrm>
            <a:prstGeom prst="line">
              <a:avLst/>
            </a:prstGeom>
            <a:noFill/>
            <a:ln w="508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08" name="Text Box 39">
              <a:extLst>
                <a:ext uri="{FF2B5EF4-FFF2-40B4-BE49-F238E27FC236}">
                  <a16:creationId xmlns:a16="http://schemas.microsoft.com/office/drawing/2014/main" id="{C22EEDD5-60F6-461E-87EB-299B558913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8" y="2880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Cl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09" name="Text Box 40">
              <a:extLst>
                <a:ext uri="{FF2B5EF4-FFF2-40B4-BE49-F238E27FC236}">
                  <a16:creationId xmlns:a16="http://schemas.microsoft.com/office/drawing/2014/main" id="{5E2C1BDC-0CA6-43DC-8F93-DC6551C382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536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Cl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10" name="Line 41">
              <a:extLst>
                <a:ext uri="{FF2B5EF4-FFF2-40B4-BE49-F238E27FC236}">
                  <a16:creationId xmlns:a16="http://schemas.microsoft.com/office/drawing/2014/main" id="{C7704BA1-B086-473B-B904-8DD92E0AE1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0" y="1968"/>
              <a:ext cx="0" cy="912"/>
            </a:xfrm>
            <a:prstGeom prst="line">
              <a:avLst/>
            </a:prstGeom>
            <a:noFill/>
            <a:ln w="508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11" name="Line 44">
              <a:extLst>
                <a:ext uri="{FF2B5EF4-FFF2-40B4-BE49-F238E27FC236}">
                  <a16:creationId xmlns:a16="http://schemas.microsoft.com/office/drawing/2014/main" id="{21E9ADBE-5CA1-43E6-8555-A4D0EB6AB8A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344" y="2616"/>
              <a:ext cx="0" cy="912"/>
            </a:xfrm>
            <a:prstGeom prst="line">
              <a:avLst/>
            </a:prstGeom>
            <a:noFill/>
            <a:ln w="508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12" name="Line 45">
              <a:extLst>
                <a:ext uri="{FF2B5EF4-FFF2-40B4-BE49-F238E27FC236}">
                  <a16:creationId xmlns:a16="http://schemas.microsoft.com/office/drawing/2014/main" id="{B4450036-BD0E-486F-8B60-E2D43268BAF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344" y="1320"/>
              <a:ext cx="0" cy="912"/>
            </a:xfrm>
            <a:prstGeom prst="line">
              <a:avLst/>
            </a:prstGeom>
            <a:noFill/>
            <a:ln w="508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19251" name="Group 51">
            <a:extLst>
              <a:ext uri="{FF2B5EF4-FFF2-40B4-BE49-F238E27FC236}">
                <a16:creationId xmlns:a16="http://schemas.microsoft.com/office/drawing/2014/main" id="{A37E82AD-8E08-4668-A7C3-B18DBD2AE3B0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3214688"/>
            <a:ext cx="1338263" cy="869950"/>
            <a:chOff x="4176" y="2025"/>
            <a:chExt cx="843" cy="548"/>
          </a:xfrm>
        </p:grpSpPr>
        <p:sp>
          <p:nvSpPr>
            <p:cNvPr id="20501" name="Text Box 48">
              <a:extLst>
                <a:ext uri="{FF2B5EF4-FFF2-40B4-BE49-F238E27FC236}">
                  <a16:creationId xmlns:a16="http://schemas.microsoft.com/office/drawing/2014/main" id="{0D54FE60-A001-48EB-8478-D2F4307E94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2025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4</a:t>
              </a:r>
              <a:endParaRPr lang="el-GR" altLang="el-GR" sz="2800" b="1" baseline="-250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02" name="AutoShape 49">
              <a:extLst>
                <a:ext uri="{FF2B5EF4-FFF2-40B4-BE49-F238E27FC236}">
                  <a16:creationId xmlns:a16="http://schemas.microsoft.com/office/drawing/2014/main" id="{D94ABDF6-6D62-4E57-93A6-40170828F6A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76" y="2256"/>
              <a:ext cx="317" cy="317"/>
            </a:xfrm>
            <a:prstGeom prst="flowChartSummingJunction">
              <a:avLst/>
            </a:prstGeom>
            <a:solidFill>
              <a:schemeClr val="bg1"/>
            </a:solidFill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0503" name="Line 50">
              <a:extLst>
                <a:ext uri="{FF2B5EF4-FFF2-40B4-BE49-F238E27FC236}">
                  <a16:creationId xmlns:a16="http://schemas.microsoft.com/office/drawing/2014/main" id="{90EFABBE-15F3-4B61-A456-7F53F34955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2256"/>
              <a:ext cx="192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19260" name="Group 60">
            <a:extLst>
              <a:ext uri="{FF2B5EF4-FFF2-40B4-BE49-F238E27FC236}">
                <a16:creationId xmlns:a16="http://schemas.microsoft.com/office/drawing/2014/main" id="{C5080536-F6D9-49A1-949D-84DF9D322B26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2057400"/>
            <a:ext cx="4005263" cy="3200400"/>
            <a:chOff x="3072" y="1296"/>
            <a:chExt cx="2523" cy="2016"/>
          </a:xfrm>
        </p:grpSpPr>
        <p:sp>
          <p:nvSpPr>
            <p:cNvPr id="20497" name="Line 52">
              <a:extLst>
                <a:ext uri="{FF2B5EF4-FFF2-40B4-BE49-F238E27FC236}">
                  <a16:creationId xmlns:a16="http://schemas.microsoft.com/office/drawing/2014/main" id="{B6A742B3-0089-4944-8C5A-52732A9D6F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1536"/>
              <a:ext cx="1920" cy="17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498" name="Line 53">
              <a:extLst>
                <a:ext uri="{FF2B5EF4-FFF2-40B4-BE49-F238E27FC236}">
                  <a16:creationId xmlns:a16="http://schemas.microsoft.com/office/drawing/2014/main" id="{42CDA015-D20F-47F2-A32B-D315F768AC1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3432" y="1512"/>
              <a:ext cx="1776" cy="182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499" name="Text Box 55">
              <a:extLst>
                <a:ext uri="{FF2B5EF4-FFF2-40B4-BE49-F238E27FC236}">
                  <a16:creationId xmlns:a16="http://schemas.microsoft.com/office/drawing/2014/main" id="{4AEC4D58-EEFD-4627-A0B4-E0CE87E4F6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2" y="129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0500" name="Text Box 58">
              <a:extLst>
                <a:ext uri="{FF2B5EF4-FFF2-40B4-BE49-F238E27FC236}">
                  <a16:creationId xmlns:a16="http://schemas.microsoft.com/office/drawing/2014/main" id="{E8576D79-A71C-4A7D-A230-B682E86936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29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819259" name="Text Box 59">
            <a:extLst>
              <a:ext uri="{FF2B5EF4-FFF2-40B4-BE49-F238E27FC236}">
                <a16:creationId xmlns:a16="http://schemas.microsoft.com/office/drawing/2014/main" id="{0C95F0A6-9FAF-4FCD-8742-363A47AC4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5029200"/>
            <a:ext cx="674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>
                <a:solidFill>
                  <a:srgbClr val="33CC33"/>
                </a:solidFill>
                <a:latin typeface="Arial" panose="020B0604020202020204" pitchFamily="34" charset="0"/>
              </a:rPr>
              <a:t>C</a:t>
            </a:r>
            <a:r>
              <a:rPr lang="el-GR" altLang="el-GR" sz="2800" b="1" baseline="-25000">
                <a:solidFill>
                  <a:srgbClr val="33CC33"/>
                </a:solidFill>
                <a:latin typeface="Arial" panose="020B0604020202020204" pitchFamily="34" charset="0"/>
              </a:rPr>
              <a:t>2</a:t>
            </a:r>
            <a:r>
              <a:rPr lang="el-GR" altLang="el-GR" sz="2800" b="1">
                <a:solidFill>
                  <a:srgbClr val="33CC33"/>
                </a:solidFill>
                <a:latin typeface="Arial" panose="020B0604020202020204" pitchFamily="34" charset="0"/>
              </a:rPr>
              <a:t>’</a:t>
            </a:r>
            <a:endParaRPr lang="el-GR" altLang="el-GR" sz="2800" b="1" baseline="-25000">
              <a:solidFill>
                <a:srgbClr val="33CC33"/>
              </a:solidFill>
              <a:latin typeface="Arial" panose="020B0604020202020204" pitchFamily="34" charset="0"/>
            </a:endParaRPr>
          </a:p>
        </p:txBody>
      </p:sp>
      <p:sp>
        <p:nvSpPr>
          <p:cNvPr id="819262" name="Line 62">
            <a:extLst>
              <a:ext uri="{FF2B5EF4-FFF2-40B4-BE49-F238E27FC236}">
                <a16:creationId xmlns:a16="http://schemas.microsoft.com/office/drawing/2014/main" id="{2454CF2D-CB2D-4DC4-B97C-C2F64356C319}"/>
              </a:ext>
            </a:extLst>
          </p:cNvPr>
          <p:cNvSpPr>
            <a:spLocks noChangeShapeType="1"/>
          </p:cNvSpPr>
          <p:nvPr/>
        </p:nvSpPr>
        <p:spPr bwMode="auto">
          <a:xfrm rot="18743970" flipV="1">
            <a:off x="5600700" y="2705100"/>
            <a:ext cx="2514600" cy="2286000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19267" name="Line 67">
            <a:extLst>
              <a:ext uri="{FF2B5EF4-FFF2-40B4-BE49-F238E27FC236}">
                <a16:creationId xmlns:a16="http://schemas.microsoft.com/office/drawing/2014/main" id="{78657B44-D9C8-463C-8DFC-4B41E79FE0D4}"/>
              </a:ext>
            </a:extLst>
          </p:cNvPr>
          <p:cNvSpPr>
            <a:spLocks noChangeShapeType="1"/>
          </p:cNvSpPr>
          <p:nvPr/>
        </p:nvSpPr>
        <p:spPr bwMode="auto">
          <a:xfrm rot="2543970" flipV="1">
            <a:off x="5741988" y="2697163"/>
            <a:ext cx="2514600" cy="2286000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19268" name="Text Box 68">
            <a:extLst>
              <a:ext uri="{FF2B5EF4-FFF2-40B4-BE49-F238E27FC236}">
                <a16:creationId xmlns:a16="http://schemas.microsoft.com/office/drawing/2014/main" id="{0D8D5886-0EDF-4ED0-B10F-ABE12E4A0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878263"/>
            <a:ext cx="674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>
                <a:solidFill>
                  <a:srgbClr val="33CC33"/>
                </a:solidFill>
                <a:latin typeface="Arial" panose="020B0604020202020204" pitchFamily="34" charset="0"/>
              </a:rPr>
              <a:t>C</a:t>
            </a:r>
            <a:r>
              <a:rPr lang="el-GR" altLang="el-GR" sz="2800" b="1" baseline="-25000">
                <a:solidFill>
                  <a:srgbClr val="33CC33"/>
                </a:solidFill>
                <a:latin typeface="Arial" panose="020B0604020202020204" pitchFamily="34" charset="0"/>
              </a:rPr>
              <a:t>2</a:t>
            </a:r>
            <a:r>
              <a:rPr lang="el-GR" altLang="el-GR" sz="2800" b="1">
                <a:solidFill>
                  <a:srgbClr val="33CC33"/>
                </a:solidFill>
                <a:latin typeface="Arial" panose="020B0604020202020204" pitchFamily="34" charset="0"/>
              </a:rPr>
              <a:t>’</a:t>
            </a:r>
            <a:endParaRPr lang="el-GR" altLang="el-GR" sz="2800" b="1" baseline="-25000">
              <a:solidFill>
                <a:srgbClr val="33CC33"/>
              </a:solidFill>
              <a:latin typeface="Arial" panose="020B0604020202020204" pitchFamily="34" charset="0"/>
            </a:endParaRPr>
          </a:p>
        </p:txBody>
      </p:sp>
      <p:sp>
        <p:nvSpPr>
          <p:cNvPr id="819270" name="Text Box 70">
            <a:extLst>
              <a:ext uri="{FF2B5EF4-FFF2-40B4-BE49-F238E27FC236}">
                <a16:creationId xmlns:a16="http://schemas.microsoft.com/office/drawing/2014/main" id="{CD0A4068-9156-4E94-A98C-B9F874941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653088"/>
            <a:ext cx="4648200" cy="97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ουν δύο άξονες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40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’</a:t>
            </a:r>
            <a:endParaRPr lang="el-GR" altLang="el-GR" sz="40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18" grpId="0"/>
      <p:bldP spid="819227" grpId="0"/>
      <p:bldP spid="819259" grpId="0"/>
      <p:bldP spid="819268" grpId="0"/>
      <p:bldP spid="81927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38">
            <a:extLst>
              <a:ext uri="{FF2B5EF4-FFF2-40B4-BE49-F238E27FC236}">
                <a16:creationId xmlns:a16="http://schemas.microsoft.com/office/drawing/2014/main" id="{EA795FEA-A5EE-4F0A-89BA-4A57363351F9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2590800"/>
            <a:ext cx="4572000" cy="1676400"/>
            <a:chOff x="2544" y="1584"/>
            <a:chExt cx="3024" cy="1104"/>
          </a:xfrm>
        </p:grpSpPr>
        <p:sp>
          <p:nvSpPr>
            <p:cNvPr id="21516" name="Rectangle 4">
              <a:extLst>
                <a:ext uri="{FF2B5EF4-FFF2-40B4-BE49-F238E27FC236}">
                  <a16:creationId xmlns:a16="http://schemas.microsoft.com/office/drawing/2014/main" id="{37D64A0E-407C-4C35-96B9-89FAE5B529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584"/>
              <a:ext cx="3024" cy="110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1517" name="Text Box 36">
              <a:extLst>
                <a:ext uri="{FF2B5EF4-FFF2-40B4-BE49-F238E27FC236}">
                  <a16:creationId xmlns:a16="http://schemas.microsoft.com/office/drawing/2014/main" id="{3858D5CD-4D09-4AF2-BB8C-A2F117124C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7" y="1968"/>
              <a:ext cx="1649" cy="5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4400">
                  <a:solidFill>
                    <a:srgbClr val="000066"/>
                  </a:solidFill>
                  <a:latin typeface="Arial" panose="020B0604020202020204" pitchFamily="34" charset="0"/>
                </a:rPr>
                <a:t>H-C</a:t>
              </a:r>
              <a:r>
                <a:rPr lang="en-US" altLang="el-GR" sz="44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≡C-H</a:t>
              </a:r>
            </a:p>
          </p:txBody>
        </p:sp>
      </p:grpSp>
      <p:sp>
        <p:nvSpPr>
          <p:cNvPr id="21507" name="Line 5">
            <a:extLst>
              <a:ext uri="{FF2B5EF4-FFF2-40B4-BE49-F238E27FC236}">
                <a16:creationId xmlns:a16="http://schemas.microsoft.com/office/drawing/2014/main" id="{1AA199B7-E4E9-45FA-BBCC-FB8F1E98163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08" name="Text Box 6">
            <a:extLst>
              <a:ext uri="{FF2B5EF4-FFF2-40B4-BE49-F238E27FC236}">
                <a16:creationId xmlns:a16="http://schemas.microsoft.com/office/drawing/2014/main" id="{ADC424BF-1C9B-48A6-A887-314EF017C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2243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Άξονες περιστροφής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1509" name="Text Box 7">
            <a:extLst>
              <a:ext uri="{FF2B5EF4-FFF2-40B4-BE49-F238E27FC236}">
                <a16:creationId xmlns:a16="http://schemas.microsoft.com/office/drawing/2014/main" id="{EEE85CDC-1D23-420A-8502-3E5BFA4BE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106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Υπάρχει περίπτωση η τάξη ενός άξονα περιστροφής να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όριστ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όπως συμβαίνει με όλα τα γραμμικά μόρια.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20271" name="Group 47">
            <a:extLst>
              <a:ext uri="{FF2B5EF4-FFF2-40B4-BE49-F238E27FC236}">
                <a16:creationId xmlns:a16="http://schemas.microsoft.com/office/drawing/2014/main" id="{C95BF9C6-2C32-4951-9135-4F2EF76700C5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3200400"/>
            <a:ext cx="4419600" cy="609600"/>
            <a:chOff x="2592" y="2016"/>
            <a:chExt cx="2880" cy="384"/>
          </a:xfrm>
        </p:grpSpPr>
        <p:sp>
          <p:nvSpPr>
            <p:cNvPr id="21513" name="Line 43">
              <a:extLst>
                <a:ext uri="{FF2B5EF4-FFF2-40B4-BE49-F238E27FC236}">
                  <a16:creationId xmlns:a16="http://schemas.microsoft.com/office/drawing/2014/main" id="{4151ADC3-FCEA-446C-8F6B-5CFED749DD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2208"/>
              <a:ext cx="624" cy="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14" name="Line 44">
              <a:extLst>
                <a:ext uri="{FF2B5EF4-FFF2-40B4-BE49-F238E27FC236}">
                  <a16:creationId xmlns:a16="http://schemas.microsoft.com/office/drawing/2014/main" id="{9BEA3D36-8EFE-46C8-A14A-5602EA4D77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2208"/>
              <a:ext cx="624" cy="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15" name="Freeform 42">
              <a:extLst>
                <a:ext uri="{FF2B5EF4-FFF2-40B4-BE49-F238E27FC236}">
                  <a16:creationId xmlns:a16="http://schemas.microsoft.com/office/drawing/2014/main" id="{5145C14C-C5F5-41B2-A11B-167EF65D416F}"/>
                </a:ext>
              </a:extLst>
            </p:cNvPr>
            <p:cNvSpPr>
              <a:spLocks/>
            </p:cNvSpPr>
            <p:nvPr/>
          </p:nvSpPr>
          <p:spPr bwMode="auto">
            <a:xfrm rot="-4754779">
              <a:off x="2808" y="2136"/>
              <a:ext cx="384" cy="144"/>
            </a:xfrm>
            <a:custGeom>
              <a:avLst/>
              <a:gdLst>
                <a:gd name="T0" fmla="*/ 16 w 432"/>
                <a:gd name="T1" fmla="*/ 0 h 192"/>
                <a:gd name="T2" fmla="*/ 12 w 432"/>
                <a:gd name="T3" fmla="*/ 2 h 192"/>
                <a:gd name="T4" fmla="*/ 5 w 432"/>
                <a:gd name="T5" fmla="*/ 2 h 192"/>
                <a:gd name="T6" fmla="*/ 0 w 432"/>
                <a:gd name="T7" fmla="*/ 2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192">
                  <a:moveTo>
                    <a:pt x="432" y="0"/>
                  </a:moveTo>
                  <a:cubicBezTo>
                    <a:pt x="408" y="56"/>
                    <a:pt x="384" y="112"/>
                    <a:pt x="336" y="144"/>
                  </a:cubicBezTo>
                  <a:cubicBezTo>
                    <a:pt x="288" y="176"/>
                    <a:pt x="200" y="192"/>
                    <a:pt x="144" y="192"/>
                  </a:cubicBezTo>
                  <a:cubicBezTo>
                    <a:pt x="88" y="192"/>
                    <a:pt x="24" y="152"/>
                    <a:pt x="0" y="144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820270" name="Text Box 46">
            <a:extLst>
              <a:ext uri="{FF2B5EF4-FFF2-40B4-BE49-F238E27FC236}">
                <a16:creationId xmlns:a16="http://schemas.microsoft.com/office/drawing/2014/main" id="{B2B99FD4-F1B9-4A8F-9448-10F9ABED6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57800"/>
            <a:ext cx="8686800" cy="9255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περιστροφή γύρω από τον άξονα, ο οποίος συμπίπτει με το δεσμό του μορίου, δίνε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άπειρου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η διακριτούς προσανατολισμούς για περιστροφές του μορίου σε γωνίες από 0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έως 360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0272" name="Text Box 48">
            <a:extLst>
              <a:ext uri="{FF2B5EF4-FFF2-40B4-BE49-F238E27FC236}">
                <a16:creationId xmlns:a16="http://schemas.microsoft.com/office/drawing/2014/main" id="{8CDAFA48-38E4-4828-B14D-5B13BB420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89213"/>
            <a:ext cx="3810000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Ένας τέτοιος άξονας με απειροστή τάξη συμβολίζεται με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40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∞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70" grpId="0" animBg="1"/>
      <p:bldP spid="8202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0">
            <a:extLst>
              <a:ext uri="{FF2B5EF4-FFF2-40B4-BE49-F238E27FC236}">
                <a16:creationId xmlns:a16="http://schemas.microsoft.com/office/drawing/2014/main" id="{29497355-504E-4BDD-AEC7-86C30A366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057400"/>
            <a:ext cx="3962400" cy="358140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2531" name="Line 41">
            <a:extLst>
              <a:ext uri="{FF2B5EF4-FFF2-40B4-BE49-F238E27FC236}">
                <a16:creationId xmlns:a16="http://schemas.microsoft.com/office/drawing/2014/main" id="{4DF8546B-41CE-496B-B244-9A6CC3E68A1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32" name="Text Box 42">
            <a:extLst>
              <a:ext uri="{FF2B5EF4-FFF2-40B4-BE49-F238E27FC236}">
                <a16:creationId xmlns:a16="http://schemas.microsoft.com/office/drawing/2014/main" id="{C56902FD-1ADE-4BF7-A9C9-D992F427B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04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Άξονες περιστροφής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- Παράδειγμα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2533" name="Text Box 43">
            <a:extLst>
              <a:ext uri="{FF2B5EF4-FFF2-40B4-BE49-F238E27FC236}">
                <a16:creationId xmlns:a16="http://schemas.microsoft.com/office/drawing/2014/main" id="{9BAFAA23-C320-4B14-A4E5-20D640B0B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1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Να προσδιοριστούν οι κύριοι και δευτερεύοντες άξονες περιστροφής ενός κανονικού πενταγώνου.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34" name="Text Box 44">
            <a:extLst>
              <a:ext uri="{FF2B5EF4-FFF2-40B4-BE49-F238E27FC236}">
                <a16:creationId xmlns:a16="http://schemas.microsoft.com/office/drawing/2014/main" id="{088E7954-2713-4B1F-A1D3-F5EC7C6D3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902325"/>
            <a:ext cx="403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Άξονες περιστροφής κανονικού πενταγώνου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1117" name="Text Box 45">
            <a:extLst>
              <a:ext uri="{FF2B5EF4-FFF2-40B4-BE49-F238E27FC236}">
                <a16:creationId xmlns:a16="http://schemas.microsoft.com/office/drawing/2014/main" id="{EDBEA297-DAAD-4E58-BA16-B819B3CDA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2057400"/>
            <a:ext cx="3978275" cy="97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ει ένας κύριος άξονας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4000" b="1" baseline="-25000">
                <a:solidFill>
                  <a:srgbClr val="FFFF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71118" name="Text Box 46">
            <a:extLst>
              <a:ext uri="{FF2B5EF4-FFF2-40B4-BE49-F238E27FC236}">
                <a16:creationId xmlns:a16="http://schemas.microsoft.com/office/drawing/2014/main" id="{F03CA40D-A6C4-4447-9086-3D6B7A554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443288"/>
            <a:ext cx="4648200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ουν πέντε ισοδύναμοι δευτερεύοντες άξονες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40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</a:p>
        </p:txBody>
      </p:sp>
      <p:grpSp>
        <p:nvGrpSpPr>
          <p:cNvPr id="22537" name="Group 81">
            <a:extLst>
              <a:ext uri="{FF2B5EF4-FFF2-40B4-BE49-F238E27FC236}">
                <a16:creationId xmlns:a16="http://schemas.microsoft.com/office/drawing/2014/main" id="{0AC2845B-1BD6-4AA3-8356-DEEE0AE127A4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3200400"/>
            <a:ext cx="1447800" cy="1447800"/>
            <a:chOff x="3696" y="1872"/>
            <a:chExt cx="912" cy="912"/>
          </a:xfrm>
        </p:grpSpPr>
        <p:sp>
          <p:nvSpPr>
            <p:cNvPr id="22544" name="Line 75">
              <a:extLst>
                <a:ext uri="{FF2B5EF4-FFF2-40B4-BE49-F238E27FC236}">
                  <a16:creationId xmlns:a16="http://schemas.microsoft.com/office/drawing/2014/main" id="{DBC51EE6-DB7D-4720-AB6D-1BDE8B30DA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1872"/>
              <a:ext cx="336" cy="480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45" name="Line 76">
              <a:extLst>
                <a:ext uri="{FF2B5EF4-FFF2-40B4-BE49-F238E27FC236}">
                  <a16:creationId xmlns:a16="http://schemas.microsoft.com/office/drawing/2014/main" id="{A57B7945-E801-4EF3-8E2C-87CE645A4F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352"/>
              <a:ext cx="336" cy="432"/>
            </a:xfrm>
            <a:prstGeom prst="line">
              <a:avLst/>
            </a:prstGeom>
            <a:noFill/>
            <a:ln w="5715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46" name="Line 77">
              <a:extLst>
                <a:ext uri="{FF2B5EF4-FFF2-40B4-BE49-F238E27FC236}">
                  <a16:creationId xmlns:a16="http://schemas.microsoft.com/office/drawing/2014/main" id="{D5C58483-132C-4CDF-8698-357E59B8AE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2" y="2592"/>
              <a:ext cx="576" cy="192"/>
            </a:xfrm>
            <a:prstGeom prst="line">
              <a:avLst/>
            </a:prstGeom>
            <a:noFill/>
            <a:ln w="5715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47" name="Line 78">
              <a:extLst>
                <a:ext uri="{FF2B5EF4-FFF2-40B4-BE49-F238E27FC236}">
                  <a16:creationId xmlns:a16="http://schemas.microsoft.com/office/drawing/2014/main" id="{56192975-A504-4EAD-B1E1-1231FD1C96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2064"/>
              <a:ext cx="0" cy="52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48" name="Line 79">
              <a:extLst>
                <a:ext uri="{FF2B5EF4-FFF2-40B4-BE49-F238E27FC236}">
                  <a16:creationId xmlns:a16="http://schemas.microsoft.com/office/drawing/2014/main" id="{80B302E8-531A-4050-AFB1-D0887F1AEF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872"/>
              <a:ext cx="576" cy="192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771154" name="AutoShape 82">
            <a:extLst>
              <a:ext uri="{FF2B5EF4-FFF2-40B4-BE49-F238E27FC236}">
                <a16:creationId xmlns:a16="http://schemas.microsoft.com/office/drawing/2014/main" id="{E902A39C-5C5E-4AF3-808B-3FCF3DD30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3886200"/>
            <a:ext cx="152400" cy="152400"/>
          </a:xfrm>
          <a:prstGeom prst="flowChartSummingJunction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771155" name="Line 83">
            <a:extLst>
              <a:ext uri="{FF2B5EF4-FFF2-40B4-BE49-F238E27FC236}">
                <a16:creationId xmlns:a16="http://schemas.microsoft.com/office/drawing/2014/main" id="{CEB21D60-EA6A-43B9-8053-5DBBAB07FC6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00800" y="2971800"/>
            <a:ext cx="838200" cy="2286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71156" name="Line 84">
            <a:extLst>
              <a:ext uri="{FF2B5EF4-FFF2-40B4-BE49-F238E27FC236}">
                <a16:creationId xmlns:a16="http://schemas.microsoft.com/office/drawing/2014/main" id="{EC333962-182D-4ED5-85CA-DAD74E30B9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3962400"/>
            <a:ext cx="2438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71157" name="Line 85">
            <a:extLst>
              <a:ext uri="{FF2B5EF4-FFF2-40B4-BE49-F238E27FC236}">
                <a16:creationId xmlns:a16="http://schemas.microsoft.com/office/drawing/2014/main" id="{CA0578F6-E155-41BD-BEC7-F0098CA3CBF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708275"/>
            <a:ext cx="685800" cy="20923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71158" name="Line 86">
            <a:extLst>
              <a:ext uri="{FF2B5EF4-FFF2-40B4-BE49-F238E27FC236}">
                <a16:creationId xmlns:a16="http://schemas.microsoft.com/office/drawing/2014/main" id="{011699C1-A488-435E-90FF-95E4B81E83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0" y="3124200"/>
            <a:ext cx="1981200" cy="1371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71159" name="Line 87">
            <a:extLst>
              <a:ext uri="{FF2B5EF4-FFF2-40B4-BE49-F238E27FC236}">
                <a16:creationId xmlns:a16="http://schemas.microsoft.com/office/drawing/2014/main" id="{825F22A4-ED38-494E-BCEC-20DC8D3B6B3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352800"/>
            <a:ext cx="2133600" cy="13414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117" grpId="0"/>
      <p:bldP spid="771118" grpId="0"/>
      <p:bldP spid="77115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5">
            <a:extLst>
              <a:ext uri="{FF2B5EF4-FFF2-40B4-BE49-F238E27FC236}">
                <a16:creationId xmlns:a16="http://schemas.microsoft.com/office/drawing/2014/main" id="{DC9B18EC-9C38-4BC5-9964-1784B6BD592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55" name="Text Box 6">
            <a:extLst>
              <a:ext uri="{FF2B5EF4-FFF2-40B4-BE49-F238E27FC236}">
                <a16:creationId xmlns:a16="http://schemas.microsoft.com/office/drawing/2014/main" id="{769282F9-95D9-4159-983C-4B01F4984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764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πίπεδα κατοπτρισμού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22279" name="Text Box 7">
            <a:extLst>
              <a:ext uri="{FF2B5EF4-FFF2-40B4-BE49-F238E27FC236}">
                <a16:creationId xmlns:a16="http://schemas.microsoft.com/office/drawing/2014/main" id="{033DA661-12BA-40CC-A479-783985085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60488"/>
            <a:ext cx="8610600" cy="22685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οριζόντιο επίπεδ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ο οποίο είναι πάντα κάθετο στον κύριο άξονα περιστροφής</a:t>
            </a:r>
          </a:p>
          <a:p>
            <a:pPr algn="just" eaLnBrk="1" hangingPunct="1">
              <a:spcBef>
                <a:spcPct val="0"/>
              </a:spcBef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57" name="Text Box 24">
            <a:extLst>
              <a:ext uri="{FF2B5EF4-FFF2-40B4-BE49-F238E27FC236}">
                <a16:creationId xmlns:a16="http://schemas.microsoft.com/office/drawing/2014/main" id="{CC48EB13-1CF2-4694-83AE-B2ED06A62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14400"/>
            <a:ext cx="5119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ουν τρία είδη επιπέδων κατοπτρισμού</a:t>
            </a:r>
          </a:p>
        </p:txBody>
      </p:sp>
      <p:sp>
        <p:nvSpPr>
          <p:cNvPr id="822298" name="Text Box 26">
            <a:extLst>
              <a:ext uri="{FF2B5EF4-FFF2-40B4-BE49-F238E27FC236}">
                <a16:creationId xmlns:a16="http://schemas.microsoft.com/office/drawing/2014/main" id="{7B3BE9C8-4F6B-47FB-9ECF-5BBE8C26D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57313"/>
            <a:ext cx="8610600" cy="22685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οριζόντιο επίπεδ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ο οποίο είναι πάντα κάθετο στον κύριο άξονα περιστροφής</a:t>
            </a:r>
          </a:p>
          <a:p>
            <a:pPr algn="just" eaLnBrk="1" hangingPunct="1">
              <a:spcBef>
                <a:spcPct val="0"/>
              </a:spcBef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άθετο επίπεδ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ο οποίο περιλαμβάνει τον κύριο άξονα περιστροφής και είναι κάθετο προς το οριζόντιο επίπεδο (εάν υπάρχει), και </a:t>
            </a:r>
          </a:p>
          <a:p>
            <a:pPr algn="just" eaLnBrk="1" hangingPunct="1">
              <a:spcBef>
                <a:spcPct val="0"/>
              </a:spcBef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22297" name="Text Box 25">
            <a:extLst>
              <a:ext uri="{FF2B5EF4-FFF2-40B4-BE49-F238E27FC236}">
                <a16:creationId xmlns:a16="http://schemas.microsoft.com/office/drawing/2014/main" id="{D181EAC9-5ECC-427E-9A1B-99D309ED7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57313"/>
            <a:ext cx="8610600" cy="22590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οριζόντιο επίπεδ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ο οποίο είναι πάντα κάθετο στον κύριο άξονα περιστροφής</a:t>
            </a:r>
          </a:p>
          <a:p>
            <a:pPr algn="just" eaLnBrk="1" hangingPunct="1">
              <a:spcBef>
                <a:spcPct val="0"/>
              </a:spcBef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άθετο επίπεδ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ο οποίο περιλαμβάνει τον κύριο άξονα περιστροφής και είναι κάθετο προς το οριζόντιο επίπεδο (εάν υπάρχει), και </a:t>
            </a:r>
          </a:p>
          <a:p>
            <a:pPr algn="just" eaLnBrk="1" hangingPunct="1">
              <a:spcBef>
                <a:spcPct val="0"/>
              </a:spcBef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ιεδρικό επίπεδ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ο οποίο περιλαμβάνει τον κύριο άξονα περιστροφής και διχοτομεί τη γωνία που σχηματίζουν δύο δευτερεύοντες άξονες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22310" name="Group 38">
            <a:extLst>
              <a:ext uri="{FF2B5EF4-FFF2-40B4-BE49-F238E27FC236}">
                <a16:creationId xmlns:a16="http://schemas.microsoft.com/office/drawing/2014/main" id="{CCFE1159-7C6A-48AB-A81B-566859DA9B6F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886200"/>
            <a:ext cx="2895600" cy="2895600"/>
            <a:chOff x="96" y="2448"/>
            <a:chExt cx="1824" cy="1824"/>
          </a:xfrm>
        </p:grpSpPr>
        <p:pic>
          <p:nvPicPr>
            <p:cNvPr id="23565" name="Picture 27">
              <a:extLst>
                <a:ext uri="{FF2B5EF4-FFF2-40B4-BE49-F238E27FC236}">
                  <a16:creationId xmlns:a16="http://schemas.microsoft.com/office/drawing/2014/main" id="{1EE38B88-5A65-42F7-AEB3-AD6D813E45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2448"/>
              <a:ext cx="1824" cy="1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566" name="Text Box 35">
              <a:extLst>
                <a:ext uri="{FF2B5EF4-FFF2-40B4-BE49-F238E27FC236}">
                  <a16:creationId xmlns:a16="http://schemas.microsoft.com/office/drawing/2014/main" id="{CFC35B44-E317-4D83-BBC7-D9DE8FAD8A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" y="3984"/>
              <a:ext cx="4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</a:rPr>
                <a:t>BF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3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822311" name="Group 39">
            <a:extLst>
              <a:ext uri="{FF2B5EF4-FFF2-40B4-BE49-F238E27FC236}">
                <a16:creationId xmlns:a16="http://schemas.microsoft.com/office/drawing/2014/main" id="{70D84988-D3ED-49EF-9114-CF1C8DC2244F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3905250"/>
            <a:ext cx="2743200" cy="2876550"/>
            <a:chOff x="2064" y="2460"/>
            <a:chExt cx="1728" cy="1812"/>
          </a:xfrm>
        </p:grpSpPr>
        <p:pic>
          <p:nvPicPr>
            <p:cNvPr id="23563" name="Picture 29">
              <a:extLst>
                <a:ext uri="{FF2B5EF4-FFF2-40B4-BE49-F238E27FC236}">
                  <a16:creationId xmlns:a16="http://schemas.microsoft.com/office/drawing/2014/main" id="{FB06F2E6-2778-4C34-8E9F-323DEBD157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2460"/>
              <a:ext cx="1728" cy="1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564" name="Text Box 36">
              <a:extLst>
                <a:ext uri="{FF2B5EF4-FFF2-40B4-BE49-F238E27FC236}">
                  <a16:creationId xmlns:a16="http://schemas.microsoft.com/office/drawing/2014/main" id="{7D34C1E7-D6BF-46DD-B9F5-ABEDE415AC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5" y="3984"/>
              <a:ext cx="4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</a:rPr>
                <a:t>BF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3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3562" name="TextBox 1">
            <a:extLst>
              <a:ext uri="{FF2B5EF4-FFF2-40B4-BE49-F238E27FC236}">
                <a16:creationId xmlns:a16="http://schemas.microsoft.com/office/drawing/2014/main" id="{6550956D-8218-47F0-BFBA-DBFB01B27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5562600"/>
            <a:ext cx="38417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900"/>
              <a:t>CH</a:t>
            </a:r>
            <a:r>
              <a:rPr lang="el-GR" altLang="en-US" sz="900" baseline="-25000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279" grpId="0" animBg="1"/>
      <p:bldP spid="822298" grpId="0" animBg="1"/>
      <p:bldP spid="82229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13">
            <a:extLst>
              <a:ext uri="{FF2B5EF4-FFF2-40B4-BE49-F238E27FC236}">
                <a16:creationId xmlns:a16="http://schemas.microsoft.com/office/drawing/2014/main" id="{C1479331-2042-4E8D-AC3E-8DCE684B44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79" name="Text Box 14">
            <a:extLst>
              <a:ext uri="{FF2B5EF4-FFF2-40B4-BE49-F238E27FC236}">
                <a16:creationId xmlns:a16="http://schemas.microsoft.com/office/drawing/2014/main" id="{7E4482F5-A8C0-4BBA-8678-813C6A8BF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4437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πίπεδα κατοπτρισμού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- Παράδειγμα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4580" name="Text Box 15">
            <a:extLst>
              <a:ext uri="{FF2B5EF4-FFF2-40B4-BE49-F238E27FC236}">
                <a16:creationId xmlns:a16="http://schemas.microsoft.com/office/drawing/2014/main" id="{6A61FA67-FCCC-4E98-B7BE-A3FF40647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Να προσδιοριστούν τα επίπεδα κατοπτρισμού ενός ισοπλεύρου τριγώνου.</a:t>
            </a:r>
            <a:b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</a:b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Ας δούμε πρώτα τους άξονες περιστροφής.</a:t>
            </a:r>
            <a:endParaRPr lang="en-US" altLang="el-GR" sz="1800" b="1" dirty="0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3136" name="Text Box 16">
            <a:extLst>
              <a:ext uri="{FF2B5EF4-FFF2-40B4-BE49-F238E27FC236}">
                <a16:creationId xmlns:a16="http://schemas.microsoft.com/office/drawing/2014/main" id="{3B7E4572-263F-4155-90E8-606B81345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609600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Επίπεδα κατοπτρισμού ενός ισοπλεύρου τριγώνου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73151" name="Picture 31">
            <a:extLst>
              <a:ext uri="{FF2B5EF4-FFF2-40B4-BE49-F238E27FC236}">
                <a16:creationId xmlns:a16="http://schemas.microsoft.com/office/drawing/2014/main" id="{5FDD69D3-1BCD-467E-972E-A38F89305274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67200" y="3457575"/>
            <a:ext cx="4579938" cy="257175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4583" name="AutoShape 33">
            <a:extLst>
              <a:ext uri="{FF2B5EF4-FFF2-40B4-BE49-F238E27FC236}">
                <a16:creationId xmlns:a16="http://schemas.microsoft.com/office/drawing/2014/main" id="{91F6C098-DE4F-431E-9371-122ADF530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581400"/>
            <a:ext cx="2590800" cy="2133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57150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grpSp>
        <p:nvGrpSpPr>
          <p:cNvPr id="773165" name="Group 45">
            <a:extLst>
              <a:ext uri="{FF2B5EF4-FFF2-40B4-BE49-F238E27FC236}">
                <a16:creationId xmlns:a16="http://schemas.microsoft.com/office/drawing/2014/main" id="{C48CC3CF-CD4F-453D-B5CB-3DEE48CA1FCB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743200"/>
            <a:ext cx="3657600" cy="3581400"/>
            <a:chOff x="48" y="2016"/>
            <a:chExt cx="2304" cy="2256"/>
          </a:xfrm>
        </p:grpSpPr>
        <p:sp>
          <p:nvSpPr>
            <p:cNvPr id="24589" name="Line 34">
              <a:extLst>
                <a:ext uri="{FF2B5EF4-FFF2-40B4-BE49-F238E27FC236}">
                  <a16:creationId xmlns:a16="http://schemas.microsoft.com/office/drawing/2014/main" id="{1FE3144F-6948-42C1-BFF6-8796FCFD71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352"/>
              <a:ext cx="0" cy="192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590" name="Line 35">
              <a:extLst>
                <a:ext uri="{FF2B5EF4-FFF2-40B4-BE49-F238E27FC236}">
                  <a16:creationId xmlns:a16="http://schemas.microsoft.com/office/drawing/2014/main" id="{FD845DBB-CC62-4C0C-BD7C-12D5D8795B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" y="2976"/>
              <a:ext cx="1776" cy="100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591" name="Line 36">
              <a:extLst>
                <a:ext uri="{FF2B5EF4-FFF2-40B4-BE49-F238E27FC236}">
                  <a16:creationId xmlns:a16="http://schemas.microsoft.com/office/drawing/2014/main" id="{D5C5BC09-F91E-42C6-82DE-D13FB68D67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2928"/>
              <a:ext cx="1872" cy="1056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592" name="Text Box 39">
              <a:extLst>
                <a:ext uri="{FF2B5EF4-FFF2-40B4-BE49-F238E27FC236}">
                  <a16:creationId xmlns:a16="http://schemas.microsoft.com/office/drawing/2014/main" id="{1F316F80-6826-4BA4-BC7C-9D173ECB9F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2016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2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593" name="Text Box 40">
              <a:extLst>
                <a:ext uri="{FF2B5EF4-FFF2-40B4-BE49-F238E27FC236}">
                  <a16:creationId xmlns:a16="http://schemas.microsoft.com/office/drawing/2014/main" id="{87324AD3-3059-4975-81C0-4D5CE464E0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984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2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594" name="Text Box 41">
              <a:extLst>
                <a:ext uri="{FF2B5EF4-FFF2-40B4-BE49-F238E27FC236}">
                  <a16:creationId xmlns:a16="http://schemas.microsoft.com/office/drawing/2014/main" id="{FB04A87E-3FC0-45F1-8249-FA151324BE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6" y="3984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2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595" name="Oval 42">
              <a:extLst>
                <a:ext uri="{FF2B5EF4-FFF2-40B4-BE49-F238E27FC236}">
                  <a16:creationId xmlns:a16="http://schemas.microsoft.com/office/drawing/2014/main" id="{29B7F689-7C1E-430C-B656-AF55CBB2C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4" y="3332"/>
              <a:ext cx="144" cy="144"/>
            </a:xfrm>
            <a:prstGeom prst="ellipse">
              <a:avLst/>
            </a:prstGeom>
            <a:solidFill>
              <a:srgbClr val="FFFF00"/>
            </a:solidFill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4596" name="Text Box 43">
              <a:extLst>
                <a:ext uri="{FF2B5EF4-FFF2-40B4-BE49-F238E27FC236}">
                  <a16:creationId xmlns:a16="http://schemas.microsoft.com/office/drawing/2014/main" id="{E94D3E9E-E8B2-40C4-8064-77DA7BD954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96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3</a:t>
              </a:r>
              <a:endParaRPr lang="el-GR" altLang="el-GR" sz="2400" b="1" baseline="-250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73164" name="Text Box 44">
            <a:extLst>
              <a:ext uri="{FF2B5EF4-FFF2-40B4-BE49-F238E27FC236}">
                <a16:creationId xmlns:a16="http://schemas.microsoft.com/office/drawing/2014/main" id="{A5BC2B90-2ED6-42E5-835B-A62ED5740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52600"/>
            <a:ext cx="86106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ουν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3 ισοδύναμα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επίπεδα κατοπτρισμού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v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τα οποία περιλαμβάνουν τον κύριο άξονα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και διέρχονται δια των δευτερευόντων αξόνων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.</a:t>
            </a:r>
            <a:endParaRPr lang="el-GR" altLang="el-GR" sz="40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4586" name="Ορθογώνιο 2">
            <a:extLst>
              <a:ext uri="{FF2B5EF4-FFF2-40B4-BE49-F238E27FC236}">
                <a16:creationId xmlns:a16="http://schemas.microsoft.com/office/drawing/2014/main" id="{015C8FDF-CAE3-401F-8DFC-9D219C2B7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505200"/>
            <a:ext cx="304800" cy="182563"/>
          </a:xfrm>
          <a:prstGeom prst="rect">
            <a:avLst/>
          </a:prstGeom>
          <a:solidFill>
            <a:schemeClr val="bg1"/>
          </a:solidFill>
          <a:ln w="57150" algn="ctr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4400"/>
          </a:p>
        </p:txBody>
      </p:sp>
      <p:sp>
        <p:nvSpPr>
          <p:cNvPr id="24587" name="TextBox 1">
            <a:extLst>
              <a:ext uri="{FF2B5EF4-FFF2-40B4-BE49-F238E27FC236}">
                <a16:creationId xmlns:a16="http://schemas.microsoft.com/office/drawing/2014/main" id="{A88646CF-ADD2-4614-AD43-4DCDCA262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0600" y="3390900"/>
            <a:ext cx="3889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C</a:t>
            </a:r>
            <a:r>
              <a:rPr lang="en-US" altLang="en-US" sz="1600" baseline="-25000"/>
              <a:t>3</a:t>
            </a:r>
            <a:endParaRPr lang="el-GR" altLang="en-US" sz="1600"/>
          </a:p>
        </p:txBody>
      </p:sp>
      <p:sp>
        <p:nvSpPr>
          <p:cNvPr id="24588" name="TextBox 3">
            <a:extLst>
              <a:ext uri="{FF2B5EF4-FFF2-40B4-BE49-F238E27FC236}">
                <a16:creationId xmlns:a16="http://schemas.microsoft.com/office/drawing/2014/main" id="{6C00BA8F-797D-4D01-8C49-9A895D5D3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505200"/>
            <a:ext cx="1736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FF0000"/>
                </a:solidFill>
              </a:rPr>
              <a:t>o C</a:t>
            </a:r>
            <a:r>
              <a:rPr lang="en-US" altLang="en-US" sz="1000" baseline="-25000">
                <a:solidFill>
                  <a:srgbClr val="FF0000"/>
                </a:solidFill>
              </a:rPr>
              <a:t>3</a:t>
            </a:r>
            <a:r>
              <a:rPr lang="en-US" altLang="en-US" sz="1000">
                <a:solidFill>
                  <a:srgbClr val="FF0000"/>
                </a:solidFill>
              </a:rPr>
              <a:t> </a:t>
            </a:r>
            <a:r>
              <a:rPr lang="el-GR" altLang="en-US" sz="1000">
                <a:solidFill>
                  <a:srgbClr val="FF0000"/>
                </a:solidFill>
              </a:rPr>
              <a:t>έπρεπε να διέρχεται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n-US" sz="1000">
                <a:solidFill>
                  <a:srgbClr val="FF0000"/>
                </a:solidFill>
              </a:rPr>
              <a:t>από το σημείο τομής των 3 </a:t>
            </a:r>
            <a:r>
              <a:rPr lang="en-US" altLang="en-US" sz="1000">
                <a:solidFill>
                  <a:srgbClr val="FF0000"/>
                </a:solidFill>
              </a:rPr>
              <a:t>C</a:t>
            </a:r>
            <a:r>
              <a:rPr lang="en-US" altLang="en-US" sz="1000" baseline="-25000">
                <a:solidFill>
                  <a:srgbClr val="FF0000"/>
                </a:solidFill>
              </a:rPr>
              <a:t>2</a:t>
            </a:r>
            <a:endParaRPr lang="el-GR" altLang="en-US" sz="10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3136" grpId="0"/>
      <p:bldP spid="773164" grpId="0"/>
      <p:bldP spid="24587" grpId="0"/>
      <p:bldP spid="2458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Line 14">
            <a:extLst>
              <a:ext uri="{FF2B5EF4-FFF2-40B4-BE49-F238E27FC236}">
                <a16:creationId xmlns:a16="http://schemas.microsoft.com/office/drawing/2014/main" id="{10877C47-D501-4EC3-B52D-95ACD5A32B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03" name="Text Box 15">
            <a:extLst>
              <a:ext uri="{FF2B5EF4-FFF2-40B4-BE49-F238E27FC236}">
                <a16:creationId xmlns:a16="http://schemas.microsoft.com/office/drawing/2014/main" id="{DF97D3EF-723A-450B-B994-2B65FC184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4437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πίπεδα κατοπτρισμού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- Παράδειγμα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5604" name="Text Box 16">
            <a:extLst>
              <a:ext uri="{FF2B5EF4-FFF2-40B4-BE49-F238E27FC236}">
                <a16:creationId xmlns:a16="http://schemas.microsoft.com/office/drawing/2014/main" id="{16A61A80-1F3D-49D8-AA4C-CD7918233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πειδή διχοτομούν τη γωνία μεταξύ δύο αξόνω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μπορεί να θεωρηθούν και ω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ιεδρικά επίπεδα συμμετρί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9468" name="Text Box 28">
            <a:extLst>
              <a:ext uri="{FF2B5EF4-FFF2-40B4-BE49-F238E27FC236}">
                <a16:creationId xmlns:a16="http://schemas.microsoft.com/office/drawing/2014/main" id="{660DB388-74B4-452A-8574-394957837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52600"/>
            <a:ext cx="86106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ει επίσης οριζόντιο επίπεδο,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h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, το οποίο ταυτίζεται με το επίπεδο του τριγώνου.</a:t>
            </a:r>
            <a:endParaRPr lang="el-GR" altLang="el-GR" sz="40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5606" name="Text Box 16">
            <a:extLst>
              <a:ext uri="{FF2B5EF4-FFF2-40B4-BE49-F238E27FC236}">
                <a16:creationId xmlns:a16="http://schemas.microsoft.com/office/drawing/2014/main" id="{AF4F9CC4-D12D-45D0-814B-111277C73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609600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Επίπεδα κατοπτρισμού ενός ισοπλεύρου τριγώνου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607" name="Picture 31">
            <a:extLst>
              <a:ext uri="{FF2B5EF4-FFF2-40B4-BE49-F238E27FC236}">
                <a16:creationId xmlns:a16="http://schemas.microsoft.com/office/drawing/2014/main" id="{98682A84-DE79-45DF-B113-2CEFE10EEE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457575"/>
            <a:ext cx="4579938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8" name="AutoShape 33">
            <a:extLst>
              <a:ext uri="{FF2B5EF4-FFF2-40B4-BE49-F238E27FC236}">
                <a16:creationId xmlns:a16="http://schemas.microsoft.com/office/drawing/2014/main" id="{3A05FDCD-81D8-48CF-8AC2-172DA3442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581400"/>
            <a:ext cx="2590800" cy="2133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57150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grpSp>
        <p:nvGrpSpPr>
          <p:cNvPr id="25609" name="Group 45">
            <a:extLst>
              <a:ext uri="{FF2B5EF4-FFF2-40B4-BE49-F238E27FC236}">
                <a16:creationId xmlns:a16="http://schemas.microsoft.com/office/drawing/2014/main" id="{FE3AE1BD-E8F4-4B56-A087-3FE5BE9C18F6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743200"/>
            <a:ext cx="3657600" cy="3581400"/>
            <a:chOff x="48" y="2016"/>
            <a:chExt cx="2304" cy="2256"/>
          </a:xfrm>
        </p:grpSpPr>
        <p:sp>
          <p:nvSpPr>
            <p:cNvPr id="25613" name="Line 34">
              <a:extLst>
                <a:ext uri="{FF2B5EF4-FFF2-40B4-BE49-F238E27FC236}">
                  <a16:creationId xmlns:a16="http://schemas.microsoft.com/office/drawing/2014/main" id="{EDC83138-36BA-4DF8-ACBB-3374617AE0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352"/>
              <a:ext cx="0" cy="192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614" name="Line 35">
              <a:extLst>
                <a:ext uri="{FF2B5EF4-FFF2-40B4-BE49-F238E27FC236}">
                  <a16:creationId xmlns:a16="http://schemas.microsoft.com/office/drawing/2014/main" id="{001C1173-7404-43DE-AAE3-5C4C3B0A53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" y="2976"/>
              <a:ext cx="1776" cy="100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615" name="Line 36">
              <a:extLst>
                <a:ext uri="{FF2B5EF4-FFF2-40B4-BE49-F238E27FC236}">
                  <a16:creationId xmlns:a16="http://schemas.microsoft.com/office/drawing/2014/main" id="{15C5597D-C29D-457B-969A-799B737463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2928"/>
              <a:ext cx="1872" cy="1056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616" name="Text Box 39">
              <a:extLst>
                <a:ext uri="{FF2B5EF4-FFF2-40B4-BE49-F238E27FC236}">
                  <a16:creationId xmlns:a16="http://schemas.microsoft.com/office/drawing/2014/main" id="{8A28B419-86E1-4733-B742-5935E14234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2016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2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17" name="Text Box 40">
              <a:extLst>
                <a:ext uri="{FF2B5EF4-FFF2-40B4-BE49-F238E27FC236}">
                  <a16:creationId xmlns:a16="http://schemas.microsoft.com/office/drawing/2014/main" id="{BFC09166-D495-4690-831F-D2121E1E83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984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2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18" name="Text Box 41">
              <a:extLst>
                <a:ext uri="{FF2B5EF4-FFF2-40B4-BE49-F238E27FC236}">
                  <a16:creationId xmlns:a16="http://schemas.microsoft.com/office/drawing/2014/main" id="{DB514A3F-F2FE-49B8-A3E9-DB4DC0A721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6" y="3984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2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19" name="Oval 42">
              <a:extLst>
                <a:ext uri="{FF2B5EF4-FFF2-40B4-BE49-F238E27FC236}">
                  <a16:creationId xmlns:a16="http://schemas.microsoft.com/office/drawing/2014/main" id="{FEF22A6A-73D0-4840-A09C-F6946B09F3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4" y="3332"/>
              <a:ext cx="144" cy="144"/>
            </a:xfrm>
            <a:prstGeom prst="ellipse">
              <a:avLst/>
            </a:prstGeom>
            <a:solidFill>
              <a:srgbClr val="FFFF00"/>
            </a:solidFill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5620" name="Text Box 43">
              <a:extLst>
                <a:ext uri="{FF2B5EF4-FFF2-40B4-BE49-F238E27FC236}">
                  <a16:creationId xmlns:a16="http://schemas.microsoft.com/office/drawing/2014/main" id="{65B4C534-320D-46AF-A10C-DF53D7D119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96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3</a:t>
              </a:r>
              <a:endParaRPr lang="el-GR" altLang="el-GR" sz="2400" b="1" baseline="-250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5610" name="Ορθογώνιο 19">
            <a:extLst>
              <a:ext uri="{FF2B5EF4-FFF2-40B4-BE49-F238E27FC236}">
                <a16:creationId xmlns:a16="http://schemas.microsoft.com/office/drawing/2014/main" id="{60BB43DF-4846-42E0-BA5B-03A0BA5EA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4250" y="3505200"/>
            <a:ext cx="304800" cy="182563"/>
          </a:xfrm>
          <a:prstGeom prst="rect">
            <a:avLst/>
          </a:prstGeom>
          <a:solidFill>
            <a:schemeClr val="bg1"/>
          </a:solidFill>
          <a:ln w="57150" algn="ctr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4400"/>
          </a:p>
        </p:txBody>
      </p:sp>
      <p:sp>
        <p:nvSpPr>
          <p:cNvPr id="25611" name="TextBox 20">
            <a:extLst>
              <a:ext uri="{FF2B5EF4-FFF2-40B4-BE49-F238E27FC236}">
                <a16:creationId xmlns:a16="http://schemas.microsoft.com/office/drawing/2014/main" id="{1B816B2B-A9AF-467C-809A-6CAFEAC21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411538"/>
            <a:ext cx="3905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C</a:t>
            </a:r>
            <a:r>
              <a:rPr lang="en-US" altLang="en-US" sz="1600" baseline="-25000"/>
              <a:t>3</a:t>
            </a:r>
            <a:endParaRPr lang="el-GR" altLang="en-US" sz="1600"/>
          </a:p>
        </p:txBody>
      </p:sp>
      <p:sp>
        <p:nvSpPr>
          <p:cNvPr id="25612" name="TextBox 21">
            <a:extLst>
              <a:ext uri="{FF2B5EF4-FFF2-40B4-BE49-F238E27FC236}">
                <a16:creationId xmlns:a16="http://schemas.microsoft.com/office/drawing/2014/main" id="{1E3A557F-2AB4-4EEE-ACDE-71D446DBD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8600" y="3505200"/>
            <a:ext cx="1736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FF0000"/>
                </a:solidFill>
              </a:rPr>
              <a:t>o C</a:t>
            </a:r>
            <a:r>
              <a:rPr lang="en-US" altLang="en-US" sz="1000" baseline="-25000">
                <a:solidFill>
                  <a:srgbClr val="FF0000"/>
                </a:solidFill>
              </a:rPr>
              <a:t>3</a:t>
            </a:r>
            <a:r>
              <a:rPr lang="en-US" altLang="en-US" sz="1000">
                <a:solidFill>
                  <a:srgbClr val="FF0000"/>
                </a:solidFill>
              </a:rPr>
              <a:t> </a:t>
            </a:r>
            <a:r>
              <a:rPr lang="el-GR" altLang="en-US" sz="1000">
                <a:solidFill>
                  <a:srgbClr val="FF0000"/>
                </a:solidFill>
              </a:rPr>
              <a:t>έπρεπε να διέρχεται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n-US" sz="1000">
                <a:solidFill>
                  <a:srgbClr val="FF0000"/>
                </a:solidFill>
              </a:rPr>
              <a:t>από το σημείο τομής των 3 </a:t>
            </a:r>
            <a:r>
              <a:rPr lang="en-US" altLang="en-US" sz="1000">
                <a:solidFill>
                  <a:srgbClr val="FF0000"/>
                </a:solidFill>
              </a:rPr>
              <a:t>C</a:t>
            </a:r>
            <a:r>
              <a:rPr lang="en-US" altLang="en-US" sz="1000" baseline="-25000">
                <a:solidFill>
                  <a:srgbClr val="FF0000"/>
                </a:solidFill>
              </a:rPr>
              <a:t>2</a:t>
            </a:r>
            <a:endParaRPr lang="el-GR" altLang="en-US" sz="10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4">
            <a:extLst>
              <a:ext uri="{FF2B5EF4-FFF2-40B4-BE49-F238E27FC236}">
                <a16:creationId xmlns:a16="http://schemas.microsoft.com/office/drawing/2014/main" id="{5FF4127F-0D6D-4E07-8F5D-6A99B6FCEFD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3" name="Text Box 5">
            <a:extLst>
              <a:ext uri="{FF2B5EF4-FFF2-40B4-BE49-F238E27FC236}">
                <a16:creationId xmlns:a16="http://schemas.microsoft.com/office/drawing/2014/main" id="{27D878E3-4BE2-4468-A655-074E7DC8D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136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ισαγωγή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124" name="Text Box 6">
            <a:extLst>
              <a:ext uri="{FF2B5EF4-FFF2-40B4-BE49-F238E27FC236}">
                <a16:creationId xmlns:a16="http://schemas.microsoft.com/office/drawing/2014/main" id="{6816C75F-1B97-4D43-91AA-6E1E4B39C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Στην ενότητα αυτή μελετώνται η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συμμετρία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οι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δονήσει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και τα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μοριακά φάσματα δόνησης </a:t>
            </a:r>
            <a:r>
              <a:rPr lang="el-GR" altLang="el-GR" sz="1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υπερύθρου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 (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και 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Raman)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των </a:t>
            </a:r>
            <a:r>
              <a:rPr lang="el-GR" altLang="el-GR" sz="1800" b="1" u="sng" dirty="0" err="1">
                <a:solidFill>
                  <a:srgbClr val="000066"/>
                </a:solidFill>
                <a:latin typeface="Arial" panose="020B0604020202020204" pitchFamily="34" charset="0"/>
              </a:rPr>
              <a:t>πολυατομικών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ορίων.</a:t>
            </a:r>
          </a:p>
        </p:txBody>
      </p:sp>
      <p:sp>
        <p:nvSpPr>
          <p:cNvPr id="519187" name="Text Box 19">
            <a:extLst>
              <a:ext uri="{FF2B5EF4-FFF2-40B4-BE49-F238E27FC236}">
                <a16:creationId xmlns:a16="http://schemas.microsoft.com/office/drawing/2014/main" id="{62D9E26A-D518-4A4F-B51C-CB11933BB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57400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Οι βασικές αρχές της φασματοσκοπίας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υπερύθρου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που συζητήθηκαν για τα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διατομικά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όρια ισχύουν και για τα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πολυατομικά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όρια.</a:t>
            </a:r>
          </a:p>
        </p:txBody>
      </p:sp>
      <p:sp>
        <p:nvSpPr>
          <p:cNvPr id="519188" name="Text Box 20">
            <a:extLst>
              <a:ext uri="{FF2B5EF4-FFF2-40B4-BE49-F238E27FC236}">
                <a16:creationId xmlns:a16="http://schemas.microsoft.com/office/drawing/2014/main" id="{D38C55B1-813C-43D4-B23C-F336EA119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0"/>
            <a:ext cx="8686800" cy="92333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Επειδή η εμφάνιση και η ερμηνεία του φάσματος δόνησης ενός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πολυατομικού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ορίου εξαρτώνται από τη δομή και τη συμμετρία στο υπό εξέταση μόριο, είναι απαραίτητο να μελετηθεί πρώτα η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συμμετρία των μορίων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519189" name="Text Box 21">
            <a:extLst>
              <a:ext uri="{FF2B5EF4-FFF2-40B4-BE49-F238E27FC236}">
                <a16:creationId xmlns:a16="http://schemas.microsoft.com/office/drawing/2014/main" id="{3BB70C02-B954-4237-A881-9EB405AA1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37088"/>
            <a:ext cx="8686800" cy="9255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 συνέχεια, θα γίνει συνοπτική αναφορά στ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θεωρία ομάδω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στου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ίνακες χαρακτήρω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οι οποίοι χρησιμεύουν στην ερμηνεία των φασμάτων των πολυατομικών μορίων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87" grpId="0" animBg="1"/>
      <p:bldP spid="519188" grpId="0" animBg="1"/>
      <p:bldP spid="51918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4">
            <a:extLst>
              <a:ext uri="{FF2B5EF4-FFF2-40B4-BE49-F238E27FC236}">
                <a16:creationId xmlns:a16="http://schemas.microsoft.com/office/drawing/2014/main" id="{F74804E2-0755-4D3C-9DF7-87B1BF9D85D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27" name="Text Box 5">
            <a:extLst>
              <a:ext uri="{FF2B5EF4-FFF2-40B4-BE49-F238E27FC236}">
                <a16:creationId xmlns:a16="http://schemas.microsoft.com/office/drawing/2014/main" id="{B4543467-18E0-4FFE-A129-17A3C184E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9166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Άξονες στροφοκατοπτρισμού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30470" name="Text Box 6">
            <a:extLst>
              <a:ext uri="{FF2B5EF4-FFF2-40B4-BE49-F238E27FC236}">
                <a16:creationId xmlns:a16="http://schemas.microsoft.com/office/drawing/2014/main" id="{DB6EF633-FD7D-4F82-BE53-502E3C6F2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άξονες στροφοκατοπτρισμού είναι σύνθετοι, και υποδηλώνουν δύ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υτοτελείς διαδοχικές διεργασίες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μμετρίας: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0471" name="Text Box 7">
            <a:extLst>
              <a:ext uri="{FF2B5EF4-FFF2-40B4-BE49-F238E27FC236}">
                <a16:creationId xmlns:a16="http://schemas.microsoft.com/office/drawing/2014/main" id="{3AC5C948-185A-4549-ACA0-536941999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609600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Άξονας στροφοκατοπτρισμού και διεργασία περιστροφή - κατοπτρισμός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0482" name="Text Box 18">
            <a:extLst>
              <a:ext uri="{FF2B5EF4-FFF2-40B4-BE49-F238E27FC236}">
                <a16:creationId xmlns:a16="http://schemas.microsoft.com/office/drawing/2014/main" id="{0EB1A131-D2C6-43F5-A0C7-04B2136C7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52600"/>
            <a:ext cx="845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α) Περιστροφή γύρω από άξονα περιστροφής </a:t>
            </a:r>
            <a:endParaRPr lang="el-GR" altLang="el-GR" sz="40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30483" name="Text Box 19">
            <a:extLst>
              <a:ext uri="{FF2B5EF4-FFF2-40B4-BE49-F238E27FC236}">
                <a16:creationId xmlns:a16="http://schemas.microsoft.com/office/drawing/2014/main" id="{A2BE173A-1F81-4890-9808-6E543EAC8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09800"/>
            <a:ext cx="845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β) Κατοπτρισμό σε οριζόντιο επίπεδο </a:t>
            </a:r>
            <a:endParaRPr lang="el-GR" altLang="el-GR" sz="40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830484" name="Picture 20">
            <a:extLst>
              <a:ext uri="{FF2B5EF4-FFF2-40B4-BE49-F238E27FC236}">
                <a16:creationId xmlns:a16="http://schemas.microsoft.com/office/drawing/2014/main" id="{C4C6B7C2-9236-4221-A46E-AD46C78732C6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27538" y="3048000"/>
            <a:ext cx="4411662" cy="30099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830486" name="Text Box 22">
            <a:extLst>
              <a:ext uri="{FF2B5EF4-FFF2-40B4-BE49-F238E27FC236}">
                <a16:creationId xmlns:a16="http://schemas.microsoft.com/office/drawing/2014/main" id="{6BA7D61B-1730-4F2B-B064-335B98BDF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71800"/>
            <a:ext cx="4038600" cy="15351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άξονες στροφοκατοπτρισμού συμβολίζονται με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4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40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που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ίναι η τάξη του άξονα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0487" name="Text Box 23">
            <a:extLst>
              <a:ext uri="{FF2B5EF4-FFF2-40B4-BE49-F238E27FC236}">
                <a16:creationId xmlns:a16="http://schemas.microsoft.com/office/drawing/2014/main" id="{1E971955-B168-4361-950D-B86CCF7B9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00600"/>
            <a:ext cx="4038600" cy="17494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Υπάρχουν μόρια τα οποία μπορεί να έχουν άξονα στροφοκα-τοπτρισμού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χωρί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όμως να έχουν ως στοιχεία συμμετρίας κύριο άξονα περιστροφής ή οριζόντιο επίπεδο ή και τα δύο μαζί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0488" name="Oval 24">
            <a:extLst>
              <a:ext uri="{FF2B5EF4-FFF2-40B4-BE49-F238E27FC236}">
                <a16:creationId xmlns:a16="http://schemas.microsoft.com/office/drawing/2014/main" id="{62CD9037-BE5F-402B-9B1F-A80DFABE7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4360863"/>
            <a:ext cx="76200" cy="76200"/>
          </a:xfrm>
          <a:prstGeom prst="ellipse">
            <a:avLst/>
          </a:prstGeom>
          <a:solidFill>
            <a:srgbClr val="FF3300"/>
          </a:solidFill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830489" name="Oval 25">
            <a:extLst>
              <a:ext uri="{FF2B5EF4-FFF2-40B4-BE49-F238E27FC236}">
                <a16:creationId xmlns:a16="http://schemas.microsoft.com/office/drawing/2014/main" id="{1C5796F0-7AED-46F4-94AA-BD529D947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5410200"/>
            <a:ext cx="76200" cy="76200"/>
          </a:xfrm>
          <a:prstGeom prst="ellipse">
            <a:avLst/>
          </a:prstGeom>
          <a:solidFill>
            <a:srgbClr val="FF3300"/>
          </a:solidFill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470" grpId="0" animBg="1"/>
      <p:bldP spid="830471" grpId="0"/>
      <p:bldP spid="830482" grpId="0"/>
      <p:bldP spid="830483" grpId="0"/>
      <p:bldP spid="830486" grpId="0" animBg="1"/>
      <p:bldP spid="830487" grpId="0" animBg="1"/>
      <p:bldP spid="830488" grpId="0" animBg="1"/>
      <p:bldP spid="83048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4">
            <a:extLst>
              <a:ext uri="{FF2B5EF4-FFF2-40B4-BE49-F238E27FC236}">
                <a16:creationId xmlns:a16="http://schemas.microsoft.com/office/drawing/2014/main" id="{F7DAD7F0-874A-449F-953B-2C0C0CF445B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51" name="Text Box 5">
            <a:extLst>
              <a:ext uri="{FF2B5EF4-FFF2-40B4-BE49-F238E27FC236}">
                <a16:creationId xmlns:a16="http://schemas.microsoft.com/office/drawing/2014/main" id="{CDC15721-3558-4EA0-98EA-1837910DD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596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Άξονες στροφοκατοπτρισμού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- Παράδειγμα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32518" name="Text Box 6">
            <a:extLst>
              <a:ext uri="{FF2B5EF4-FFF2-40B4-BE49-F238E27FC236}">
                <a16:creationId xmlns:a16="http://schemas.microsoft.com/office/drawing/2014/main" id="{DB9F5E03-1290-40A1-82FD-C0BA3A71C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Να εκτελεστεί διαγραμματικά η διεργασία συμμετρία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ο μόριο του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εθανίο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2519" name="Text Box 7">
            <a:extLst>
              <a:ext uri="{FF2B5EF4-FFF2-40B4-BE49-F238E27FC236}">
                <a16:creationId xmlns:a16="http://schemas.microsoft.com/office/drawing/2014/main" id="{13F2F748-28FA-4002-B568-C5256B790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2950" y="609600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Η διεργασία συμετρίας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S</a:t>
            </a:r>
            <a:r>
              <a:rPr lang="en-US" altLang="el-GR" sz="1800" baseline="-25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 στο μόριο του μεθανίου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2524" name="Text Box 12">
            <a:extLst>
              <a:ext uri="{FF2B5EF4-FFF2-40B4-BE49-F238E27FC236}">
                <a16:creationId xmlns:a16="http://schemas.microsoft.com/office/drawing/2014/main" id="{37EBD255-0E2C-4F9A-A20B-1A4143368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81200"/>
            <a:ext cx="3200400" cy="6461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)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εριστροφή κατά 90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ως προς το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l-GR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2540" name="Text Box 28">
            <a:extLst>
              <a:ext uri="{FF2B5EF4-FFF2-40B4-BE49-F238E27FC236}">
                <a16:creationId xmlns:a16="http://schemas.microsoft.com/office/drawing/2014/main" id="{18F5DCE2-C58F-461E-A187-94B7C1AB8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995488"/>
            <a:ext cx="3200400" cy="6461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)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τοπτρισμός ως προς το σ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2541" name="Text Box 29">
            <a:extLst>
              <a:ext uri="{FF2B5EF4-FFF2-40B4-BE49-F238E27FC236}">
                <a16:creationId xmlns:a16="http://schemas.microsoft.com/office/drawing/2014/main" id="{762FCCB8-18AD-410A-A393-24CB1F5EC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" y="4151313"/>
            <a:ext cx="1711325" cy="23098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 τη διαδι-κασία αυτή προκύπτει διαμόρφωσ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ισοδύναμ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μη διακριτή)  σε σχέση με την αρχική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Εικόνα 17">
            <a:extLst>
              <a:ext uri="{FF2B5EF4-FFF2-40B4-BE49-F238E27FC236}">
                <a16:creationId xmlns:a16="http://schemas.microsoft.com/office/drawing/2014/main" id="{A145C7CD-A1DA-4A5C-8214-1326DA02E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836863"/>
            <a:ext cx="6583363" cy="275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518" grpId="0" animBg="1"/>
      <p:bldP spid="832519" grpId="0"/>
      <p:bldP spid="832524" grpId="0" animBg="1"/>
      <p:bldP spid="832540" grpId="0" animBg="1"/>
      <p:bldP spid="83254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5959" name="Picture 7">
            <a:extLst>
              <a:ext uri="{FF2B5EF4-FFF2-40B4-BE49-F238E27FC236}">
                <a16:creationId xmlns:a16="http://schemas.microsoft.com/office/drawing/2014/main" id="{D9CC3C6B-2044-44D8-A90E-B7882D21B801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7400" y="3886200"/>
            <a:ext cx="4953000" cy="2249488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8675" name="Line 4">
            <a:extLst>
              <a:ext uri="{FF2B5EF4-FFF2-40B4-BE49-F238E27FC236}">
                <a16:creationId xmlns:a16="http://schemas.microsoft.com/office/drawing/2014/main" id="{57AB9699-BC73-4385-9F2E-6823B1609F8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676" name="Text Box 5">
            <a:extLst>
              <a:ext uri="{FF2B5EF4-FFF2-40B4-BE49-F238E27FC236}">
                <a16:creationId xmlns:a16="http://schemas.microsoft.com/office/drawing/2014/main" id="{8F0158B2-3A67-4979-B9F2-FDCF8A85B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38909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Κέντρο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65958" name="Text Box 6">
            <a:extLst>
              <a:ext uri="{FF2B5EF4-FFF2-40B4-BE49-F238E27FC236}">
                <a16:creationId xmlns:a16="http://schemas.microsoft.com/office/drawing/2014/main" id="{018565D0-C38D-48F0-AA41-5CCC5889E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7318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κέντρο συμμετρίας και η αντίστοιχη διεργασία συμμετρίας συμβολίζονται με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5961" name="Text Box 9">
            <a:extLst>
              <a:ext uri="{FF2B5EF4-FFF2-40B4-BE49-F238E27FC236}">
                <a16:creationId xmlns:a16="http://schemas.microsoft.com/office/drawing/2014/main" id="{815E9ACA-34D1-4905-943E-2B2937609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262688"/>
            <a:ext cx="8382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Αναστροφή ως προς το κέντρο στο μόριο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trans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 1,2-διχλωροαιθυλένιο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5962" name="Text Box 10">
            <a:extLst>
              <a:ext uri="{FF2B5EF4-FFF2-40B4-BE49-F238E27FC236}">
                <a16:creationId xmlns:a16="http://schemas.microsoft.com/office/drawing/2014/main" id="{D1D9444F-5DFE-461A-84A0-9E70FA8FE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01838"/>
            <a:ext cx="86106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ετακινώντας κάθε άτομο του μορίου ως προς το κέντρο συμμετρίας σε ίση απόσταση με την αρχική, προκύπτει το μόριο με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ισοδύναμο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προσανατολισμό.</a:t>
            </a:r>
            <a:endParaRPr lang="en-US" altLang="el-GR" sz="1800" b="1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65969" name="Group 17">
            <a:extLst>
              <a:ext uri="{FF2B5EF4-FFF2-40B4-BE49-F238E27FC236}">
                <a16:creationId xmlns:a16="http://schemas.microsoft.com/office/drawing/2014/main" id="{456085F4-6F99-4812-ACE3-D118BB6C8995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3994150"/>
            <a:ext cx="2057400" cy="1949450"/>
            <a:chOff x="1392" y="2516"/>
            <a:chExt cx="1296" cy="1228"/>
          </a:xfrm>
        </p:grpSpPr>
        <p:sp>
          <p:nvSpPr>
            <p:cNvPr id="28681" name="Oval 11">
              <a:extLst>
                <a:ext uri="{FF2B5EF4-FFF2-40B4-BE49-F238E27FC236}">
                  <a16:creationId xmlns:a16="http://schemas.microsoft.com/office/drawing/2014/main" id="{3594939F-B4DE-49F7-B50C-1AD593BA549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92" y="2516"/>
              <a:ext cx="288" cy="28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8682" name="Oval 12">
              <a:extLst>
                <a:ext uri="{FF2B5EF4-FFF2-40B4-BE49-F238E27FC236}">
                  <a16:creationId xmlns:a16="http://schemas.microsoft.com/office/drawing/2014/main" id="{8CC34304-1192-445C-80A2-E07232C1842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8683" name="Oval 13">
              <a:extLst>
                <a:ext uri="{FF2B5EF4-FFF2-40B4-BE49-F238E27FC236}">
                  <a16:creationId xmlns:a16="http://schemas.microsoft.com/office/drawing/2014/main" id="{E6043CEB-C326-4DD1-9027-BE42C8DB96E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92" y="3456"/>
              <a:ext cx="288" cy="288"/>
            </a:xfrm>
            <a:prstGeom prst="ellips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8684" name="Oval 14">
              <a:extLst>
                <a:ext uri="{FF2B5EF4-FFF2-40B4-BE49-F238E27FC236}">
                  <a16:creationId xmlns:a16="http://schemas.microsoft.com/office/drawing/2014/main" id="{4938B0A6-DB8A-4196-8425-2268A7B5E66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00" y="2516"/>
              <a:ext cx="288" cy="288"/>
            </a:xfrm>
            <a:prstGeom prst="ellips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8685" name="Oval 15">
              <a:extLst>
                <a:ext uri="{FF2B5EF4-FFF2-40B4-BE49-F238E27FC236}">
                  <a16:creationId xmlns:a16="http://schemas.microsoft.com/office/drawing/2014/main" id="{42008D9E-3653-4D9F-BB4A-E41E6E7B88C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00" y="3456"/>
              <a:ext cx="288" cy="28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8686" name="Oval 16">
              <a:extLst>
                <a:ext uri="{FF2B5EF4-FFF2-40B4-BE49-F238E27FC236}">
                  <a16:creationId xmlns:a16="http://schemas.microsoft.com/office/drawing/2014/main" id="{FADD029D-A7EC-438A-97D0-24B0D554DF9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64" y="2976"/>
              <a:ext cx="288" cy="288"/>
            </a:xfrm>
            <a:prstGeom prst="ellips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58" grpId="0" animBg="1"/>
      <p:bldP spid="765961" grpId="0"/>
      <p:bldP spid="76596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5">
            <a:extLst>
              <a:ext uri="{FF2B5EF4-FFF2-40B4-BE49-F238E27FC236}">
                <a16:creationId xmlns:a16="http://schemas.microsoft.com/office/drawing/2014/main" id="{A0C32DF1-5F86-4DF6-B47B-5F075662E67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699" name="Text Box 6">
            <a:extLst>
              <a:ext uri="{FF2B5EF4-FFF2-40B4-BE49-F238E27FC236}">
                <a16:creationId xmlns:a16="http://schemas.microsoft.com/office/drawing/2014/main" id="{F8849DB7-84C0-42AB-BFDA-545EC30AE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205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Ταυτότητα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61863" name="Text Box 7">
            <a:extLst>
              <a:ext uri="{FF2B5EF4-FFF2-40B4-BE49-F238E27FC236}">
                <a16:creationId xmlns:a16="http://schemas.microsoft.com/office/drawing/2014/main" id="{538B329D-F031-4DA6-8251-F4053F9B0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7413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ταυτότητα είναι ταυτόχρονα στοιχείο συμμετρίας και διεργασία συμμετρίας. Συμβολίζεται με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1864" name="Text Box 8">
            <a:extLst>
              <a:ext uri="{FF2B5EF4-FFF2-40B4-BE49-F238E27FC236}">
                <a16:creationId xmlns:a16="http://schemas.microsoft.com/office/drawing/2014/main" id="{C8F56F3A-825D-45D8-AD6D-1E20B5DB7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262688"/>
            <a:ext cx="3429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Το ασύμετρο μόριο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CHClBrF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1865" name="Text Box 9">
            <a:extLst>
              <a:ext uri="{FF2B5EF4-FFF2-40B4-BE49-F238E27FC236}">
                <a16:creationId xmlns:a16="http://schemas.microsoft.com/office/drawing/2014/main" id="{B3B9AB7B-C48C-4FA5-BD63-6E603B4FA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01838"/>
            <a:ext cx="8610600" cy="9255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ταυτότητα είναι στοιχείο συμμετρίας που υπάρχει σε όλα ανεξαιρέτως τα μόρια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εξάρτητ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από την ύπαρξη ή την πλήρη απουσία άλλων στοιχείων συμμετρίας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1873" name="Text Box 17">
            <a:extLst>
              <a:ext uri="{FF2B5EF4-FFF2-40B4-BE49-F238E27FC236}">
                <a16:creationId xmlns:a16="http://schemas.microsoft.com/office/drawing/2014/main" id="{08C5B977-8635-4AF1-8F38-4CD4ACCEC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265488"/>
            <a:ext cx="4876800" cy="9255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ταυτότητα είναι ξεχωριστή διεργασία συμμετρίας γιατί αφήνει το μόρι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μετάβλητ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61888" name="Picture 32">
            <a:extLst>
              <a:ext uri="{FF2B5EF4-FFF2-40B4-BE49-F238E27FC236}">
                <a16:creationId xmlns:a16="http://schemas.microsoft.com/office/drawing/2014/main" id="{5664B33E-06FE-404B-ABBC-E0BF4C9621E3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10200" y="3276600"/>
            <a:ext cx="3352800" cy="2805113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1863" grpId="0" animBg="1"/>
      <p:bldP spid="761864" grpId="0"/>
      <p:bldP spid="761865" grpId="0" animBg="1"/>
      <p:bldP spid="76187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4">
            <a:extLst>
              <a:ext uri="{FF2B5EF4-FFF2-40B4-BE49-F238E27FC236}">
                <a16:creationId xmlns:a16="http://schemas.microsoft.com/office/drawing/2014/main" id="{17287AC9-A5A8-41CA-83BE-4639D3F117B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23" name="Text Box 5">
            <a:extLst>
              <a:ext uri="{FF2B5EF4-FFF2-40B4-BE49-F238E27FC236}">
                <a16:creationId xmlns:a16="http://schemas.microsoft.com/office/drawing/2014/main" id="{090DFE59-1363-45BE-94D0-59095F78E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70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και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38667" name="Text Box 11">
            <a:extLst>
              <a:ext uri="{FF2B5EF4-FFF2-40B4-BE49-F238E27FC236}">
                <a16:creationId xmlns:a16="http://schemas.microsoft.com/office/drawing/2014/main" id="{0EB47AD7-D74D-4377-982B-1F70A7440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106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   Στοιχεία συμμετρίας		Διεργασίες συμμετρία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24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6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38668" name="Text Box 12">
            <a:extLst>
              <a:ext uri="{FF2B5EF4-FFF2-40B4-BE49-F238E27FC236}">
                <a16:creationId xmlns:a16="http://schemas.microsoft.com/office/drawing/2014/main" id="{108065BF-D9F0-430C-B974-F8A2D57B0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54163"/>
            <a:ext cx="868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rgbClr val="000066"/>
                </a:solidFill>
                <a:latin typeface="Arial" panose="020B0604020202020204" pitchFamily="34" charset="0"/>
              </a:rPr>
              <a:t>    Σύμβολο	Περιγραφή			Περιγραφή</a:t>
            </a:r>
            <a:endParaRPr lang="en-US" altLang="el-GR" sz="24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38669" name="Text Box 13">
            <a:extLst>
              <a:ext uri="{FF2B5EF4-FFF2-40B4-BE49-F238E27FC236}">
                <a16:creationId xmlns:a16="http://schemas.microsoft.com/office/drawing/2014/main" id="{041258BB-230C-4760-9DFC-1E27CFD65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Ε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        Ταυτότητα			Καμία μεταβολή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38670" name="Text Box 14">
            <a:extLst>
              <a:ext uri="{FF2B5EF4-FFF2-40B4-BE49-F238E27FC236}">
                <a16:creationId xmlns:a16="http://schemas.microsoft.com/office/drawing/2014/main" id="{312E1C4A-EF1E-4AEA-B611-CE31AE482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941638"/>
            <a:ext cx="8458200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σ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	    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Επίπεδο κατοπτρισμού	Κατοπτρισμός ως προ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				επίπεδο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38671" name="Text Box 15">
            <a:extLst>
              <a:ext uri="{FF2B5EF4-FFF2-40B4-BE49-F238E27FC236}">
                <a16:creationId xmlns:a16="http://schemas.microsoft.com/office/drawing/2014/main" id="{8B4F7DB0-EDE4-49EC-B67D-DC0576DA8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779838"/>
            <a:ext cx="7696200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i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 Κέντρο συμμετρίας		Αναστροφή ως προ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				κέντρο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38672" name="Text Box 16">
            <a:extLst>
              <a:ext uri="{FF2B5EF4-FFF2-40B4-BE49-F238E27FC236}">
                <a16:creationId xmlns:a16="http://schemas.microsoft.com/office/drawing/2014/main" id="{0FA16C93-DD49-4665-956E-C58AC8973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740275"/>
            <a:ext cx="8382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 Άξονας περιστροφής	  	Περιστροφή γύρω από άξονα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				κατά γωνία 360</a:t>
            </a:r>
            <a:r>
              <a:rPr lang="el-GR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/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38673" name="Text Box 17">
            <a:extLst>
              <a:ext uri="{FF2B5EF4-FFF2-40B4-BE49-F238E27FC236}">
                <a16:creationId xmlns:a16="http://schemas.microsoft.com/office/drawing/2014/main" id="{00F67F8C-4D27-4385-B6AB-31849F9C1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654675"/>
            <a:ext cx="8839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S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 Άξονας			Περιστροφή γύρω από άξονα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στροφοκατοπτρισμού		κατά γωνία 360</a:t>
            </a:r>
            <a:r>
              <a:rPr lang="el-GR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/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και κατοπτρισμό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				ως προς επίπεδο κάθετο στον άξονα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8667" grpId="0" animBg="1"/>
      <p:bldP spid="838668" grpId="0"/>
      <p:bldP spid="838669" grpId="0"/>
      <p:bldP spid="838670" grpId="0"/>
      <p:bldP spid="838671" grpId="0"/>
      <p:bldP spid="838672" grpId="0"/>
      <p:bldP spid="83867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5" name="Text Box 5">
            <a:extLst>
              <a:ext uri="{FF2B5EF4-FFF2-40B4-BE49-F238E27FC236}">
                <a16:creationId xmlns:a16="http://schemas.microsoft.com/office/drawing/2014/main" id="{42A14034-EC22-423B-A802-581B4471A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487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Στοιχείο συμμετρίας  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GB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Η</a:t>
            </a:r>
            <a:r>
              <a:rPr lang="el-GR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Ο</a:t>
            </a:r>
            <a:endParaRPr lang="en-GB" altLang="el-GR" sz="3600" b="1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31747" name="Line 6">
            <a:extLst>
              <a:ext uri="{FF2B5EF4-FFF2-40B4-BE49-F238E27FC236}">
                <a16:creationId xmlns:a16="http://schemas.microsoft.com/office/drawing/2014/main" id="{AF5D4092-B610-4832-B9F0-D512017E8B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48" name="Text Box 7">
            <a:extLst>
              <a:ext uri="{FF2B5EF4-FFF2-40B4-BE49-F238E27FC236}">
                <a16:creationId xmlns:a16="http://schemas.microsoft.com/office/drawing/2014/main" id="{303384D4-DBC3-4739-8342-74CD88874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844808" name="Picture 8" descr="h20_c2">
            <a:extLst>
              <a:ext uri="{FF2B5EF4-FFF2-40B4-BE49-F238E27FC236}">
                <a16:creationId xmlns:a16="http://schemas.microsoft.com/office/drawing/2014/main" id="{7953AD41-FE65-4222-99E2-F408217AE26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1475" y="1828800"/>
            <a:ext cx="3386138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4810" name="Text Box 10">
            <a:extLst>
              <a:ext uri="{FF2B5EF4-FFF2-40B4-BE49-F238E27FC236}">
                <a16:creationId xmlns:a16="http://schemas.microsoft.com/office/drawing/2014/main" id="{26CB6593-110F-4658-A2C7-4B73EC5B5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948113"/>
            <a:ext cx="5181600" cy="1281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Διεργασία συμμετρίας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GB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1/2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της πλήρους περιστροφή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805" grpId="0" autoUpdateAnimBg="0"/>
      <p:bldP spid="84481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0950" name="Picture 6" descr="clch3_c3">
            <a:extLst>
              <a:ext uri="{FF2B5EF4-FFF2-40B4-BE49-F238E27FC236}">
                <a16:creationId xmlns:a16="http://schemas.microsoft.com/office/drawing/2014/main" id="{0377C346-1829-4C44-B94A-CE159052EC3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3063" y="1828800"/>
            <a:ext cx="3386137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Line 8">
            <a:extLst>
              <a:ext uri="{FF2B5EF4-FFF2-40B4-BE49-F238E27FC236}">
                <a16:creationId xmlns:a16="http://schemas.microsoft.com/office/drawing/2014/main" id="{01843F7E-34F0-4CF6-9DD7-4628F8D170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796" name="Text Box 9">
            <a:extLst>
              <a:ext uri="{FF2B5EF4-FFF2-40B4-BE49-F238E27FC236}">
                <a16:creationId xmlns:a16="http://schemas.microsoft.com/office/drawing/2014/main" id="{4FB87F57-9428-410D-A658-1812078CB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3797" name="Text Box 11">
            <a:extLst>
              <a:ext uri="{FF2B5EF4-FFF2-40B4-BE49-F238E27FC236}">
                <a16:creationId xmlns:a16="http://schemas.microsoft.com/office/drawing/2014/main" id="{064E93E7-D163-4887-8D19-A42435C11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487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Στοιχείο συμμετρίας  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3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l</a:t>
            </a:r>
            <a:endParaRPr lang="en-GB" altLang="el-GR" sz="3600" b="1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850957" name="Text Box 13">
            <a:extLst>
              <a:ext uri="{FF2B5EF4-FFF2-40B4-BE49-F238E27FC236}">
                <a16:creationId xmlns:a16="http://schemas.microsoft.com/office/drawing/2014/main" id="{B3DE28B6-B630-4C7D-BED3-CF4A0A0A0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948113"/>
            <a:ext cx="5181600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1/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της πλήρους περιστροφής</a:t>
            </a:r>
            <a:endParaRPr lang="en-US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US" altLang="el-GR" sz="3600" b="1" baseline="30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	2/3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της πλήρους περιστροφής</a:t>
            </a:r>
          </a:p>
          <a:p>
            <a:pPr algn="just">
              <a:spcBef>
                <a:spcPct val="50000"/>
              </a:spcBef>
              <a:buFontTx/>
              <a:buNone/>
            </a:pPr>
            <a:endParaRPr lang="el-GR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95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5" descr="b3_2xC3">
            <a:extLst>
              <a:ext uri="{FF2B5EF4-FFF2-40B4-BE49-F238E27FC236}">
                <a16:creationId xmlns:a16="http://schemas.microsoft.com/office/drawing/2014/main" id="{50322A45-4992-4EAB-9FC1-EB1BF8EBE79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886200"/>
            <a:ext cx="22383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Line 7">
            <a:extLst>
              <a:ext uri="{FF2B5EF4-FFF2-40B4-BE49-F238E27FC236}">
                <a16:creationId xmlns:a16="http://schemas.microsoft.com/office/drawing/2014/main" id="{C672B6E5-D195-45C2-BCA5-D2A3CF619B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44" name="Text Box 8">
            <a:extLst>
              <a:ext uri="{FF2B5EF4-FFF2-40B4-BE49-F238E27FC236}">
                <a16:creationId xmlns:a16="http://schemas.microsoft.com/office/drawing/2014/main" id="{4A4BE01C-1571-4053-B7EA-D5A028311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5845" name="Text Box 9">
            <a:extLst>
              <a:ext uri="{FF2B5EF4-FFF2-40B4-BE49-F238E27FC236}">
                <a16:creationId xmlns:a16="http://schemas.microsoft.com/office/drawing/2014/main" id="{07B415B2-5AD7-46AF-9275-B4B7FF328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487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Στοιχείο συμμετρίας  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3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l</a:t>
            </a:r>
            <a:endParaRPr lang="en-GB" altLang="el-GR" sz="3600" b="1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pic>
        <p:nvPicPr>
          <p:cNvPr id="35846" name="Picture 6" descr="bf3_c3_pause">
            <a:extLst>
              <a:ext uri="{FF2B5EF4-FFF2-40B4-BE49-F238E27FC236}">
                <a16:creationId xmlns:a16="http://schemas.microsoft.com/office/drawing/2014/main" id="{D7DAD3AA-B656-47D1-9D5A-30CD3E42C9C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222375"/>
            <a:ext cx="22383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Text Box 11">
            <a:extLst>
              <a:ext uri="{FF2B5EF4-FFF2-40B4-BE49-F238E27FC236}">
                <a16:creationId xmlns:a16="http://schemas.microsoft.com/office/drawing/2014/main" id="{C45DEA11-6BCE-4338-8509-A60FBCC16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276600"/>
            <a:ext cx="5029200" cy="14446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στοιχείο συμμετρία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έχει δύο διεργασίες συμμετρίας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Περιστροφ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Περιστροφ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endParaRPr lang="en-US" altLang="el-GR" sz="1800" b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57100" name="Text Box 12">
            <a:extLst>
              <a:ext uri="{FF2B5EF4-FFF2-40B4-BE49-F238E27FC236}">
                <a16:creationId xmlns:a16="http://schemas.microsoft.com/office/drawing/2014/main" id="{CBF50773-0DE7-462E-94B9-DBF52F3A9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50292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περιστροφ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/3 (24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έχει το ίδιο αποτέλεσμα με την περιστροφ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/3 (-12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altLang="el-GR" sz="1800" b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7100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5">
            <a:extLst>
              <a:ext uri="{FF2B5EF4-FFF2-40B4-BE49-F238E27FC236}">
                <a16:creationId xmlns:a16="http://schemas.microsoft.com/office/drawing/2014/main" id="{0616BBA0-567E-4609-8530-285D8F9FD2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891" name="Text Box 6">
            <a:extLst>
              <a:ext uri="{FF2B5EF4-FFF2-40B4-BE49-F238E27FC236}">
                <a16:creationId xmlns:a16="http://schemas.microsoft.com/office/drawing/2014/main" id="{5BEBF7C3-F535-4AAB-93CB-5B34C83AB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7892" name="Text Box 7">
            <a:extLst>
              <a:ext uri="{FF2B5EF4-FFF2-40B4-BE49-F238E27FC236}">
                <a16:creationId xmlns:a16="http://schemas.microsoft.com/office/drawing/2014/main" id="{F60778BD-A6CA-4D2D-9335-C60373627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487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Στοιχείο συμμετρίας  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3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l</a:t>
            </a:r>
            <a:endParaRPr lang="en-GB" altLang="el-GR" sz="3600" b="1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37893" name="Text Box 9">
            <a:extLst>
              <a:ext uri="{FF2B5EF4-FFF2-40B4-BE49-F238E27FC236}">
                <a16:creationId xmlns:a16="http://schemas.microsoft.com/office/drawing/2014/main" id="{2D5B3CC0-7F93-4F27-9E05-FD555A8DC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276600"/>
            <a:ext cx="5029200" cy="14446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στοιχείο συμμετρία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έχει δύο διεργασίες συμμετρίας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Περιστροφ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Περιστροφ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endParaRPr lang="en-US" altLang="el-GR" sz="1800" b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4" name="Text Box 10">
            <a:extLst>
              <a:ext uri="{FF2B5EF4-FFF2-40B4-BE49-F238E27FC236}">
                <a16:creationId xmlns:a16="http://schemas.microsoft.com/office/drawing/2014/main" id="{3F9E3FC6-3276-4EFB-9CE9-D0BDF005E6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50292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περιστροφ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/3 (24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έχει το ίδιο αποτέλεσμα με την περιστροφ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/3 (-12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altLang="el-GR" sz="1800" b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5" name="Text Box 11">
            <a:extLst>
              <a:ext uri="{FF2B5EF4-FFF2-40B4-BE49-F238E27FC236}">
                <a16:creationId xmlns:a16="http://schemas.microsoft.com/office/drawing/2014/main" id="{A9A621C3-5FB0-45D9-B7A3-0F92C653F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943600"/>
            <a:ext cx="449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GB" altLang="el-GR" sz="3600" b="1">
                <a:solidFill>
                  <a:srgbClr val="FF9966"/>
                </a:solidFill>
                <a:latin typeface="Arial" panose="020B0604020202020204" pitchFamily="34" charset="0"/>
              </a:rPr>
              <a:t>C</a:t>
            </a:r>
            <a:r>
              <a:rPr lang="en-GB" altLang="el-GR" sz="3600" b="1" baseline="-25000">
                <a:solidFill>
                  <a:srgbClr val="FF9966"/>
                </a:solidFill>
                <a:latin typeface="Arial" panose="020B0604020202020204" pitchFamily="34" charset="0"/>
              </a:rPr>
              <a:t>3</a:t>
            </a:r>
            <a:r>
              <a:rPr lang="en-GB" altLang="el-GR">
                <a:solidFill>
                  <a:srgbClr val="FF9966"/>
                </a:solidFill>
                <a:latin typeface="Arial" panose="020B0604020202020204" pitchFamily="34" charset="0"/>
              </a:rPr>
              <a:t>x</a:t>
            </a:r>
            <a:r>
              <a:rPr lang="en-GB" altLang="el-GR" sz="3600" b="1">
                <a:solidFill>
                  <a:srgbClr val="FF9966"/>
                </a:solidFill>
                <a:latin typeface="Arial" panose="020B0604020202020204" pitchFamily="34" charset="0"/>
              </a:rPr>
              <a:t>C</a:t>
            </a:r>
            <a:r>
              <a:rPr lang="en-GB" altLang="el-GR" sz="3600" b="1" baseline="-25000">
                <a:solidFill>
                  <a:srgbClr val="FF9966"/>
                </a:solidFill>
                <a:latin typeface="Arial" panose="020B0604020202020204" pitchFamily="34" charset="0"/>
              </a:rPr>
              <a:t>3</a:t>
            </a:r>
            <a:r>
              <a:rPr lang="en-GB" altLang="el-GR" sz="3600" b="1">
                <a:solidFill>
                  <a:srgbClr val="FF9966"/>
                </a:solidFill>
                <a:latin typeface="Arial" panose="020B0604020202020204" pitchFamily="34" charset="0"/>
              </a:rPr>
              <a:t>=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GB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3600" b="1" baseline="30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 C</a:t>
            </a:r>
            <a:r>
              <a:rPr lang="en-GB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GB" altLang="el-GR" sz="3600" b="1" baseline="30000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-1</a:t>
            </a:r>
            <a:endParaRPr lang="en-GB" altLang="el-GR" sz="36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37896" name="Picture 12" descr="b3_2xC3">
            <a:extLst>
              <a:ext uri="{FF2B5EF4-FFF2-40B4-BE49-F238E27FC236}">
                <a16:creationId xmlns:a16="http://schemas.microsoft.com/office/drawing/2014/main" id="{8AA87494-4209-48F9-93EB-0E2EDD0D811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222375"/>
            <a:ext cx="22383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7" name="Picture 13" descr="bf3_c3-1">
            <a:extLst>
              <a:ext uri="{FF2B5EF4-FFF2-40B4-BE49-F238E27FC236}">
                <a16:creationId xmlns:a16="http://schemas.microsoft.com/office/drawing/2014/main" id="{7C371CB8-116C-42FA-8DCF-20A36E22CC6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886200"/>
            <a:ext cx="22383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Line 6">
            <a:extLst>
              <a:ext uri="{FF2B5EF4-FFF2-40B4-BE49-F238E27FC236}">
                <a16:creationId xmlns:a16="http://schemas.microsoft.com/office/drawing/2014/main" id="{956EDF91-C28C-4992-8137-C6C3F8E333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15" name="Text Box 7">
            <a:extLst>
              <a:ext uri="{FF2B5EF4-FFF2-40B4-BE49-F238E27FC236}">
                <a16:creationId xmlns:a16="http://schemas.microsoft.com/office/drawing/2014/main" id="{D99A20E0-D152-4B0A-8B98-7AE1047E3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8916" name="Text Box 8">
            <a:extLst>
              <a:ext uri="{FF2B5EF4-FFF2-40B4-BE49-F238E27FC236}">
                <a16:creationId xmlns:a16="http://schemas.microsoft.com/office/drawing/2014/main" id="{8A55B071-AF2C-4262-80FB-4CC02EA50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487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Στοιχείο συμμετρίας  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XeOF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4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pic>
        <p:nvPicPr>
          <p:cNvPr id="863241" name="Picture 9" descr="xeof4_c4rot">
            <a:extLst>
              <a:ext uri="{FF2B5EF4-FFF2-40B4-BE49-F238E27FC236}">
                <a16:creationId xmlns:a16="http://schemas.microsoft.com/office/drawing/2014/main" id="{7785DFC3-3CEA-49B1-833A-3F370E7AAA8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2266950"/>
            <a:ext cx="3403600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3242" name="Text Box 10">
            <a:extLst>
              <a:ext uri="{FF2B5EF4-FFF2-40B4-BE49-F238E27FC236}">
                <a16:creationId xmlns:a16="http://schemas.microsoft.com/office/drawing/2014/main" id="{1402AA14-5732-4E27-911C-C6EE58F96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86200"/>
            <a:ext cx="5181600" cy="292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1/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4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της πλήρους περιστροφής</a:t>
            </a:r>
            <a:endParaRPr lang="en-US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r>
              <a:rPr lang="en-US" altLang="el-GR" sz="3600" b="1" baseline="30000">
                <a:solidFill>
                  <a:srgbClr val="FFFF00"/>
                </a:solidFill>
                <a:latin typeface="Arial" panose="020B0604020202020204" pitchFamily="34" charset="0"/>
              </a:rPr>
              <a:t>2 </a:t>
            </a: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≡ 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3600" b="1" baseline="30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≡ 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3600" b="1" baseline="30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DC3D7FE-92D3-436B-95E2-FED705DDD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0525" y="6096000"/>
            <a:ext cx="31019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ξυτετραφθοριούχο ξένο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πολύ δραστικό και ασταθές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3242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4">
            <a:extLst>
              <a:ext uri="{FF2B5EF4-FFF2-40B4-BE49-F238E27FC236}">
                <a16:creationId xmlns:a16="http://schemas.microsoft.com/office/drawing/2014/main" id="{F4E78CCB-648C-41E3-9CC2-615DCAA35BC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19" name="Text Box 5">
            <a:extLst>
              <a:ext uri="{FF2B5EF4-FFF2-40B4-BE49-F238E27FC236}">
                <a16:creationId xmlns:a16="http://schemas.microsoft.com/office/drawing/2014/main" id="{1BFD5381-FB9D-4F35-BA05-213F2C577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151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μμετρία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220" name="Rectangle 6">
            <a:extLst>
              <a:ext uri="{FF2B5EF4-FFF2-40B4-BE49-F238E27FC236}">
                <a16:creationId xmlns:a16="http://schemas.microsoft.com/office/drawing/2014/main" id="{366C82EB-E647-4C12-9F80-A6EC8DA77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56388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βιολογί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η συμμετρία ορίζεται σαν την αντιστοιχία μεταξύ τμημάτων ενός ζωντανού οργανισμού, όπως μεταξύ του δεξιού και του αριστερού μισού του ανθρώπινου σώματος. 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9221" name="Picture 7">
            <a:extLst>
              <a:ext uri="{FF2B5EF4-FFF2-40B4-BE49-F238E27FC236}">
                <a16:creationId xmlns:a16="http://schemas.microsoft.com/office/drawing/2014/main" id="{5C0AC0AC-9FD8-49FF-8C61-21259E235C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066800"/>
            <a:ext cx="2895600" cy="1716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11" name="Rectangle 6">
            <a:extLst>
              <a:ext uri="{FF2B5EF4-FFF2-40B4-BE49-F238E27FC236}">
                <a16:creationId xmlns:a16="http://schemas.microsoft.com/office/drawing/2014/main" id="{D230B933-31B6-4D6A-A111-4B32C0DBE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497138"/>
            <a:ext cx="56388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αθηματικά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ο όρος χρησιμοποιείται για να περιγράψει σχήματα τα οποία δε φαίνεται να αλλάζουν όταν περιστρέφονται, όταν ανακλώνται σε κάτοπτρο ή όταν αντιστρέφονται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8213" name="Picture 11" descr="cexp4">
            <a:extLst>
              <a:ext uri="{FF2B5EF4-FFF2-40B4-BE49-F238E27FC236}">
                <a16:creationId xmlns:a16="http://schemas.microsoft.com/office/drawing/2014/main" id="{54817FCE-BB35-47BF-845F-A6618B7621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505200"/>
            <a:ext cx="2819400" cy="28194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214" name="Picture 13" descr="fball">
            <a:extLst>
              <a:ext uri="{FF2B5EF4-FFF2-40B4-BE49-F238E27FC236}">
                <a16:creationId xmlns:a16="http://schemas.microsoft.com/office/drawing/2014/main" id="{547305DE-FC2B-4320-98EF-32D8D5ABA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86200"/>
            <a:ext cx="3733800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6" descr="benz_c6">
            <a:extLst>
              <a:ext uri="{FF2B5EF4-FFF2-40B4-BE49-F238E27FC236}">
                <a16:creationId xmlns:a16="http://schemas.microsoft.com/office/drawing/2014/main" id="{B6703B3D-2D17-40E8-B954-CCB4430F8D8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2266950"/>
            <a:ext cx="3390900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Line 7">
            <a:extLst>
              <a:ext uri="{FF2B5EF4-FFF2-40B4-BE49-F238E27FC236}">
                <a16:creationId xmlns:a16="http://schemas.microsoft.com/office/drawing/2014/main" id="{D4B08A67-2845-4729-BD69-63B9E5C4F0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64" name="Text Box 8">
            <a:extLst>
              <a:ext uri="{FF2B5EF4-FFF2-40B4-BE49-F238E27FC236}">
                <a16:creationId xmlns:a16="http://schemas.microsoft.com/office/drawing/2014/main" id="{592FB7DF-FD62-4E99-BEB4-627EBE6FD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0965" name="Text Box 9">
            <a:extLst>
              <a:ext uri="{FF2B5EF4-FFF2-40B4-BE49-F238E27FC236}">
                <a16:creationId xmlns:a16="http://schemas.microsoft.com/office/drawing/2014/main" id="{7F6E218D-1416-4E9F-ABBA-8E21333B2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487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Στοιχείο συμμετρίας  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Βενζόλιο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869386" name="Text Box 10">
            <a:extLst>
              <a:ext uri="{FF2B5EF4-FFF2-40B4-BE49-F238E27FC236}">
                <a16:creationId xmlns:a16="http://schemas.microsoft.com/office/drawing/2014/main" id="{4EC822EF-349B-4E9C-8215-D5F3D81A1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657600"/>
            <a:ext cx="5181600" cy="173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1/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6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της πλήρους περιστροφής</a:t>
            </a:r>
            <a:endParaRPr lang="en-US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>
              <a:spcBef>
                <a:spcPct val="50000"/>
              </a:spcBef>
              <a:buFontTx/>
              <a:buNone/>
            </a:pPr>
            <a:endParaRPr lang="el-GR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16E5DE8-C21D-4C79-A27F-10C4D45D3C2F}"/>
                  </a:ext>
                </a:extLst>
              </p14:cNvPr>
              <p14:cNvContentPartPr/>
              <p14:nvPr/>
            </p14:nvContentPartPr>
            <p14:xfrm>
              <a:off x="7025931" y="4130623"/>
              <a:ext cx="34560" cy="457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16E5DE8-C21D-4C79-A27F-10C4D45D3C2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990302" y="4094623"/>
                <a:ext cx="105461" cy="117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938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6" descr="benz_2xc6">
            <a:extLst>
              <a:ext uri="{FF2B5EF4-FFF2-40B4-BE49-F238E27FC236}">
                <a16:creationId xmlns:a16="http://schemas.microsoft.com/office/drawing/2014/main" id="{C3F67438-BFAA-4E89-8C40-B7E6781E3B2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2266950"/>
            <a:ext cx="3390900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Line 7">
            <a:extLst>
              <a:ext uri="{FF2B5EF4-FFF2-40B4-BE49-F238E27FC236}">
                <a16:creationId xmlns:a16="http://schemas.microsoft.com/office/drawing/2014/main" id="{6B7EBA22-597B-4113-B462-256A6FEBDC1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12" name="Text Box 8">
            <a:extLst>
              <a:ext uri="{FF2B5EF4-FFF2-40B4-BE49-F238E27FC236}">
                <a16:creationId xmlns:a16="http://schemas.microsoft.com/office/drawing/2014/main" id="{CBFEDB14-5FF9-406C-B8D6-2F36DC727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3013" name="Text Box 9">
            <a:extLst>
              <a:ext uri="{FF2B5EF4-FFF2-40B4-BE49-F238E27FC236}">
                <a16:creationId xmlns:a16="http://schemas.microsoft.com/office/drawing/2014/main" id="{847065D1-E8EC-4B4B-A5DE-8CA4FD983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487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Στοιχείο συμμετρίας  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Βενζόλιο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43014" name="Text Box 10">
            <a:extLst>
              <a:ext uri="{FF2B5EF4-FFF2-40B4-BE49-F238E27FC236}">
                <a16:creationId xmlns:a16="http://schemas.microsoft.com/office/drawing/2014/main" id="{7C74DB29-A1AF-4EF5-B959-05821F542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657600"/>
            <a:ext cx="5181600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1/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6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της πλήρους περιστροφής</a:t>
            </a:r>
            <a:endParaRPr lang="en-US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 baseline="30000">
                <a:solidFill>
                  <a:srgbClr val="FFFF00"/>
                </a:solidFill>
                <a:latin typeface="Arial" panose="020B0604020202020204" pitchFamily="34" charset="0"/>
              </a:rPr>
              <a:t>2 </a:t>
            </a: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≡ 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6" descr="benz_3xc6">
            <a:extLst>
              <a:ext uri="{FF2B5EF4-FFF2-40B4-BE49-F238E27FC236}">
                <a16:creationId xmlns:a16="http://schemas.microsoft.com/office/drawing/2014/main" id="{996C647E-3B54-4C8F-A422-C1B71562A3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2266950"/>
            <a:ext cx="3394075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Line 8">
            <a:extLst>
              <a:ext uri="{FF2B5EF4-FFF2-40B4-BE49-F238E27FC236}">
                <a16:creationId xmlns:a16="http://schemas.microsoft.com/office/drawing/2014/main" id="{0FDCB495-2D60-4247-BE2A-4CB99BB0297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060" name="Text Box 9">
            <a:extLst>
              <a:ext uri="{FF2B5EF4-FFF2-40B4-BE49-F238E27FC236}">
                <a16:creationId xmlns:a16="http://schemas.microsoft.com/office/drawing/2014/main" id="{35D15556-1856-4981-82B1-05D577B8E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5061" name="Text Box 10">
            <a:extLst>
              <a:ext uri="{FF2B5EF4-FFF2-40B4-BE49-F238E27FC236}">
                <a16:creationId xmlns:a16="http://schemas.microsoft.com/office/drawing/2014/main" id="{BFEAEFD4-3677-4A33-B676-523D41BE2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487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Στοιχείο συμμετρίας  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Βενζόλιο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45062" name="Text Box 11">
            <a:extLst>
              <a:ext uri="{FF2B5EF4-FFF2-40B4-BE49-F238E27FC236}">
                <a16:creationId xmlns:a16="http://schemas.microsoft.com/office/drawing/2014/main" id="{ED9E6FFB-3A07-476D-AA60-4B298954B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657600"/>
            <a:ext cx="5181600" cy="292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1/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6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της πλήρους περιστροφής</a:t>
            </a:r>
            <a:endParaRPr lang="en-US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 baseline="30000">
                <a:solidFill>
                  <a:srgbClr val="FFFF00"/>
                </a:solidFill>
                <a:latin typeface="Arial" panose="020B0604020202020204" pitchFamily="34" charset="0"/>
              </a:rPr>
              <a:t>2 </a:t>
            </a: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≡ 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l-GR" sz="3600" b="1" baseline="30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≡ 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l-GR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4" descr="benz_3xc6">
            <a:extLst>
              <a:ext uri="{FF2B5EF4-FFF2-40B4-BE49-F238E27FC236}">
                <a16:creationId xmlns:a16="http://schemas.microsoft.com/office/drawing/2014/main" id="{5BB83646-63BF-4FEF-A2AF-D5DF0B703AC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2266950"/>
            <a:ext cx="3394075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Line 5">
            <a:extLst>
              <a:ext uri="{FF2B5EF4-FFF2-40B4-BE49-F238E27FC236}">
                <a16:creationId xmlns:a16="http://schemas.microsoft.com/office/drawing/2014/main" id="{58560918-8EAD-45DA-9F27-999346D778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08" name="Text Box 6">
            <a:extLst>
              <a:ext uri="{FF2B5EF4-FFF2-40B4-BE49-F238E27FC236}">
                <a16:creationId xmlns:a16="http://schemas.microsoft.com/office/drawing/2014/main" id="{3D9936A6-22A8-45E8-B5E0-A8F59C0F1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7109" name="Text Box 7">
            <a:extLst>
              <a:ext uri="{FF2B5EF4-FFF2-40B4-BE49-F238E27FC236}">
                <a16:creationId xmlns:a16="http://schemas.microsoft.com/office/drawing/2014/main" id="{19219CB2-9CA8-4E04-9CC5-C1D4D6A77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95400"/>
            <a:ext cx="487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Βενζόλιο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47110" name="Text Box 9">
            <a:extLst>
              <a:ext uri="{FF2B5EF4-FFF2-40B4-BE49-F238E27FC236}">
                <a16:creationId xmlns:a16="http://schemas.microsoft.com/office/drawing/2014/main" id="{07090161-824C-4B1F-96C0-5184ED728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876800" cy="1290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κτός από τον άξονα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μόριο του βενζολίου μπορεί επίσης να περιστραφεί γύρω από άξονα που συνδέει δύο απέναντι δεσμούς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-H.</a:t>
            </a:r>
            <a:endParaRPr lang="en-US" altLang="el-GR" sz="1800" b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1670" name="Text Box 6">
            <a:extLst>
              <a:ext uri="{FF2B5EF4-FFF2-40B4-BE49-F238E27FC236}">
                <a16:creationId xmlns:a16="http://schemas.microsoft.com/office/drawing/2014/main" id="{66CF233A-01B8-4F7D-A92E-888D49CDD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38" y="5715000"/>
            <a:ext cx="2659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2800" b="1">
                <a:solidFill>
                  <a:srgbClr val="FF9966"/>
                </a:solidFill>
                <a:latin typeface="Arial" panose="020B0604020202020204" pitchFamily="34" charset="0"/>
              </a:rPr>
              <a:t>Σύμβολο:</a:t>
            </a:r>
            <a:r>
              <a:rPr lang="en-GB" altLang="el-GR" sz="2800" b="1">
                <a:solidFill>
                  <a:srgbClr val="FF9966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’</a:t>
            </a:r>
          </a:p>
        </p:txBody>
      </p:sp>
      <p:pic>
        <p:nvPicPr>
          <p:cNvPr id="48131" name="Picture 7" descr="benzc2'">
            <a:extLst>
              <a:ext uri="{FF2B5EF4-FFF2-40B4-BE49-F238E27FC236}">
                <a16:creationId xmlns:a16="http://schemas.microsoft.com/office/drawing/2014/main" id="{39639018-B31F-42E7-8EC3-4CBC50F7748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2266950"/>
            <a:ext cx="3390900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Line 8">
            <a:extLst>
              <a:ext uri="{FF2B5EF4-FFF2-40B4-BE49-F238E27FC236}">
                <a16:creationId xmlns:a16="http://schemas.microsoft.com/office/drawing/2014/main" id="{80922932-084C-474E-8047-DAF2E7422D6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8133" name="Text Box 9">
            <a:extLst>
              <a:ext uri="{FF2B5EF4-FFF2-40B4-BE49-F238E27FC236}">
                <a16:creationId xmlns:a16="http://schemas.microsoft.com/office/drawing/2014/main" id="{D714BF39-BED5-4FC0-A0DA-765A3D279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8134" name="Text Box 10">
            <a:extLst>
              <a:ext uri="{FF2B5EF4-FFF2-40B4-BE49-F238E27FC236}">
                <a16:creationId xmlns:a16="http://schemas.microsoft.com/office/drawing/2014/main" id="{D568D379-92AF-4F04-9CDA-3A14D735D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95400"/>
            <a:ext cx="487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Βενζόλιο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48135" name="Text Box 11">
            <a:extLst>
              <a:ext uri="{FF2B5EF4-FFF2-40B4-BE49-F238E27FC236}">
                <a16:creationId xmlns:a16="http://schemas.microsoft.com/office/drawing/2014/main" id="{543D9CF1-9769-4A63-A058-E01358FBF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876800" cy="1290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κτός από τον άξονα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μόριο του βενζολίου μπορεί επίσης να περιστραφεί γύρω από άξονα που συνδέει δύο απέναντι δεσμούς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-H.</a:t>
            </a:r>
            <a:endParaRPr lang="en-US" altLang="el-GR" sz="1800" b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1676" name="Text Box 12">
            <a:extLst>
              <a:ext uri="{FF2B5EF4-FFF2-40B4-BE49-F238E27FC236}">
                <a16:creationId xmlns:a16="http://schemas.microsoft.com/office/drawing/2014/main" id="{EE1326AF-6BB9-4A9D-83D2-E8ED2A755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967163"/>
            <a:ext cx="4876800" cy="11064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Υπάρχουν έτσ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επιπλέο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ιεργασίε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κτός από αυτή που αντιστοιχεί στον άξονα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670" grpId="0"/>
      <p:bldP spid="88167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7" descr="benz_c2''">
            <a:extLst>
              <a:ext uri="{FF2B5EF4-FFF2-40B4-BE49-F238E27FC236}">
                <a16:creationId xmlns:a16="http://schemas.microsoft.com/office/drawing/2014/main" id="{B9D06A5E-1C2E-40CF-B27C-E8BF20AD60A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2266950"/>
            <a:ext cx="3390900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5768" name="Text Box 8">
            <a:extLst>
              <a:ext uri="{FF2B5EF4-FFF2-40B4-BE49-F238E27FC236}">
                <a16:creationId xmlns:a16="http://schemas.microsoft.com/office/drawing/2014/main" id="{0964CB51-CFA4-444D-830E-CFD7F2F15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38" y="5715000"/>
            <a:ext cx="2659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2800" b="1">
                <a:solidFill>
                  <a:srgbClr val="FF9966"/>
                </a:solidFill>
                <a:latin typeface="Arial" panose="020B0604020202020204" pitchFamily="34" charset="0"/>
              </a:rPr>
              <a:t>Σύμβολο:</a:t>
            </a:r>
            <a:r>
              <a:rPr lang="en-GB" altLang="el-GR" sz="2800" b="1">
                <a:solidFill>
                  <a:srgbClr val="FF9966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’</a:t>
            </a: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’</a:t>
            </a:r>
            <a:endParaRPr lang="en-GB" altLang="el-GR" sz="2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0180" name="Line 10">
            <a:extLst>
              <a:ext uri="{FF2B5EF4-FFF2-40B4-BE49-F238E27FC236}">
                <a16:creationId xmlns:a16="http://schemas.microsoft.com/office/drawing/2014/main" id="{FBADA3DE-5505-4722-9DCF-A800EA8B0A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181" name="Text Box 11">
            <a:extLst>
              <a:ext uri="{FF2B5EF4-FFF2-40B4-BE49-F238E27FC236}">
                <a16:creationId xmlns:a16="http://schemas.microsoft.com/office/drawing/2014/main" id="{93913D2B-3038-4A41-95C7-78E4B27BE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0182" name="Text Box 12">
            <a:extLst>
              <a:ext uri="{FF2B5EF4-FFF2-40B4-BE49-F238E27FC236}">
                <a16:creationId xmlns:a16="http://schemas.microsoft.com/office/drawing/2014/main" id="{3891FB59-782F-48A6-89EB-C716702D4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95400"/>
            <a:ext cx="487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Βενζόλιο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50183" name="Text Box 13">
            <a:extLst>
              <a:ext uri="{FF2B5EF4-FFF2-40B4-BE49-F238E27FC236}">
                <a16:creationId xmlns:a16="http://schemas.microsoft.com/office/drawing/2014/main" id="{BBBD5A7B-F733-49D6-AC00-557BEB778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876800" cy="1200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έλος, το μόριο του βενζολίου μπορεί επίσης να περιστραφεί γύρω από άξονα που συνδέει τα μέσα δύο απέναντι ζευγών δεσμώ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-H.</a:t>
            </a:r>
            <a:endParaRPr lang="en-US" altLang="el-GR" sz="1800" b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5774" name="Text Box 14">
            <a:extLst>
              <a:ext uri="{FF2B5EF4-FFF2-40B4-BE49-F238E27FC236}">
                <a16:creationId xmlns:a16="http://schemas.microsoft.com/office/drawing/2014/main" id="{D28E3E90-77C5-4AF3-88C6-1F5CA8A005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967163"/>
            <a:ext cx="4876800" cy="6492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Υπάρχουν έτσ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ακόμ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ιεργασίε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1800" b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0185" name="Group 50175">
            <a:extLst>
              <a:ext uri="{FF2B5EF4-FFF2-40B4-BE49-F238E27FC236}">
                <a16:creationId xmlns:a16="http://schemas.microsoft.com/office/drawing/2014/main" id="{E3759457-4D9A-489E-B2A3-2398BB180AB8}"/>
              </a:ext>
            </a:extLst>
          </p:cNvPr>
          <p:cNvGrpSpPr>
            <a:grpSpLocks/>
          </p:cNvGrpSpPr>
          <p:nvPr/>
        </p:nvGrpSpPr>
        <p:grpSpPr bwMode="auto">
          <a:xfrm>
            <a:off x="7018338" y="2909888"/>
            <a:ext cx="7937" cy="244475"/>
            <a:chOff x="7018371" y="2909143"/>
            <a:chExt cx="8280" cy="245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A16EECE9-275C-4372-887D-034E26262B42}"/>
                    </a:ext>
                  </a:extLst>
                </p14:cNvPr>
                <p14:cNvContentPartPr/>
                <p14:nvPr/>
              </p14:nvContentPartPr>
              <p14:xfrm>
                <a:off x="7021611" y="2909143"/>
                <a:ext cx="1080" cy="6372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A16EECE9-275C-4372-887D-034E26262B42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985611" y="2873143"/>
                  <a:ext cx="7272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166D24CA-9E29-425C-B557-57156B394F22}"/>
                    </a:ext>
                  </a:extLst>
                </p14:cNvPr>
                <p14:cNvContentPartPr/>
                <p14:nvPr/>
              </p14:nvContentPartPr>
              <p14:xfrm>
                <a:off x="7018371" y="3031903"/>
                <a:ext cx="5760" cy="3744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166D24CA-9E29-425C-B557-57156B394F2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982371" y="2995903"/>
                  <a:ext cx="7740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BF1F1954-055E-4E24-95D0-62F478239ABD}"/>
                    </a:ext>
                  </a:extLst>
                </p14:cNvPr>
                <p14:cNvContentPartPr/>
                <p14:nvPr/>
              </p14:nvContentPartPr>
              <p14:xfrm>
                <a:off x="7026291" y="3105703"/>
                <a:ext cx="360" cy="4896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BF1F1954-055E-4E24-95D0-62F478239AB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990291" y="3069966"/>
                  <a:ext cx="72000" cy="120077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01DCA3DF-5C2A-4289-8E1C-153A0BC38649}"/>
                  </a:ext>
                </a:extLst>
              </p14:cNvPr>
              <p14:cNvContentPartPr/>
              <p14:nvPr/>
            </p14:nvContentPartPr>
            <p14:xfrm>
              <a:off x="7027011" y="5716063"/>
              <a:ext cx="360" cy="36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01DCA3DF-5C2A-4289-8E1C-153A0BC3864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991011" y="5680063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50177" name="Ink 50176">
                <a:extLst>
                  <a:ext uri="{FF2B5EF4-FFF2-40B4-BE49-F238E27FC236}">
                    <a16:creationId xmlns:a16="http://schemas.microsoft.com/office/drawing/2014/main" id="{12FA9C78-BA26-49B6-8CFC-B5B9A99B4452}"/>
                  </a:ext>
                </a:extLst>
              </p14:cNvPr>
              <p14:cNvContentPartPr/>
              <p14:nvPr/>
            </p14:nvContentPartPr>
            <p14:xfrm>
              <a:off x="5934771" y="4844503"/>
              <a:ext cx="25920" cy="34560"/>
            </p14:xfrm>
          </p:contentPart>
        </mc:Choice>
        <mc:Fallback xmlns="">
          <p:pic>
            <p:nvPicPr>
              <p:cNvPr id="50177" name="Ink 50176">
                <a:extLst>
                  <a:ext uri="{FF2B5EF4-FFF2-40B4-BE49-F238E27FC236}">
                    <a16:creationId xmlns:a16="http://schemas.microsoft.com/office/drawing/2014/main" id="{12FA9C78-BA26-49B6-8CFC-B5B9A99B4452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898771" y="4808503"/>
                <a:ext cx="97560" cy="10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50179" name="Ink 50178">
                <a:extLst>
                  <a:ext uri="{FF2B5EF4-FFF2-40B4-BE49-F238E27FC236}">
                    <a16:creationId xmlns:a16="http://schemas.microsoft.com/office/drawing/2014/main" id="{35D3F081-10C0-40FE-A046-06A6EBEC3F61}"/>
                  </a:ext>
                </a:extLst>
              </p14:cNvPr>
              <p14:cNvContentPartPr/>
              <p14:nvPr/>
            </p14:nvContentPartPr>
            <p14:xfrm>
              <a:off x="6098931" y="4738663"/>
              <a:ext cx="360" cy="360"/>
            </p14:xfrm>
          </p:contentPart>
        </mc:Choice>
        <mc:Fallback xmlns="">
          <p:pic>
            <p:nvPicPr>
              <p:cNvPr id="50179" name="Ink 50178">
                <a:extLst>
                  <a:ext uri="{FF2B5EF4-FFF2-40B4-BE49-F238E27FC236}">
                    <a16:creationId xmlns:a16="http://schemas.microsoft.com/office/drawing/2014/main" id="{35D3F081-10C0-40FE-A046-06A6EBEC3F61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062931" y="4702663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50187" name="Ink 50186">
                <a:extLst>
                  <a:ext uri="{FF2B5EF4-FFF2-40B4-BE49-F238E27FC236}">
                    <a16:creationId xmlns:a16="http://schemas.microsoft.com/office/drawing/2014/main" id="{65C8EABB-E2FD-4E73-B74D-59FF035DDFDA}"/>
                  </a:ext>
                </a:extLst>
              </p14:cNvPr>
              <p14:cNvContentPartPr/>
              <p14:nvPr/>
            </p14:nvContentPartPr>
            <p14:xfrm>
              <a:off x="7468731" y="3607903"/>
              <a:ext cx="293760" cy="221040"/>
            </p14:xfrm>
          </p:contentPart>
        </mc:Choice>
        <mc:Fallback xmlns="">
          <p:pic>
            <p:nvPicPr>
              <p:cNvPr id="50187" name="Ink 50186">
                <a:extLst>
                  <a:ext uri="{FF2B5EF4-FFF2-40B4-BE49-F238E27FC236}">
                    <a16:creationId xmlns:a16="http://schemas.microsoft.com/office/drawing/2014/main" id="{65C8EABB-E2FD-4E73-B74D-59FF035DDFDA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432731" y="3571903"/>
                <a:ext cx="365400" cy="29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50188" name="Ink 50187">
                <a:extLst>
                  <a:ext uri="{FF2B5EF4-FFF2-40B4-BE49-F238E27FC236}">
                    <a16:creationId xmlns:a16="http://schemas.microsoft.com/office/drawing/2014/main" id="{AC5380EB-A8F2-46EB-A781-14A9A35E4A14}"/>
                  </a:ext>
                </a:extLst>
              </p14:cNvPr>
              <p14:cNvContentPartPr/>
              <p14:nvPr/>
            </p14:nvContentPartPr>
            <p14:xfrm>
              <a:off x="8034651" y="3419263"/>
              <a:ext cx="69120" cy="61560"/>
            </p14:xfrm>
          </p:contentPart>
        </mc:Choice>
        <mc:Fallback xmlns="">
          <p:pic>
            <p:nvPicPr>
              <p:cNvPr id="50188" name="Ink 50187">
                <a:extLst>
                  <a:ext uri="{FF2B5EF4-FFF2-40B4-BE49-F238E27FC236}">
                    <a16:creationId xmlns:a16="http://schemas.microsoft.com/office/drawing/2014/main" id="{AC5380EB-A8F2-46EB-A781-14A9A35E4A14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998651" y="3383263"/>
                <a:ext cx="140760" cy="133200"/>
              </a:xfrm>
              <a:prstGeom prst="rect">
                <a:avLst/>
              </a:prstGeom>
            </p:spPr>
          </p:pic>
        </mc:Fallback>
      </mc:AlternateContent>
      <p:grpSp>
        <p:nvGrpSpPr>
          <p:cNvPr id="50191" name="Group 50197">
            <a:extLst>
              <a:ext uri="{FF2B5EF4-FFF2-40B4-BE49-F238E27FC236}">
                <a16:creationId xmlns:a16="http://schemas.microsoft.com/office/drawing/2014/main" id="{5494B779-AD0D-449A-A4D3-B95FC8F15DE7}"/>
              </a:ext>
            </a:extLst>
          </p:cNvPr>
          <p:cNvGrpSpPr>
            <a:grpSpLocks/>
          </p:cNvGrpSpPr>
          <p:nvPr/>
        </p:nvGrpSpPr>
        <p:grpSpPr bwMode="auto">
          <a:xfrm>
            <a:off x="5884863" y="3352800"/>
            <a:ext cx="150812" cy="88900"/>
            <a:chOff x="5885091" y="3352303"/>
            <a:chExt cx="150840" cy="88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50189" name="Ink 50188">
                  <a:extLst>
                    <a:ext uri="{FF2B5EF4-FFF2-40B4-BE49-F238E27FC236}">
                      <a16:creationId xmlns:a16="http://schemas.microsoft.com/office/drawing/2014/main" id="{F9410EFE-DF39-463C-84C9-13B53FF50582}"/>
                    </a:ext>
                  </a:extLst>
                </p14:cNvPr>
                <p14:cNvContentPartPr/>
                <p14:nvPr/>
              </p14:nvContentPartPr>
              <p14:xfrm>
                <a:off x="5885091" y="3352303"/>
                <a:ext cx="17280" cy="360"/>
              </p14:xfrm>
            </p:contentPart>
          </mc:Choice>
          <mc:Fallback xmlns="">
            <p:pic>
              <p:nvPicPr>
                <p:cNvPr id="50189" name="Ink 50188">
                  <a:extLst>
                    <a:ext uri="{FF2B5EF4-FFF2-40B4-BE49-F238E27FC236}">
                      <a16:creationId xmlns:a16="http://schemas.microsoft.com/office/drawing/2014/main" id="{F9410EFE-DF39-463C-84C9-13B53FF50582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5849091" y="3316303"/>
                  <a:ext cx="8892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50190" name="Ink 50189">
                  <a:extLst>
                    <a:ext uri="{FF2B5EF4-FFF2-40B4-BE49-F238E27FC236}">
                      <a16:creationId xmlns:a16="http://schemas.microsoft.com/office/drawing/2014/main" id="{18B11881-6650-48C1-812B-82710C075BF7}"/>
                    </a:ext>
                  </a:extLst>
                </p14:cNvPr>
                <p14:cNvContentPartPr/>
                <p14:nvPr/>
              </p14:nvContentPartPr>
              <p14:xfrm>
                <a:off x="5981211" y="3417103"/>
                <a:ext cx="54720" cy="24120"/>
              </p14:xfrm>
            </p:contentPart>
          </mc:Choice>
          <mc:Fallback xmlns="">
            <p:pic>
              <p:nvPicPr>
                <p:cNvPr id="50190" name="Ink 50189">
                  <a:extLst>
                    <a:ext uri="{FF2B5EF4-FFF2-40B4-BE49-F238E27FC236}">
                      <a16:creationId xmlns:a16="http://schemas.microsoft.com/office/drawing/2014/main" id="{18B11881-6650-48C1-812B-82710C075BF7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945211" y="3381103"/>
                  <a:ext cx="126360" cy="95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192" name="Group 50196">
            <a:extLst>
              <a:ext uri="{FF2B5EF4-FFF2-40B4-BE49-F238E27FC236}">
                <a16:creationId xmlns:a16="http://schemas.microsoft.com/office/drawing/2014/main" id="{926D2B01-87BD-4B1F-AE8D-AD975F6896EB}"/>
              </a:ext>
            </a:extLst>
          </p:cNvPr>
          <p:cNvGrpSpPr>
            <a:grpSpLocks/>
          </p:cNvGrpSpPr>
          <p:nvPr/>
        </p:nvGrpSpPr>
        <p:grpSpPr bwMode="auto">
          <a:xfrm>
            <a:off x="6365875" y="3311525"/>
            <a:ext cx="895350" cy="2300288"/>
            <a:chOff x="6365691" y="3311983"/>
            <a:chExt cx="896040" cy="2299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9BE26062-AABA-4B59-8734-F5FFFC3649C1}"/>
                    </a:ext>
                  </a:extLst>
                </p14:cNvPr>
                <p14:cNvContentPartPr/>
                <p14:nvPr/>
              </p14:nvContentPartPr>
              <p14:xfrm>
                <a:off x="7029891" y="3311983"/>
                <a:ext cx="360" cy="3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9BE26062-AABA-4B59-8734-F5FFFC3649C1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993891" y="327598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023F4209-79F0-4B17-8AF5-4B75FF906216}"/>
                    </a:ext>
                  </a:extLst>
                </p14:cNvPr>
                <p14:cNvContentPartPr/>
                <p14:nvPr/>
              </p14:nvContentPartPr>
              <p14:xfrm>
                <a:off x="7002891" y="3311983"/>
                <a:ext cx="27360" cy="1648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023F4209-79F0-4B17-8AF5-4B75FF906216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966891" y="3275983"/>
                  <a:ext cx="9900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92F5C5CE-D2E4-4F6B-8520-B7FB228C40B9}"/>
                    </a:ext>
                  </a:extLst>
                </p14:cNvPr>
                <p14:cNvContentPartPr/>
                <p14:nvPr/>
              </p14:nvContentPartPr>
              <p14:xfrm>
                <a:off x="7005411" y="3545263"/>
                <a:ext cx="1800" cy="4500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92F5C5CE-D2E4-4F6B-8520-B7FB228C40B9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969411" y="3509263"/>
                  <a:ext cx="7344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5C77147D-13C2-4E0F-B7E0-49D40D888ACF}"/>
                    </a:ext>
                  </a:extLst>
                </p14:cNvPr>
                <p14:cNvContentPartPr/>
                <p14:nvPr/>
              </p14:nvContentPartPr>
              <p14:xfrm>
                <a:off x="7019091" y="3732463"/>
                <a:ext cx="1800" cy="378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5C77147D-13C2-4E0F-B7E0-49D40D888ACF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983091" y="3696463"/>
                  <a:ext cx="7344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25B550F9-43BB-4BF5-A4EE-05BCF9FCB7DF}"/>
                    </a:ext>
                  </a:extLst>
                </p14:cNvPr>
                <p14:cNvContentPartPr/>
                <p14:nvPr/>
              </p14:nvContentPartPr>
              <p14:xfrm>
                <a:off x="7028811" y="3807703"/>
                <a:ext cx="16920" cy="846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25B550F9-43BB-4BF5-A4EE-05BCF9FCB7DF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992811" y="3771703"/>
                  <a:ext cx="8856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C3AB2BA8-296F-4C5E-B397-4C15C1409A28}"/>
                    </a:ext>
                  </a:extLst>
                </p14:cNvPr>
                <p14:cNvContentPartPr/>
                <p14:nvPr/>
              </p14:nvContentPartPr>
              <p14:xfrm>
                <a:off x="7029171" y="3893023"/>
                <a:ext cx="1800" cy="280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C3AB2BA8-296F-4C5E-B397-4C15C1409A28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993171" y="3857023"/>
                  <a:ext cx="7344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BD6991FD-B51D-4E4A-B9AE-DE8DFD97EEA7}"/>
                    </a:ext>
                  </a:extLst>
                </p14:cNvPr>
                <p14:cNvContentPartPr/>
                <p14:nvPr/>
              </p14:nvContentPartPr>
              <p14:xfrm>
                <a:off x="7016211" y="3995263"/>
                <a:ext cx="360" cy="3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BD6991FD-B51D-4E4A-B9AE-DE8DFD97EEA7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980211" y="395926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2148B65E-C662-4DEB-8F8E-02184A2965AB}"/>
                    </a:ext>
                  </a:extLst>
                </p14:cNvPr>
                <p14:cNvContentPartPr/>
                <p14:nvPr/>
              </p14:nvContentPartPr>
              <p14:xfrm>
                <a:off x="7027011" y="4113703"/>
                <a:ext cx="360" cy="255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2148B65E-C662-4DEB-8F8E-02184A2965AB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6991011" y="4077703"/>
                  <a:ext cx="7200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A39BB293-5121-446D-ADA6-8F4EB78E1DB9}"/>
                    </a:ext>
                  </a:extLst>
                </p14:cNvPr>
                <p14:cNvContentPartPr/>
                <p14:nvPr/>
              </p14:nvContentPartPr>
              <p14:xfrm>
                <a:off x="7030611" y="4172023"/>
                <a:ext cx="360" cy="219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A39BB293-5121-446D-ADA6-8F4EB78E1DB9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6994611" y="4136023"/>
                  <a:ext cx="7200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258CB761-4EB3-4425-963F-DC3044364EB3}"/>
                    </a:ext>
                  </a:extLst>
                </p14:cNvPr>
                <p14:cNvContentPartPr/>
                <p14:nvPr/>
              </p14:nvContentPartPr>
              <p14:xfrm>
                <a:off x="7037811" y="4242583"/>
                <a:ext cx="25200" cy="1404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258CB761-4EB3-4425-963F-DC3044364EB3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7001811" y="4206583"/>
                  <a:ext cx="9684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5885545D-F210-4C8C-AABE-369E6273F44C}"/>
                    </a:ext>
                  </a:extLst>
                </p14:cNvPr>
                <p14:cNvContentPartPr/>
                <p14:nvPr/>
              </p14:nvContentPartPr>
              <p14:xfrm>
                <a:off x="7071651" y="4443823"/>
                <a:ext cx="5760" cy="212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5885545D-F210-4C8C-AABE-369E6273F44C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7035651" y="4407823"/>
                  <a:ext cx="7740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C613438D-2B66-436A-A22B-13817DE1F69D}"/>
                    </a:ext>
                  </a:extLst>
                </p14:cNvPr>
                <p14:cNvContentPartPr/>
                <p14:nvPr/>
              </p14:nvContentPartPr>
              <p14:xfrm>
                <a:off x="7050051" y="4422223"/>
                <a:ext cx="21960" cy="442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C613438D-2B66-436A-A22B-13817DE1F69D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7014051" y="4386223"/>
                  <a:ext cx="9360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73255AE7-E885-4B68-8476-363908FB412F}"/>
                    </a:ext>
                  </a:extLst>
                </p14:cNvPr>
                <p14:cNvContentPartPr/>
                <p14:nvPr/>
              </p14:nvContentPartPr>
              <p14:xfrm>
                <a:off x="7034571" y="4530223"/>
                <a:ext cx="15840" cy="860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73255AE7-E885-4B68-8476-363908FB412F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6998571" y="4494223"/>
                  <a:ext cx="8748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0D7D0160-3036-4E9D-9C1B-26321E4835B4}"/>
                    </a:ext>
                  </a:extLst>
                </p14:cNvPr>
                <p14:cNvContentPartPr/>
                <p14:nvPr/>
              </p14:nvContentPartPr>
              <p14:xfrm>
                <a:off x="7035291" y="4630663"/>
                <a:ext cx="15120" cy="1418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0D7D0160-3036-4E9D-9C1B-26321E4835B4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6999291" y="4594663"/>
                  <a:ext cx="8676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3D43D07D-314B-4CF2-824C-06547F893DB4}"/>
                    </a:ext>
                  </a:extLst>
                </p14:cNvPr>
                <p14:cNvContentPartPr/>
                <p14:nvPr/>
              </p14:nvContentPartPr>
              <p14:xfrm>
                <a:off x="7043211" y="4831183"/>
                <a:ext cx="360" cy="3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3D43D07D-314B-4CF2-824C-06547F893DB4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007211" y="479518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C752CEA1-7B0C-4FED-9DEF-53F85059802E}"/>
                    </a:ext>
                  </a:extLst>
                </p14:cNvPr>
                <p14:cNvContentPartPr/>
                <p14:nvPr/>
              </p14:nvContentPartPr>
              <p14:xfrm>
                <a:off x="6976611" y="4831183"/>
                <a:ext cx="66960" cy="3430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C752CEA1-7B0C-4FED-9DEF-53F85059802E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940611" y="4795183"/>
                  <a:ext cx="138600" cy="41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7F80F1C2-9160-4C0C-AAC1-522DE15DE1D2}"/>
                    </a:ext>
                  </a:extLst>
                </p14:cNvPr>
                <p14:cNvContentPartPr/>
                <p14:nvPr/>
              </p14:nvContentPartPr>
              <p14:xfrm>
                <a:off x="7021611" y="5086783"/>
                <a:ext cx="360" cy="478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7F80F1C2-9160-4C0C-AAC1-522DE15DE1D2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985611" y="5050510"/>
                  <a:ext cx="72000" cy="12006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64601EB4-9EC4-4F01-964E-449EDAA1909F}"/>
                    </a:ext>
                  </a:extLst>
                </p14:cNvPr>
                <p14:cNvContentPartPr/>
                <p14:nvPr/>
              </p14:nvContentPartPr>
              <p14:xfrm>
                <a:off x="7012251" y="4977343"/>
                <a:ext cx="360" cy="3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64601EB4-9EC4-4F01-964E-449EDAA1909F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976251" y="494134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7E5CFBAC-9F29-4174-A027-761603789DCA}"/>
                    </a:ext>
                  </a:extLst>
                </p14:cNvPr>
                <p14:cNvContentPartPr/>
                <p14:nvPr/>
              </p14:nvContentPartPr>
              <p14:xfrm>
                <a:off x="7012251" y="4957183"/>
                <a:ext cx="19080" cy="583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7E5CFBAC-9F29-4174-A027-761603789DCA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976251" y="4920959"/>
                  <a:ext cx="90720" cy="13040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74B0A573-7762-41B3-A473-68608F22C005}"/>
                    </a:ext>
                  </a:extLst>
                </p14:cNvPr>
                <p14:cNvContentPartPr/>
                <p14:nvPr/>
              </p14:nvContentPartPr>
              <p14:xfrm>
                <a:off x="7027011" y="5122423"/>
                <a:ext cx="7200" cy="1440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74B0A573-7762-41B3-A473-68608F22C005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992725" y="5086423"/>
                  <a:ext cx="75429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0E5FF1F5-23D8-4160-80FE-C1ED067FF30F}"/>
                    </a:ext>
                  </a:extLst>
                </p14:cNvPr>
                <p14:cNvContentPartPr/>
                <p14:nvPr/>
              </p14:nvContentPartPr>
              <p14:xfrm>
                <a:off x="7013691" y="5304223"/>
                <a:ext cx="10440" cy="1130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0E5FF1F5-23D8-4160-80FE-C1ED067FF30F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977691" y="5268223"/>
                  <a:ext cx="8208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570680BB-A3FA-46E0-8FCF-1066C0C88387}"/>
                    </a:ext>
                  </a:extLst>
                </p14:cNvPr>
                <p14:cNvContentPartPr/>
                <p14:nvPr/>
              </p14:nvContentPartPr>
              <p14:xfrm>
                <a:off x="7015131" y="5492863"/>
                <a:ext cx="5040" cy="367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570680BB-A3FA-46E0-8FCF-1066C0C88387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979131" y="5456863"/>
                  <a:ext cx="7668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23D34038-0D3B-4D6C-BD46-488F5E3422CB}"/>
                    </a:ext>
                  </a:extLst>
                </p14:cNvPr>
                <p14:cNvContentPartPr/>
                <p14:nvPr/>
              </p14:nvContentPartPr>
              <p14:xfrm>
                <a:off x="7027731" y="5611303"/>
                <a:ext cx="360" cy="3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23D34038-0D3B-4D6C-BD46-488F5E3422C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991731" y="557530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50184" name="Ink 50183">
                  <a:extLst>
                    <a:ext uri="{FF2B5EF4-FFF2-40B4-BE49-F238E27FC236}">
                      <a16:creationId xmlns:a16="http://schemas.microsoft.com/office/drawing/2014/main" id="{F27CDBA1-F0BC-42BA-99D6-E850E76E043D}"/>
                    </a:ext>
                  </a:extLst>
                </p14:cNvPr>
                <p14:cNvContentPartPr/>
                <p14:nvPr/>
              </p14:nvContentPartPr>
              <p14:xfrm>
                <a:off x="6435531" y="4490623"/>
                <a:ext cx="64440" cy="48600"/>
              </p14:xfrm>
            </p:contentPart>
          </mc:Choice>
          <mc:Fallback xmlns="">
            <p:pic>
              <p:nvPicPr>
                <p:cNvPr id="50184" name="Ink 50183">
                  <a:extLst>
                    <a:ext uri="{FF2B5EF4-FFF2-40B4-BE49-F238E27FC236}">
                      <a16:creationId xmlns:a16="http://schemas.microsoft.com/office/drawing/2014/main" id="{F27CDBA1-F0BC-42BA-99D6-E850E76E043D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6399731" y="4454623"/>
                  <a:ext cx="135682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29" name="Ink 50184">
                  <a:extLst>
                    <a:ext uri="{FF2B5EF4-FFF2-40B4-BE49-F238E27FC236}">
                      <a16:creationId xmlns:a16="http://schemas.microsoft.com/office/drawing/2014/main" id="{5ED7266C-E9E6-4BBC-BF41-4E9F6980AA71}"/>
                    </a:ext>
                  </a:extLst>
                </p14:cNvPr>
                <p14:cNvContentPartPr/>
                <p14:nvPr/>
              </p14:nvContentPartPr>
              <p14:xfrm>
                <a:off x="6596451" y="4238983"/>
                <a:ext cx="262080" cy="181440"/>
              </p14:xfrm>
            </p:contentPart>
          </mc:Choice>
          <mc:Fallback xmlns="">
            <p:pic>
              <p:nvPicPr>
                <p:cNvPr id="29" name="Ink 50184">
                  <a:extLst>
                    <a:ext uri="{FF2B5EF4-FFF2-40B4-BE49-F238E27FC236}">
                      <a16:creationId xmlns:a16="http://schemas.microsoft.com/office/drawing/2014/main" id="{5ED7266C-E9E6-4BBC-BF41-4E9F6980AA71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560401" y="4202983"/>
                  <a:ext cx="333819" cy="25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50186" name="Ink 50185">
                  <a:extLst>
                    <a:ext uri="{FF2B5EF4-FFF2-40B4-BE49-F238E27FC236}">
                      <a16:creationId xmlns:a16="http://schemas.microsoft.com/office/drawing/2014/main" id="{65669D3C-E88C-45F9-AC04-C4CE3CE82570}"/>
                    </a:ext>
                  </a:extLst>
                </p14:cNvPr>
                <p14:cNvContentPartPr/>
                <p14:nvPr/>
              </p14:nvContentPartPr>
              <p14:xfrm>
                <a:off x="7009011" y="3981223"/>
                <a:ext cx="249480" cy="164880"/>
              </p14:xfrm>
            </p:contentPart>
          </mc:Choice>
          <mc:Fallback xmlns="">
            <p:pic>
              <p:nvPicPr>
                <p:cNvPr id="50186" name="Ink 50185">
                  <a:extLst>
                    <a:ext uri="{FF2B5EF4-FFF2-40B4-BE49-F238E27FC236}">
                      <a16:creationId xmlns:a16="http://schemas.microsoft.com/office/drawing/2014/main" id="{65669D3C-E88C-45F9-AC04-C4CE3CE82570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6973011" y="3945144"/>
                  <a:ext cx="321120" cy="23667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30" name="Ink 50190">
                  <a:extLst>
                    <a:ext uri="{FF2B5EF4-FFF2-40B4-BE49-F238E27FC236}">
                      <a16:creationId xmlns:a16="http://schemas.microsoft.com/office/drawing/2014/main" id="{4751E250-4C09-44D3-82CC-512BC14A5B2F}"/>
                    </a:ext>
                  </a:extLst>
                </p14:cNvPr>
                <p14:cNvContentPartPr/>
                <p14:nvPr/>
              </p14:nvContentPartPr>
              <p14:xfrm>
                <a:off x="6365691" y="3623383"/>
                <a:ext cx="104040" cy="103320"/>
              </p14:xfrm>
            </p:contentPart>
          </mc:Choice>
          <mc:Fallback xmlns="">
            <p:pic>
              <p:nvPicPr>
                <p:cNvPr id="30" name="Ink 50190">
                  <a:extLst>
                    <a:ext uri="{FF2B5EF4-FFF2-40B4-BE49-F238E27FC236}">
                      <a16:creationId xmlns:a16="http://schemas.microsoft.com/office/drawing/2014/main" id="{4751E250-4C09-44D3-82CC-512BC14A5B2F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6329691" y="3587508"/>
                  <a:ext cx="175680" cy="17471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31" name="Ink 50191">
                  <a:extLst>
                    <a:ext uri="{FF2B5EF4-FFF2-40B4-BE49-F238E27FC236}">
                      <a16:creationId xmlns:a16="http://schemas.microsoft.com/office/drawing/2014/main" id="{654765A5-CBEC-487B-9E24-16E809DF3203}"/>
                    </a:ext>
                  </a:extLst>
                </p14:cNvPr>
                <p14:cNvContentPartPr/>
                <p14:nvPr/>
              </p14:nvContentPartPr>
              <p14:xfrm>
                <a:off x="6692571" y="3871783"/>
                <a:ext cx="65520" cy="36720"/>
              </p14:xfrm>
            </p:contentPart>
          </mc:Choice>
          <mc:Fallback xmlns="">
            <p:pic>
              <p:nvPicPr>
                <p:cNvPr id="31" name="Ink 50191">
                  <a:extLst>
                    <a:ext uri="{FF2B5EF4-FFF2-40B4-BE49-F238E27FC236}">
                      <a16:creationId xmlns:a16="http://schemas.microsoft.com/office/drawing/2014/main" id="{654765A5-CBEC-487B-9E24-16E809DF3203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6656571" y="3835783"/>
                  <a:ext cx="13716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50176" name="Ink 50192">
                  <a:extLst>
                    <a:ext uri="{FF2B5EF4-FFF2-40B4-BE49-F238E27FC236}">
                      <a16:creationId xmlns:a16="http://schemas.microsoft.com/office/drawing/2014/main" id="{A13740DF-766E-4CD6-B6E2-B6A415A4A759}"/>
                    </a:ext>
                  </a:extLst>
                </p14:cNvPr>
                <p14:cNvContentPartPr/>
                <p14:nvPr/>
              </p14:nvContentPartPr>
              <p14:xfrm>
                <a:off x="6986691" y="4043143"/>
                <a:ext cx="275040" cy="121680"/>
              </p14:xfrm>
            </p:contentPart>
          </mc:Choice>
          <mc:Fallback xmlns="">
            <p:pic>
              <p:nvPicPr>
                <p:cNvPr id="50176" name="Ink 50192">
                  <a:extLst>
                    <a:ext uri="{FF2B5EF4-FFF2-40B4-BE49-F238E27FC236}">
                      <a16:creationId xmlns:a16="http://schemas.microsoft.com/office/drawing/2014/main" id="{A13740DF-766E-4CD6-B6E2-B6A415A4A759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6950738" y="4007143"/>
                  <a:ext cx="346586" cy="193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193" name="Group 50195">
            <a:extLst>
              <a:ext uri="{FF2B5EF4-FFF2-40B4-BE49-F238E27FC236}">
                <a16:creationId xmlns:a16="http://schemas.microsoft.com/office/drawing/2014/main" id="{27005B28-D7F6-4F88-BAFB-A757E769C71D}"/>
              </a:ext>
            </a:extLst>
          </p:cNvPr>
          <p:cNvGrpSpPr>
            <a:grpSpLocks/>
          </p:cNvGrpSpPr>
          <p:nvPr/>
        </p:nvGrpSpPr>
        <p:grpSpPr bwMode="auto">
          <a:xfrm>
            <a:off x="7415213" y="4275138"/>
            <a:ext cx="481012" cy="376237"/>
            <a:chOff x="7414731" y="4274623"/>
            <a:chExt cx="481680" cy="37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50194" name="Ink 50193">
                  <a:extLst>
                    <a:ext uri="{FF2B5EF4-FFF2-40B4-BE49-F238E27FC236}">
                      <a16:creationId xmlns:a16="http://schemas.microsoft.com/office/drawing/2014/main" id="{1D862E58-1EA6-4E6C-ABB5-3ABB7E32D150}"/>
                    </a:ext>
                  </a:extLst>
                </p14:cNvPr>
                <p14:cNvContentPartPr/>
                <p14:nvPr/>
              </p14:nvContentPartPr>
              <p14:xfrm>
                <a:off x="7414731" y="4274623"/>
                <a:ext cx="326880" cy="274680"/>
              </p14:xfrm>
            </p:contentPart>
          </mc:Choice>
          <mc:Fallback xmlns="">
            <p:pic>
              <p:nvPicPr>
                <p:cNvPr id="50194" name="Ink 50193">
                  <a:extLst>
                    <a:ext uri="{FF2B5EF4-FFF2-40B4-BE49-F238E27FC236}">
                      <a16:creationId xmlns:a16="http://schemas.microsoft.com/office/drawing/2014/main" id="{1D862E58-1EA6-4E6C-ABB5-3ABB7E32D150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7378771" y="4238670"/>
                  <a:ext cx="398441" cy="34622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0195" name="Ink 50194">
                  <a:extLst>
                    <a:ext uri="{FF2B5EF4-FFF2-40B4-BE49-F238E27FC236}">
                      <a16:creationId xmlns:a16="http://schemas.microsoft.com/office/drawing/2014/main" id="{6E1AC98C-7D05-46E8-8FB5-24A37CFDD85D}"/>
                    </a:ext>
                  </a:extLst>
                </p14:cNvPr>
                <p14:cNvContentPartPr/>
                <p14:nvPr/>
              </p14:nvContentPartPr>
              <p14:xfrm>
                <a:off x="7823331" y="4618063"/>
                <a:ext cx="73080" cy="33120"/>
              </p14:xfrm>
            </p:contentPart>
          </mc:Choice>
          <mc:Fallback xmlns="">
            <p:pic>
              <p:nvPicPr>
                <p:cNvPr id="50195" name="Ink 50194">
                  <a:extLst>
                    <a:ext uri="{FF2B5EF4-FFF2-40B4-BE49-F238E27FC236}">
                      <a16:creationId xmlns:a16="http://schemas.microsoft.com/office/drawing/2014/main" id="{6E1AC98C-7D05-46E8-8FB5-24A37CFDD85D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7787331" y="4582063"/>
                  <a:ext cx="144720" cy="10476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5768" grpId="0"/>
      <p:bldP spid="88577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Line 7">
            <a:extLst>
              <a:ext uri="{FF2B5EF4-FFF2-40B4-BE49-F238E27FC236}">
                <a16:creationId xmlns:a16="http://schemas.microsoft.com/office/drawing/2014/main" id="{B787C16C-85AA-47D3-BA67-40B02DA98E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227" name="Text Box 8">
            <a:extLst>
              <a:ext uri="{FF2B5EF4-FFF2-40B4-BE49-F238E27FC236}">
                <a16:creationId xmlns:a16="http://schemas.microsoft.com/office/drawing/2014/main" id="{4161104A-A504-4586-9001-2DC063600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251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Ανα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26729" name="Text Box 9">
            <a:extLst>
              <a:ext uri="{FF2B5EF4-FFF2-40B4-BE49-F238E27FC236}">
                <a16:creationId xmlns:a16="http://schemas.microsoft.com/office/drawing/2014/main" id="{23798CCE-5969-428F-8E2D-EA9AC7B5C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419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l-GR" sz="3600" b="1" i="1">
                <a:solidFill>
                  <a:srgbClr val="00FF00"/>
                </a:solidFill>
                <a:latin typeface="Arial" panose="020B0604020202020204" pitchFamily="34" charset="0"/>
              </a:rPr>
              <a:t>trans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-N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F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2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pic>
        <p:nvPicPr>
          <p:cNvPr id="926732" name="Picture 12" descr="n2f2_inv">
            <a:extLst>
              <a:ext uri="{FF2B5EF4-FFF2-40B4-BE49-F238E27FC236}">
                <a16:creationId xmlns:a16="http://schemas.microsoft.com/office/drawing/2014/main" id="{B028DFF4-EA67-4473-BD3F-32056CC6D174}"/>
              </a:ext>
            </a:extLst>
          </p:cNvPr>
          <p:cNvPicPr>
            <a:picLocks noGrp="1" noChangeAspect="1" noChangeArrowheads="1" noCrop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26063" y="2266950"/>
            <a:ext cx="3513137" cy="35131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26735" name="Text Box 15">
            <a:extLst>
              <a:ext uri="{FF2B5EF4-FFF2-40B4-BE49-F238E27FC236}">
                <a16:creationId xmlns:a16="http://schemas.microsoft.com/office/drawing/2014/main" id="{484A0B9C-6BC3-4CD5-89B8-C4CE93C7C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495800" cy="101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τά τη διεργασία της αναστροφής,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όλα τα άτομα αναστρέφονται ως προς το κέντρο συμμετρίας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551958E-C77B-4F9C-9700-21E6907B3627}"/>
                  </a:ext>
                </a:extLst>
              </p14:cNvPr>
              <p14:cNvContentPartPr/>
              <p14:nvPr/>
            </p14:nvContentPartPr>
            <p14:xfrm>
              <a:off x="7039251" y="3976543"/>
              <a:ext cx="83520" cy="777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551958E-C77B-4F9C-9700-21E6907B362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003251" y="3940709"/>
                <a:ext cx="155160" cy="14907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729" grpId="0"/>
      <p:bldP spid="92673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6006" name="Picture 6" descr="eth_inv2">
            <a:extLst>
              <a:ext uri="{FF2B5EF4-FFF2-40B4-BE49-F238E27FC236}">
                <a16:creationId xmlns:a16="http://schemas.microsoft.com/office/drawing/2014/main" id="{59A8EDCE-B272-467B-BCDB-117FF7B860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2266950"/>
            <a:ext cx="3538537" cy="398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Line 7">
            <a:extLst>
              <a:ext uri="{FF2B5EF4-FFF2-40B4-BE49-F238E27FC236}">
                <a16:creationId xmlns:a16="http://schemas.microsoft.com/office/drawing/2014/main" id="{F3FB1D19-8D7D-4131-B599-80735A5920E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3252" name="Text Box 8">
            <a:extLst>
              <a:ext uri="{FF2B5EF4-FFF2-40B4-BE49-F238E27FC236}">
                <a16:creationId xmlns:a16="http://schemas.microsoft.com/office/drawing/2014/main" id="{139FAB3C-EDDE-4430-8D95-5A4A8947B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251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Ανα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3253" name="Text Box 9">
            <a:extLst>
              <a:ext uri="{FF2B5EF4-FFF2-40B4-BE49-F238E27FC236}">
                <a16:creationId xmlns:a16="http://schemas.microsoft.com/office/drawing/2014/main" id="{9F524806-2EEC-4B5C-910C-2E7B3FE8A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419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Αιθάνιο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l-GR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53254" name="Text Box 10">
            <a:extLst>
              <a:ext uri="{FF2B5EF4-FFF2-40B4-BE49-F238E27FC236}">
                <a16:creationId xmlns:a16="http://schemas.microsoft.com/office/drawing/2014/main" id="{9544A793-5233-444C-AC7F-236184636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495800" cy="101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τά τη διεργασία της αναστροφής,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όλα τα άτομα αναστρέφονται ως προς το κέντρο συμμετρίας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96004" name="Ink 896003">
                <a:extLst>
                  <a:ext uri="{FF2B5EF4-FFF2-40B4-BE49-F238E27FC236}">
                    <a16:creationId xmlns:a16="http://schemas.microsoft.com/office/drawing/2014/main" id="{5798BB38-BD53-4E4E-AE6C-2D47F787FA84}"/>
                  </a:ext>
                </a:extLst>
              </p14:cNvPr>
              <p14:cNvContentPartPr/>
              <p14:nvPr/>
            </p14:nvContentPartPr>
            <p14:xfrm>
              <a:off x="6999651" y="4105063"/>
              <a:ext cx="75960" cy="72000"/>
            </p14:xfrm>
          </p:contentPart>
        </mc:Choice>
        <mc:Fallback xmlns="">
          <p:pic>
            <p:nvPicPr>
              <p:cNvPr id="896004" name="Ink 896003">
                <a:extLst>
                  <a:ext uri="{FF2B5EF4-FFF2-40B4-BE49-F238E27FC236}">
                    <a16:creationId xmlns:a16="http://schemas.microsoft.com/office/drawing/2014/main" id="{5798BB38-BD53-4E4E-AE6C-2D47F787FA8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963651" y="4069063"/>
                <a:ext cx="147600" cy="143640"/>
              </a:xfrm>
              <a:prstGeom prst="rect">
                <a:avLst/>
              </a:prstGeom>
            </p:spPr>
          </p:pic>
        </mc:Fallback>
      </mc:AlternateContent>
      <p:grpSp>
        <p:nvGrpSpPr>
          <p:cNvPr id="53256" name="Group 53256">
            <a:extLst>
              <a:ext uri="{FF2B5EF4-FFF2-40B4-BE49-F238E27FC236}">
                <a16:creationId xmlns:a16="http://schemas.microsoft.com/office/drawing/2014/main" id="{88ECEE86-AE74-43BF-9737-0D7DB721D9C7}"/>
              </a:ext>
            </a:extLst>
          </p:cNvPr>
          <p:cNvGrpSpPr>
            <a:grpSpLocks/>
          </p:cNvGrpSpPr>
          <p:nvPr/>
        </p:nvGrpSpPr>
        <p:grpSpPr bwMode="auto">
          <a:xfrm>
            <a:off x="6026150" y="3125788"/>
            <a:ext cx="1822450" cy="2752725"/>
            <a:chOff x="6026931" y="3125143"/>
            <a:chExt cx="1820880" cy="2753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B8A4EC59-38C2-4962-AA16-1888934D1624}"/>
                    </a:ext>
                  </a:extLst>
                </p14:cNvPr>
                <p14:cNvContentPartPr/>
                <p14:nvPr/>
              </p14:nvContentPartPr>
              <p14:xfrm>
                <a:off x="6143571" y="3325663"/>
                <a:ext cx="1080" cy="205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B8A4EC59-38C2-4962-AA16-1888934D1624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107571" y="3289663"/>
                  <a:ext cx="7272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E3F0680B-E0B0-4204-97EB-74F1F4391FC6}"/>
                    </a:ext>
                  </a:extLst>
                </p14:cNvPr>
                <p14:cNvContentPartPr/>
                <p14:nvPr/>
              </p14:nvContentPartPr>
              <p14:xfrm>
                <a:off x="6130611" y="3466423"/>
                <a:ext cx="360" cy="3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E3F0680B-E0B0-4204-97EB-74F1F4391FC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094611" y="343042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1AE63162-2C03-4CB0-8B6C-23E56597955F}"/>
                    </a:ext>
                  </a:extLst>
                </p14:cNvPr>
                <p14:cNvContentPartPr/>
                <p14:nvPr/>
              </p14:nvContentPartPr>
              <p14:xfrm>
                <a:off x="6138891" y="3967903"/>
                <a:ext cx="360" cy="3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1AE63162-2C03-4CB0-8B6C-23E56597955F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102891" y="393190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2F959B48-893D-4E8F-9776-83DA3EC97EAD}"/>
                    </a:ext>
                  </a:extLst>
                </p14:cNvPr>
                <p14:cNvContentPartPr/>
                <p14:nvPr/>
              </p14:nvContentPartPr>
              <p14:xfrm>
                <a:off x="6160851" y="3532663"/>
                <a:ext cx="360" cy="3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2F959B48-893D-4E8F-9776-83DA3EC97EA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124851" y="349666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2A5CFA3A-E833-4A33-9065-477607EED0BA}"/>
                    </a:ext>
                  </a:extLst>
                </p14:cNvPr>
                <p14:cNvContentPartPr/>
                <p14:nvPr/>
              </p14:nvContentPartPr>
              <p14:xfrm>
                <a:off x="6155451" y="3532663"/>
                <a:ext cx="9720" cy="3423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2A5CFA3A-E833-4A33-9065-477607EED0BA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119451" y="3496663"/>
                  <a:ext cx="81360" cy="41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242E90E2-69B3-4A48-BEE8-F87C846EEC6C}"/>
                    </a:ext>
                  </a:extLst>
                </p14:cNvPr>
                <p14:cNvContentPartPr/>
                <p14:nvPr/>
              </p14:nvContentPartPr>
              <p14:xfrm>
                <a:off x="6163011" y="3935863"/>
                <a:ext cx="17280" cy="1681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242E90E2-69B3-4A48-BEE8-F87C846EEC6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127011" y="3899863"/>
                  <a:ext cx="8892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48878BC2-D5B0-405B-BC14-6BDFDD616F8A}"/>
                    </a:ext>
                  </a:extLst>
                </p14:cNvPr>
                <p14:cNvContentPartPr/>
                <p14:nvPr/>
              </p14:nvContentPartPr>
              <p14:xfrm>
                <a:off x="6375771" y="5160583"/>
                <a:ext cx="145800" cy="496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48878BC2-D5B0-405B-BC14-6BDFDD616F8A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339771" y="5124583"/>
                  <a:ext cx="21744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45118F20-1FED-4DB4-A593-1AA08E6ACBB3}"/>
                    </a:ext>
                  </a:extLst>
                </p14:cNvPr>
                <p14:cNvContentPartPr/>
                <p14:nvPr/>
              </p14:nvContentPartPr>
              <p14:xfrm>
                <a:off x="6627411" y="5106943"/>
                <a:ext cx="59040" cy="115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45118F20-1FED-4DB4-A593-1AA08E6ACBB3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6591411" y="5070943"/>
                  <a:ext cx="13068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5A28BA04-4D75-4DD7-974F-B4D9ADD4F2C8}"/>
                    </a:ext>
                  </a:extLst>
                </p14:cNvPr>
                <p14:cNvContentPartPr/>
                <p14:nvPr/>
              </p14:nvContentPartPr>
              <p14:xfrm>
                <a:off x="6766011" y="5073463"/>
                <a:ext cx="83160" cy="144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5A28BA04-4D75-4DD7-974F-B4D9ADD4F2C8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730011" y="5037463"/>
                  <a:ext cx="15480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E095A57-1F67-4A63-BF44-D06B50DC589A}"/>
                    </a:ext>
                  </a:extLst>
                </p14:cNvPr>
                <p14:cNvContentPartPr/>
                <p14:nvPr/>
              </p14:nvContentPartPr>
              <p14:xfrm>
                <a:off x="7617411" y="4890943"/>
                <a:ext cx="92520" cy="190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E095A57-1F67-4A63-BF44-D06B50DC589A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581411" y="4854943"/>
                  <a:ext cx="16416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618B28F1-B261-4DF1-83D2-36DE4864929D}"/>
                    </a:ext>
                  </a:extLst>
                </p14:cNvPr>
                <p14:cNvContentPartPr/>
                <p14:nvPr/>
              </p14:nvContentPartPr>
              <p14:xfrm>
                <a:off x="7437051" y="4952503"/>
                <a:ext cx="237240" cy="6746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618B28F1-B261-4DF1-83D2-36DE4864929D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7401051" y="4916503"/>
                  <a:ext cx="308880" cy="74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D307D592-1EBF-4252-824D-63A7D493773C}"/>
                    </a:ext>
                  </a:extLst>
                </p14:cNvPr>
                <p14:cNvContentPartPr/>
                <p14:nvPr/>
              </p14:nvContentPartPr>
              <p14:xfrm>
                <a:off x="6323931" y="5225383"/>
                <a:ext cx="956160" cy="4345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D307D592-1EBF-4252-824D-63A7D493773C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287931" y="5189353"/>
                  <a:ext cx="1027800" cy="50621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131E4F67-517F-4780-8D82-787BB4A10242}"/>
                    </a:ext>
                  </a:extLst>
                </p14:cNvPr>
                <p14:cNvContentPartPr/>
                <p14:nvPr/>
              </p14:nvContentPartPr>
              <p14:xfrm>
                <a:off x="6198651" y="4227103"/>
                <a:ext cx="39240" cy="1188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131E4F67-517F-4780-8D82-787BB4A10242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162318" y="4191103"/>
                  <a:ext cx="111543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AA7E4579-A41E-4BE3-9FD6-33EEB5461113}"/>
                    </a:ext>
                  </a:extLst>
                </p14:cNvPr>
                <p14:cNvContentPartPr/>
                <p14:nvPr/>
              </p14:nvContentPartPr>
              <p14:xfrm>
                <a:off x="6238251" y="4455703"/>
                <a:ext cx="17280" cy="345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AA7E4579-A41E-4BE3-9FD6-33EEB5461113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202251" y="4419324"/>
                  <a:ext cx="88920" cy="10695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82BB0C67-6FCE-449C-A0CA-CCC176E9666F}"/>
                    </a:ext>
                  </a:extLst>
                </p14:cNvPr>
                <p14:cNvContentPartPr/>
                <p14:nvPr/>
              </p14:nvContentPartPr>
              <p14:xfrm>
                <a:off x="6191091" y="4414663"/>
                <a:ext cx="51480" cy="1015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82BB0C67-6FCE-449C-A0CA-CCC176E9666F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155091" y="4378663"/>
                  <a:ext cx="12312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E6321872-6B63-4A08-8AB8-47568418BEFB}"/>
                    </a:ext>
                  </a:extLst>
                </p14:cNvPr>
                <p14:cNvContentPartPr/>
                <p14:nvPr/>
              </p14:nvContentPartPr>
              <p14:xfrm>
                <a:off x="6229971" y="4584583"/>
                <a:ext cx="10800" cy="1897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E6321872-6B63-4A08-8AB8-47568418BEF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193971" y="4548583"/>
                  <a:ext cx="8244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C35BB200-A479-4A49-9EF6-009AA0084F98}"/>
                    </a:ext>
                  </a:extLst>
                </p14:cNvPr>
                <p14:cNvContentPartPr/>
                <p14:nvPr/>
              </p14:nvContentPartPr>
              <p14:xfrm>
                <a:off x="6237531" y="4829743"/>
                <a:ext cx="1080" cy="702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C35BB200-A479-4A49-9EF6-009AA0084F98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201531" y="4793557"/>
                  <a:ext cx="72720" cy="14220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9317D70A-95E5-4C2F-9DDE-808121219118}"/>
                    </a:ext>
                  </a:extLst>
                </p14:cNvPr>
                <p14:cNvContentPartPr/>
                <p14:nvPr/>
              </p14:nvContentPartPr>
              <p14:xfrm>
                <a:off x="6242931" y="5025583"/>
                <a:ext cx="3240" cy="1785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9317D70A-95E5-4C2F-9DDE-808121219118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210531" y="4989655"/>
                  <a:ext cx="67716" cy="25005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526141E1-9849-4C94-A6B7-FC50E393154B}"/>
                    </a:ext>
                  </a:extLst>
                </p14:cNvPr>
                <p14:cNvContentPartPr/>
                <p14:nvPr/>
              </p14:nvContentPartPr>
              <p14:xfrm>
                <a:off x="6249051" y="5313943"/>
                <a:ext cx="9000" cy="2178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526141E1-9849-4C94-A6B7-FC50E393154B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213051" y="5277883"/>
                  <a:ext cx="80640" cy="28955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5712C708-F24E-4C6A-A834-1DD9AF7FFBD3}"/>
                    </a:ext>
                  </a:extLst>
                </p14:cNvPr>
                <p14:cNvContentPartPr/>
                <p14:nvPr/>
              </p14:nvContentPartPr>
              <p14:xfrm>
                <a:off x="6263811" y="5600863"/>
                <a:ext cx="32760" cy="2106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5712C708-F24E-4C6A-A834-1DD9AF7FFBD3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227811" y="5564863"/>
                  <a:ext cx="10440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8C763196-59ED-4FFE-BB29-4BCEA97A5A4B}"/>
                    </a:ext>
                  </a:extLst>
                </p14:cNvPr>
                <p14:cNvContentPartPr/>
                <p14:nvPr/>
              </p14:nvContentPartPr>
              <p14:xfrm>
                <a:off x="6280731" y="5813623"/>
                <a:ext cx="15840" cy="374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8C763196-59ED-4FFE-BB29-4BCEA97A5A4B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244731" y="5777623"/>
                  <a:ext cx="8748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C9FFA2D7-68AB-4B6F-8351-278BE0C5227C}"/>
                    </a:ext>
                  </a:extLst>
                </p14:cNvPr>
                <p14:cNvContentPartPr/>
                <p14:nvPr/>
              </p14:nvContentPartPr>
              <p14:xfrm>
                <a:off x="6234291" y="5840623"/>
                <a:ext cx="56880" cy="255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C9FFA2D7-68AB-4B6F-8351-278BE0C5227C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198291" y="5804109"/>
                  <a:ext cx="128520" cy="9822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7A30E43B-CB19-46C4-8A55-BEB0ED38C212}"/>
                    </a:ext>
                  </a:extLst>
                </p14:cNvPr>
                <p14:cNvContentPartPr/>
                <p14:nvPr/>
              </p14:nvContentPartPr>
              <p14:xfrm>
                <a:off x="6232851" y="5839903"/>
                <a:ext cx="64440" cy="324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7A30E43B-CB19-46C4-8A55-BEB0ED38C212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197051" y="5803903"/>
                  <a:ext cx="135682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14085C64-79D9-43AB-9292-00A1F128101D}"/>
                    </a:ext>
                  </a:extLst>
                </p14:cNvPr>
                <p14:cNvContentPartPr/>
                <p14:nvPr/>
              </p14:nvContentPartPr>
              <p14:xfrm>
                <a:off x="6214491" y="5839903"/>
                <a:ext cx="59040" cy="374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14085C64-79D9-43AB-9292-00A1F128101D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178491" y="5803553"/>
                  <a:ext cx="130680" cy="10977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896000" name="Ink 895999">
                  <a:extLst>
                    <a:ext uri="{FF2B5EF4-FFF2-40B4-BE49-F238E27FC236}">
                      <a16:creationId xmlns:a16="http://schemas.microsoft.com/office/drawing/2014/main" id="{B30502DB-4206-40D7-8705-2CA211C99793}"/>
                    </a:ext>
                  </a:extLst>
                </p14:cNvPr>
                <p14:cNvContentPartPr/>
                <p14:nvPr/>
              </p14:nvContentPartPr>
              <p14:xfrm>
                <a:off x="6240411" y="5871943"/>
                <a:ext cx="13680" cy="6480"/>
              </p14:xfrm>
            </p:contentPart>
          </mc:Choice>
          <mc:Fallback xmlns="">
            <p:pic>
              <p:nvPicPr>
                <p:cNvPr id="896000" name="Ink 895999">
                  <a:extLst>
                    <a:ext uri="{FF2B5EF4-FFF2-40B4-BE49-F238E27FC236}">
                      <a16:creationId xmlns:a16="http://schemas.microsoft.com/office/drawing/2014/main" id="{B30502DB-4206-40D7-8705-2CA211C9979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203438" y="5835943"/>
                  <a:ext cx="87256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896008" name="Ink 896007">
                  <a:extLst>
                    <a:ext uri="{FF2B5EF4-FFF2-40B4-BE49-F238E27FC236}">
                      <a16:creationId xmlns:a16="http://schemas.microsoft.com/office/drawing/2014/main" id="{37E75181-5204-4722-875B-6F2D5EDECFB5}"/>
                    </a:ext>
                  </a:extLst>
                </p14:cNvPr>
                <p14:cNvContentPartPr/>
                <p14:nvPr/>
              </p14:nvContentPartPr>
              <p14:xfrm>
                <a:off x="6175611" y="3125143"/>
                <a:ext cx="19080" cy="28080"/>
              </p14:xfrm>
            </p:contentPart>
          </mc:Choice>
          <mc:Fallback xmlns="">
            <p:pic>
              <p:nvPicPr>
                <p:cNvPr id="896008" name="Ink 896007">
                  <a:extLst>
                    <a:ext uri="{FF2B5EF4-FFF2-40B4-BE49-F238E27FC236}">
                      <a16:creationId xmlns:a16="http://schemas.microsoft.com/office/drawing/2014/main" id="{37E75181-5204-4722-875B-6F2D5EDECFB5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139611" y="3089143"/>
                  <a:ext cx="9072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896009" name="Ink 896008">
                  <a:extLst>
                    <a:ext uri="{FF2B5EF4-FFF2-40B4-BE49-F238E27FC236}">
                      <a16:creationId xmlns:a16="http://schemas.microsoft.com/office/drawing/2014/main" id="{71C0A77F-C186-42F5-9EAD-1CD2B1018A0F}"/>
                    </a:ext>
                  </a:extLst>
                </p14:cNvPr>
                <p14:cNvContentPartPr/>
                <p14:nvPr/>
              </p14:nvContentPartPr>
              <p14:xfrm>
                <a:off x="6249771" y="3222703"/>
                <a:ext cx="17280" cy="33120"/>
              </p14:xfrm>
            </p:contentPart>
          </mc:Choice>
          <mc:Fallback xmlns="">
            <p:pic>
              <p:nvPicPr>
                <p:cNvPr id="896009" name="Ink 896008">
                  <a:extLst>
                    <a:ext uri="{FF2B5EF4-FFF2-40B4-BE49-F238E27FC236}">
                      <a16:creationId xmlns:a16="http://schemas.microsoft.com/office/drawing/2014/main" id="{71C0A77F-C186-42F5-9EAD-1CD2B1018A0F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214506" y="3186703"/>
                  <a:ext cx="87458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896010" name="Ink 896009">
                  <a:extLst>
                    <a:ext uri="{FF2B5EF4-FFF2-40B4-BE49-F238E27FC236}">
                      <a16:creationId xmlns:a16="http://schemas.microsoft.com/office/drawing/2014/main" id="{86429227-1F32-4B4D-ACC2-8E6BC030D369}"/>
                    </a:ext>
                  </a:extLst>
                </p14:cNvPr>
                <p14:cNvContentPartPr/>
                <p14:nvPr/>
              </p14:nvContentPartPr>
              <p14:xfrm>
                <a:off x="6292971" y="3320983"/>
                <a:ext cx="133560" cy="146520"/>
              </p14:xfrm>
            </p:contentPart>
          </mc:Choice>
          <mc:Fallback xmlns="">
            <p:pic>
              <p:nvPicPr>
                <p:cNvPr id="896010" name="Ink 896009">
                  <a:extLst>
                    <a:ext uri="{FF2B5EF4-FFF2-40B4-BE49-F238E27FC236}">
                      <a16:creationId xmlns:a16="http://schemas.microsoft.com/office/drawing/2014/main" id="{86429227-1F32-4B4D-ACC2-8E6BC030D369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256971" y="3285071"/>
                  <a:ext cx="205200" cy="21798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896011" name="Ink 896010">
                  <a:extLst>
                    <a:ext uri="{FF2B5EF4-FFF2-40B4-BE49-F238E27FC236}">
                      <a16:creationId xmlns:a16="http://schemas.microsoft.com/office/drawing/2014/main" id="{E5C636D3-3434-4B0F-A7C4-389548C609A3}"/>
                    </a:ext>
                  </a:extLst>
                </p14:cNvPr>
                <p14:cNvContentPartPr/>
                <p14:nvPr/>
              </p14:nvContentPartPr>
              <p14:xfrm>
                <a:off x="6481971" y="3544543"/>
                <a:ext cx="64440" cy="179280"/>
              </p14:xfrm>
            </p:contentPart>
          </mc:Choice>
          <mc:Fallback xmlns="">
            <p:pic>
              <p:nvPicPr>
                <p:cNvPr id="896011" name="Ink 896010">
                  <a:extLst>
                    <a:ext uri="{FF2B5EF4-FFF2-40B4-BE49-F238E27FC236}">
                      <a16:creationId xmlns:a16="http://schemas.microsoft.com/office/drawing/2014/main" id="{E5C636D3-3434-4B0F-A7C4-389548C609A3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446171" y="3508615"/>
                  <a:ext cx="135682" cy="25077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896012" name="Ink 896011">
                  <a:extLst>
                    <a:ext uri="{FF2B5EF4-FFF2-40B4-BE49-F238E27FC236}">
                      <a16:creationId xmlns:a16="http://schemas.microsoft.com/office/drawing/2014/main" id="{DDB67696-630C-44FD-AC29-27E19A5E7E2A}"/>
                    </a:ext>
                  </a:extLst>
                </p14:cNvPr>
                <p14:cNvContentPartPr/>
                <p14:nvPr/>
              </p14:nvContentPartPr>
              <p14:xfrm>
                <a:off x="6671691" y="3828223"/>
                <a:ext cx="220320" cy="182880"/>
              </p14:xfrm>
            </p:contentPart>
          </mc:Choice>
          <mc:Fallback xmlns="">
            <p:pic>
              <p:nvPicPr>
                <p:cNvPr id="896012" name="Ink 896011">
                  <a:extLst>
                    <a:ext uri="{FF2B5EF4-FFF2-40B4-BE49-F238E27FC236}">
                      <a16:creationId xmlns:a16="http://schemas.microsoft.com/office/drawing/2014/main" id="{DDB67696-630C-44FD-AC29-27E19A5E7E2A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635691" y="3792223"/>
                  <a:ext cx="29196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896013" name="Ink 896012">
                  <a:extLst>
                    <a:ext uri="{FF2B5EF4-FFF2-40B4-BE49-F238E27FC236}">
                      <a16:creationId xmlns:a16="http://schemas.microsoft.com/office/drawing/2014/main" id="{AC7F872A-D388-42B6-9D63-5CFB3B229CE6}"/>
                    </a:ext>
                  </a:extLst>
                </p14:cNvPr>
                <p14:cNvContentPartPr/>
                <p14:nvPr/>
              </p14:nvContentPartPr>
              <p14:xfrm>
                <a:off x="6970491" y="4074103"/>
                <a:ext cx="190080" cy="158400"/>
              </p14:xfrm>
            </p:contentPart>
          </mc:Choice>
          <mc:Fallback xmlns="">
            <p:pic>
              <p:nvPicPr>
                <p:cNvPr id="896013" name="Ink 896012">
                  <a:extLst>
                    <a:ext uri="{FF2B5EF4-FFF2-40B4-BE49-F238E27FC236}">
                      <a16:creationId xmlns:a16="http://schemas.microsoft.com/office/drawing/2014/main" id="{AC7F872A-D388-42B6-9D63-5CFB3B229CE6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934491" y="4038103"/>
                  <a:ext cx="26172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896014" name="Ink 896013">
                  <a:extLst>
                    <a:ext uri="{FF2B5EF4-FFF2-40B4-BE49-F238E27FC236}">
                      <a16:creationId xmlns:a16="http://schemas.microsoft.com/office/drawing/2014/main" id="{130D96AE-809B-456B-B09D-E92CB8106870}"/>
                    </a:ext>
                  </a:extLst>
                </p14:cNvPr>
                <p14:cNvContentPartPr/>
                <p14:nvPr/>
              </p14:nvContentPartPr>
              <p14:xfrm>
                <a:off x="7244451" y="4278223"/>
                <a:ext cx="114120" cy="166320"/>
              </p14:xfrm>
            </p:contentPart>
          </mc:Choice>
          <mc:Fallback xmlns="">
            <p:pic>
              <p:nvPicPr>
                <p:cNvPr id="896014" name="Ink 896013">
                  <a:extLst>
                    <a:ext uri="{FF2B5EF4-FFF2-40B4-BE49-F238E27FC236}">
                      <a16:creationId xmlns:a16="http://schemas.microsoft.com/office/drawing/2014/main" id="{130D96AE-809B-456B-B09D-E92CB8106870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208451" y="4242223"/>
                  <a:ext cx="18576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896015" name="Ink 896014">
                  <a:extLst>
                    <a:ext uri="{FF2B5EF4-FFF2-40B4-BE49-F238E27FC236}">
                      <a16:creationId xmlns:a16="http://schemas.microsoft.com/office/drawing/2014/main" id="{BAD3295E-CB8F-4264-B0A1-72B8A5A3C72F}"/>
                    </a:ext>
                  </a:extLst>
                </p14:cNvPr>
                <p14:cNvContentPartPr/>
                <p14:nvPr/>
              </p14:nvContentPartPr>
              <p14:xfrm>
                <a:off x="7437051" y="4512223"/>
                <a:ext cx="263520" cy="221760"/>
              </p14:xfrm>
            </p:contentPart>
          </mc:Choice>
          <mc:Fallback xmlns="">
            <p:pic>
              <p:nvPicPr>
                <p:cNvPr id="896015" name="Ink 896014">
                  <a:extLst>
                    <a:ext uri="{FF2B5EF4-FFF2-40B4-BE49-F238E27FC236}">
                      <a16:creationId xmlns:a16="http://schemas.microsoft.com/office/drawing/2014/main" id="{BAD3295E-CB8F-4264-B0A1-72B8A5A3C72F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401051" y="4476281"/>
                  <a:ext cx="335160" cy="29328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896016" name="Ink 896015">
                  <a:extLst>
                    <a:ext uri="{FF2B5EF4-FFF2-40B4-BE49-F238E27FC236}">
                      <a16:creationId xmlns:a16="http://schemas.microsoft.com/office/drawing/2014/main" id="{6E051DB1-2723-4B9E-BEE5-5AFA4237A81D}"/>
                    </a:ext>
                  </a:extLst>
                </p14:cNvPr>
                <p14:cNvContentPartPr/>
                <p14:nvPr/>
              </p14:nvContentPartPr>
              <p14:xfrm>
                <a:off x="7756731" y="4794823"/>
                <a:ext cx="23760" cy="44280"/>
              </p14:xfrm>
            </p:contentPart>
          </mc:Choice>
          <mc:Fallback xmlns="">
            <p:pic>
              <p:nvPicPr>
                <p:cNvPr id="896016" name="Ink 896015">
                  <a:extLst>
                    <a:ext uri="{FF2B5EF4-FFF2-40B4-BE49-F238E27FC236}">
                      <a16:creationId xmlns:a16="http://schemas.microsoft.com/office/drawing/2014/main" id="{6E051DB1-2723-4B9E-BEE5-5AFA4237A81D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720177" y="4758823"/>
                  <a:ext cx="96502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896021" name="Ink 896020">
                  <a:extLst>
                    <a:ext uri="{FF2B5EF4-FFF2-40B4-BE49-F238E27FC236}">
                      <a16:creationId xmlns:a16="http://schemas.microsoft.com/office/drawing/2014/main" id="{9AB1D067-64F1-4FFB-89A9-824DD021A259}"/>
                    </a:ext>
                  </a:extLst>
                </p14:cNvPr>
                <p14:cNvContentPartPr/>
                <p14:nvPr/>
              </p14:nvContentPartPr>
              <p14:xfrm>
                <a:off x="7665651" y="3136303"/>
                <a:ext cx="182160" cy="245520"/>
              </p14:xfrm>
            </p:contentPart>
          </mc:Choice>
          <mc:Fallback xmlns="">
            <p:pic>
              <p:nvPicPr>
                <p:cNvPr id="896021" name="Ink 896020">
                  <a:extLst>
                    <a:ext uri="{FF2B5EF4-FFF2-40B4-BE49-F238E27FC236}">
                      <a16:creationId xmlns:a16="http://schemas.microsoft.com/office/drawing/2014/main" id="{9AB1D067-64F1-4FFB-89A9-824DD021A259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629651" y="3100356"/>
                  <a:ext cx="253800" cy="31705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896022" name="Ink 896021">
                  <a:extLst>
                    <a:ext uri="{FF2B5EF4-FFF2-40B4-BE49-F238E27FC236}">
                      <a16:creationId xmlns:a16="http://schemas.microsoft.com/office/drawing/2014/main" id="{E507A7CD-EA4C-4623-A335-533488E11C18}"/>
                    </a:ext>
                  </a:extLst>
                </p14:cNvPr>
                <p14:cNvContentPartPr/>
                <p14:nvPr/>
              </p14:nvContentPartPr>
              <p14:xfrm>
                <a:off x="7394571" y="3480463"/>
                <a:ext cx="164520" cy="192600"/>
              </p14:xfrm>
            </p:contentPart>
          </mc:Choice>
          <mc:Fallback xmlns="">
            <p:pic>
              <p:nvPicPr>
                <p:cNvPr id="896022" name="Ink 896021">
                  <a:extLst>
                    <a:ext uri="{FF2B5EF4-FFF2-40B4-BE49-F238E27FC236}">
                      <a16:creationId xmlns:a16="http://schemas.microsoft.com/office/drawing/2014/main" id="{E507A7CD-EA4C-4623-A335-533488E11C18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358492" y="3444530"/>
                  <a:ext cx="236317" cy="26410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896023" name="Ink 896022">
                  <a:extLst>
                    <a:ext uri="{FF2B5EF4-FFF2-40B4-BE49-F238E27FC236}">
                      <a16:creationId xmlns:a16="http://schemas.microsoft.com/office/drawing/2014/main" id="{7D0F6859-A8BE-461B-8343-659B65E42E9B}"/>
                    </a:ext>
                  </a:extLst>
                </p14:cNvPr>
                <p14:cNvContentPartPr/>
                <p14:nvPr/>
              </p14:nvContentPartPr>
              <p14:xfrm>
                <a:off x="7119891" y="3736063"/>
                <a:ext cx="200880" cy="265680"/>
              </p14:xfrm>
            </p:contentPart>
          </mc:Choice>
          <mc:Fallback xmlns="">
            <p:pic>
              <p:nvPicPr>
                <p:cNvPr id="896023" name="Ink 896022">
                  <a:extLst>
                    <a:ext uri="{FF2B5EF4-FFF2-40B4-BE49-F238E27FC236}">
                      <a16:creationId xmlns:a16="http://schemas.microsoft.com/office/drawing/2014/main" id="{7D0F6859-A8BE-461B-8343-659B65E42E9B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083891" y="3700063"/>
                  <a:ext cx="272520" cy="33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896024" name="Ink 896023">
                  <a:extLst>
                    <a:ext uri="{FF2B5EF4-FFF2-40B4-BE49-F238E27FC236}">
                      <a16:creationId xmlns:a16="http://schemas.microsoft.com/office/drawing/2014/main" id="{B9004C26-EA8A-416F-94C7-6C7A6C3CA955}"/>
                    </a:ext>
                  </a:extLst>
                </p14:cNvPr>
                <p14:cNvContentPartPr/>
                <p14:nvPr/>
              </p14:nvContentPartPr>
              <p14:xfrm>
                <a:off x="6920811" y="4095703"/>
                <a:ext cx="93960" cy="136800"/>
              </p14:xfrm>
            </p:contentPart>
          </mc:Choice>
          <mc:Fallback xmlns="">
            <p:pic>
              <p:nvPicPr>
                <p:cNvPr id="896024" name="Ink 896023">
                  <a:extLst>
                    <a:ext uri="{FF2B5EF4-FFF2-40B4-BE49-F238E27FC236}">
                      <a16:creationId xmlns:a16="http://schemas.microsoft.com/office/drawing/2014/main" id="{B9004C26-EA8A-416F-94C7-6C7A6C3CA955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884811" y="4059703"/>
                  <a:ext cx="16560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896025" name="Ink 896024">
                  <a:extLst>
                    <a:ext uri="{FF2B5EF4-FFF2-40B4-BE49-F238E27FC236}">
                      <a16:creationId xmlns:a16="http://schemas.microsoft.com/office/drawing/2014/main" id="{ABFD4583-D23A-4871-8A1A-EC2306DBE77B}"/>
                    </a:ext>
                  </a:extLst>
                </p14:cNvPr>
                <p14:cNvContentPartPr/>
                <p14:nvPr/>
              </p14:nvContentPartPr>
              <p14:xfrm>
                <a:off x="6684651" y="4316383"/>
                <a:ext cx="155160" cy="198360"/>
              </p14:xfrm>
            </p:contentPart>
          </mc:Choice>
          <mc:Fallback xmlns="">
            <p:pic>
              <p:nvPicPr>
                <p:cNvPr id="896025" name="Ink 896024">
                  <a:extLst>
                    <a:ext uri="{FF2B5EF4-FFF2-40B4-BE49-F238E27FC236}">
                      <a16:creationId xmlns:a16="http://schemas.microsoft.com/office/drawing/2014/main" id="{ABFD4583-D23A-4871-8A1A-EC2306DBE77B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648651" y="4280318"/>
                  <a:ext cx="226800" cy="27013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896026" name="Ink 896025">
                  <a:extLst>
                    <a:ext uri="{FF2B5EF4-FFF2-40B4-BE49-F238E27FC236}">
                      <a16:creationId xmlns:a16="http://schemas.microsoft.com/office/drawing/2014/main" id="{001EDFB4-4010-44AE-A40F-917CBB835B16}"/>
                    </a:ext>
                  </a:extLst>
                </p14:cNvPr>
                <p14:cNvContentPartPr/>
                <p14:nvPr/>
              </p14:nvContentPartPr>
              <p14:xfrm>
                <a:off x="6397731" y="4780423"/>
                <a:ext cx="51480" cy="70200"/>
              </p14:xfrm>
            </p:contentPart>
          </mc:Choice>
          <mc:Fallback xmlns="">
            <p:pic>
              <p:nvPicPr>
                <p:cNvPr id="896026" name="Ink 896025">
                  <a:extLst>
                    <a:ext uri="{FF2B5EF4-FFF2-40B4-BE49-F238E27FC236}">
                      <a16:creationId xmlns:a16="http://schemas.microsoft.com/office/drawing/2014/main" id="{001EDFB4-4010-44AE-A40F-917CBB835B16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361731" y="4744423"/>
                  <a:ext cx="12312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896027" name="Ink 896026">
                  <a:extLst>
                    <a:ext uri="{FF2B5EF4-FFF2-40B4-BE49-F238E27FC236}">
                      <a16:creationId xmlns:a16="http://schemas.microsoft.com/office/drawing/2014/main" id="{9428EFE3-2F81-46D3-9E75-96C063D7C30A}"/>
                    </a:ext>
                  </a:extLst>
                </p14:cNvPr>
                <p14:cNvContentPartPr/>
                <p14:nvPr/>
              </p14:nvContentPartPr>
              <p14:xfrm>
                <a:off x="6105051" y="4902103"/>
                <a:ext cx="225720" cy="273600"/>
              </p14:xfrm>
            </p:contentPart>
          </mc:Choice>
          <mc:Fallback xmlns="">
            <p:pic>
              <p:nvPicPr>
                <p:cNvPr id="896027" name="Ink 896026">
                  <a:extLst>
                    <a:ext uri="{FF2B5EF4-FFF2-40B4-BE49-F238E27FC236}">
                      <a16:creationId xmlns:a16="http://schemas.microsoft.com/office/drawing/2014/main" id="{9428EFE3-2F81-46D3-9E75-96C063D7C30A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069051" y="4866103"/>
                  <a:ext cx="297360" cy="34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896028" name="Ink 896027">
                  <a:extLst>
                    <a:ext uri="{FF2B5EF4-FFF2-40B4-BE49-F238E27FC236}">
                      <a16:creationId xmlns:a16="http://schemas.microsoft.com/office/drawing/2014/main" id="{7A144A36-4B4F-4E8F-BA75-71519170C0F9}"/>
                    </a:ext>
                  </a:extLst>
                </p14:cNvPr>
                <p14:cNvContentPartPr/>
                <p14:nvPr/>
              </p14:nvContentPartPr>
              <p14:xfrm>
                <a:off x="6026931" y="5218543"/>
                <a:ext cx="38160" cy="17280"/>
              </p14:xfrm>
            </p:contentPart>
          </mc:Choice>
          <mc:Fallback xmlns="">
            <p:pic>
              <p:nvPicPr>
                <p:cNvPr id="896028" name="Ink 896027">
                  <a:extLst>
                    <a:ext uri="{FF2B5EF4-FFF2-40B4-BE49-F238E27FC236}">
                      <a16:creationId xmlns:a16="http://schemas.microsoft.com/office/drawing/2014/main" id="{7A144A36-4B4F-4E8F-BA75-71519170C0F9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991267" y="5183278"/>
                  <a:ext cx="109130" cy="8745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896029" name="Ink 896028">
                  <a:extLst>
                    <a:ext uri="{FF2B5EF4-FFF2-40B4-BE49-F238E27FC236}">
                      <a16:creationId xmlns:a16="http://schemas.microsoft.com/office/drawing/2014/main" id="{5F2B2743-CFC4-4F88-9217-5236E64A4885}"/>
                    </a:ext>
                  </a:extLst>
                </p14:cNvPr>
                <p14:cNvContentPartPr/>
                <p14:nvPr/>
              </p14:nvContentPartPr>
              <p14:xfrm>
                <a:off x="7442451" y="5777263"/>
                <a:ext cx="2520" cy="5400"/>
              </p14:xfrm>
            </p:contentPart>
          </mc:Choice>
          <mc:Fallback xmlns="">
            <p:pic>
              <p:nvPicPr>
                <p:cNvPr id="896029" name="Ink 896028">
                  <a:extLst>
                    <a:ext uri="{FF2B5EF4-FFF2-40B4-BE49-F238E27FC236}">
                      <a16:creationId xmlns:a16="http://schemas.microsoft.com/office/drawing/2014/main" id="{5F2B2743-CFC4-4F88-9217-5236E64A4885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406451" y="5741263"/>
                  <a:ext cx="7416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896030" name="Ink 896029">
                  <a:extLst>
                    <a:ext uri="{FF2B5EF4-FFF2-40B4-BE49-F238E27FC236}">
                      <a16:creationId xmlns:a16="http://schemas.microsoft.com/office/drawing/2014/main" id="{3A98CBD3-9044-4D56-91D0-65D0B69278C0}"/>
                    </a:ext>
                  </a:extLst>
                </p14:cNvPr>
                <p14:cNvContentPartPr/>
                <p14:nvPr/>
              </p14:nvContentPartPr>
              <p14:xfrm>
                <a:off x="7401411" y="5742343"/>
                <a:ext cx="43560" cy="39960"/>
              </p14:xfrm>
            </p:contentPart>
          </mc:Choice>
          <mc:Fallback xmlns="">
            <p:pic>
              <p:nvPicPr>
                <p:cNvPr id="896030" name="Ink 896029">
                  <a:extLst>
                    <a:ext uri="{FF2B5EF4-FFF2-40B4-BE49-F238E27FC236}">
                      <a16:creationId xmlns:a16="http://schemas.microsoft.com/office/drawing/2014/main" id="{3A98CBD3-9044-4D56-91D0-65D0B69278C0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365411" y="5706343"/>
                  <a:ext cx="1152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896031" name="Ink 896030">
                  <a:extLst>
                    <a:ext uri="{FF2B5EF4-FFF2-40B4-BE49-F238E27FC236}">
                      <a16:creationId xmlns:a16="http://schemas.microsoft.com/office/drawing/2014/main" id="{A549E689-13C5-428D-88AC-8BD1FEDEAD1F}"/>
                    </a:ext>
                  </a:extLst>
                </p14:cNvPr>
                <p14:cNvContentPartPr/>
                <p14:nvPr/>
              </p14:nvContentPartPr>
              <p14:xfrm>
                <a:off x="7249131" y="5372623"/>
                <a:ext cx="79200" cy="271440"/>
              </p14:xfrm>
            </p:contentPart>
          </mc:Choice>
          <mc:Fallback xmlns="">
            <p:pic>
              <p:nvPicPr>
                <p:cNvPr id="896031" name="Ink 896030">
                  <a:extLst>
                    <a:ext uri="{FF2B5EF4-FFF2-40B4-BE49-F238E27FC236}">
                      <a16:creationId xmlns:a16="http://schemas.microsoft.com/office/drawing/2014/main" id="{A549E689-13C5-428D-88AC-8BD1FEDEAD1F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213294" y="5336623"/>
                  <a:ext cx="150516" cy="34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3248" name="Ink 53247">
                  <a:extLst>
                    <a:ext uri="{FF2B5EF4-FFF2-40B4-BE49-F238E27FC236}">
                      <a16:creationId xmlns:a16="http://schemas.microsoft.com/office/drawing/2014/main" id="{2F42A69A-EC59-407D-A4FF-C75453430144}"/>
                    </a:ext>
                  </a:extLst>
                </p14:cNvPr>
                <p14:cNvContentPartPr/>
                <p14:nvPr/>
              </p14:nvContentPartPr>
              <p14:xfrm>
                <a:off x="7181811" y="5133583"/>
                <a:ext cx="37440" cy="143280"/>
              </p14:xfrm>
            </p:contentPart>
          </mc:Choice>
          <mc:Fallback xmlns="">
            <p:pic>
              <p:nvPicPr>
                <p:cNvPr id="53248" name="Ink 53247">
                  <a:extLst>
                    <a:ext uri="{FF2B5EF4-FFF2-40B4-BE49-F238E27FC236}">
                      <a16:creationId xmlns:a16="http://schemas.microsoft.com/office/drawing/2014/main" id="{2F42A69A-EC59-407D-A4FF-C75453430144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145811" y="5097583"/>
                  <a:ext cx="10908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3249" name="Ink 53248">
                  <a:extLst>
                    <a:ext uri="{FF2B5EF4-FFF2-40B4-BE49-F238E27FC236}">
                      <a16:creationId xmlns:a16="http://schemas.microsoft.com/office/drawing/2014/main" id="{F661696F-DA2D-4054-856C-89D3CB1B74FD}"/>
                    </a:ext>
                  </a:extLst>
                </p14:cNvPr>
                <p14:cNvContentPartPr/>
                <p14:nvPr/>
              </p14:nvContentPartPr>
              <p14:xfrm>
                <a:off x="7167051" y="4881223"/>
                <a:ext cx="5040" cy="147960"/>
              </p14:xfrm>
            </p:contentPart>
          </mc:Choice>
          <mc:Fallback xmlns="">
            <p:pic>
              <p:nvPicPr>
                <p:cNvPr id="53249" name="Ink 53248">
                  <a:extLst>
                    <a:ext uri="{FF2B5EF4-FFF2-40B4-BE49-F238E27FC236}">
                      <a16:creationId xmlns:a16="http://schemas.microsoft.com/office/drawing/2014/main" id="{F661696F-DA2D-4054-856C-89D3CB1B74FD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131051" y="4845223"/>
                  <a:ext cx="7668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3250" name="Ink 53249">
                  <a:extLst>
                    <a:ext uri="{FF2B5EF4-FFF2-40B4-BE49-F238E27FC236}">
                      <a16:creationId xmlns:a16="http://schemas.microsoft.com/office/drawing/2014/main" id="{19A1BEB2-11B2-4F15-A8E0-EAA6C9E1DE9D}"/>
                    </a:ext>
                  </a:extLst>
                </p14:cNvPr>
                <p14:cNvContentPartPr/>
                <p14:nvPr/>
              </p14:nvContentPartPr>
              <p14:xfrm>
                <a:off x="7137531" y="4531663"/>
                <a:ext cx="29160" cy="225360"/>
              </p14:xfrm>
            </p:contentPart>
          </mc:Choice>
          <mc:Fallback xmlns="">
            <p:pic>
              <p:nvPicPr>
                <p:cNvPr id="53250" name="Ink 53249">
                  <a:extLst>
                    <a:ext uri="{FF2B5EF4-FFF2-40B4-BE49-F238E27FC236}">
                      <a16:creationId xmlns:a16="http://schemas.microsoft.com/office/drawing/2014/main" id="{19A1BEB2-11B2-4F15-A8E0-EAA6C9E1DE9D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101081" y="4495720"/>
                  <a:ext cx="101696" cy="29688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3255" name="Ink 53254">
                  <a:extLst>
                    <a:ext uri="{FF2B5EF4-FFF2-40B4-BE49-F238E27FC236}">
                      <a16:creationId xmlns:a16="http://schemas.microsoft.com/office/drawing/2014/main" id="{EFBAC5A9-3503-4D16-A45E-C430F84A196C}"/>
                    </a:ext>
                  </a:extLst>
                </p14:cNvPr>
                <p14:cNvContentPartPr/>
                <p14:nvPr/>
              </p14:nvContentPartPr>
              <p14:xfrm>
                <a:off x="7069491" y="4237543"/>
                <a:ext cx="33480" cy="171000"/>
              </p14:xfrm>
            </p:contentPart>
          </mc:Choice>
          <mc:Fallback xmlns="">
            <p:pic>
              <p:nvPicPr>
                <p:cNvPr id="53255" name="Ink 53254">
                  <a:extLst>
                    <a:ext uri="{FF2B5EF4-FFF2-40B4-BE49-F238E27FC236}">
                      <a16:creationId xmlns:a16="http://schemas.microsoft.com/office/drawing/2014/main" id="{EFBAC5A9-3503-4D16-A45E-C430F84A196C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7033874" y="4201543"/>
                  <a:ext cx="104358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4" name="Ink 53255">
                  <a:extLst>
                    <a:ext uri="{FF2B5EF4-FFF2-40B4-BE49-F238E27FC236}">
                      <a16:creationId xmlns:a16="http://schemas.microsoft.com/office/drawing/2014/main" id="{D2B9E4ED-906A-4C3F-9595-D27C50F4DC60}"/>
                    </a:ext>
                  </a:extLst>
                </p14:cNvPr>
                <p14:cNvContentPartPr/>
                <p14:nvPr/>
              </p14:nvContentPartPr>
              <p14:xfrm>
                <a:off x="7024491" y="3939463"/>
                <a:ext cx="32760" cy="180000"/>
              </p14:xfrm>
            </p:contentPart>
          </mc:Choice>
          <mc:Fallback xmlns="">
            <p:pic>
              <p:nvPicPr>
                <p:cNvPr id="4" name="Ink 53255">
                  <a:extLst>
                    <a:ext uri="{FF2B5EF4-FFF2-40B4-BE49-F238E27FC236}">
                      <a16:creationId xmlns:a16="http://schemas.microsoft.com/office/drawing/2014/main" id="{D2B9E4ED-906A-4C3F-9595-D27C50F4DC60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988491" y="3903463"/>
                  <a:ext cx="104400" cy="251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257" name="Group 53261">
            <a:extLst>
              <a:ext uri="{FF2B5EF4-FFF2-40B4-BE49-F238E27FC236}">
                <a16:creationId xmlns:a16="http://schemas.microsoft.com/office/drawing/2014/main" id="{1C002FD0-2DB0-4EAD-979B-C2E64AA73092}"/>
              </a:ext>
            </a:extLst>
          </p:cNvPr>
          <p:cNvGrpSpPr>
            <a:grpSpLocks/>
          </p:cNvGrpSpPr>
          <p:nvPr/>
        </p:nvGrpSpPr>
        <p:grpSpPr bwMode="auto">
          <a:xfrm>
            <a:off x="6211888" y="2611438"/>
            <a:ext cx="1824037" cy="412750"/>
            <a:chOff x="6211971" y="2611063"/>
            <a:chExt cx="1823400" cy="412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CB24C806-A171-4DB5-A6CD-E869042D8A63}"/>
                    </a:ext>
                  </a:extLst>
                </p14:cNvPr>
                <p14:cNvContentPartPr/>
                <p14:nvPr/>
              </p14:nvContentPartPr>
              <p14:xfrm>
                <a:off x="6277491" y="2684143"/>
                <a:ext cx="352440" cy="23868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CB24C806-A171-4DB5-A6CD-E869042D8A63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241491" y="2648089"/>
                  <a:ext cx="424080" cy="31042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7240FBF7-52F0-40C7-A4B7-CEE49E76319D}"/>
                    </a:ext>
                  </a:extLst>
                </p14:cNvPr>
                <p14:cNvContentPartPr/>
                <p14:nvPr/>
              </p14:nvContentPartPr>
              <p14:xfrm>
                <a:off x="6854211" y="2657863"/>
                <a:ext cx="963360" cy="720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7240FBF7-52F0-40C7-A4B7-CEE49E76319D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818211" y="2621863"/>
                  <a:ext cx="103500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260963E0-C05F-4C00-ACD4-D7364776DB8F}"/>
                    </a:ext>
                  </a:extLst>
                </p14:cNvPr>
                <p14:cNvContentPartPr/>
                <p14:nvPr/>
              </p14:nvContentPartPr>
              <p14:xfrm>
                <a:off x="6211971" y="2834623"/>
                <a:ext cx="1593360" cy="1890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260963E0-C05F-4C00-ACD4-D7364776DB8F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175971" y="2798623"/>
                  <a:ext cx="166500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896019" name="Ink 896018">
                  <a:extLst>
                    <a:ext uri="{FF2B5EF4-FFF2-40B4-BE49-F238E27FC236}">
                      <a16:creationId xmlns:a16="http://schemas.microsoft.com/office/drawing/2014/main" id="{2E9E7535-AA30-46CB-AD4D-45988FF5F80C}"/>
                    </a:ext>
                  </a:extLst>
                </p14:cNvPr>
                <p14:cNvContentPartPr/>
                <p14:nvPr/>
              </p14:nvContentPartPr>
              <p14:xfrm>
                <a:off x="8005491" y="2916343"/>
                <a:ext cx="29880" cy="27360"/>
              </p14:xfrm>
            </p:contentPart>
          </mc:Choice>
          <mc:Fallback xmlns="">
            <p:pic>
              <p:nvPicPr>
                <p:cNvPr id="896019" name="Ink 896018">
                  <a:extLst>
                    <a:ext uri="{FF2B5EF4-FFF2-40B4-BE49-F238E27FC236}">
                      <a16:creationId xmlns:a16="http://schemas.microsoft.com/office/drawing/2014/main" id="{2E9E7535-AA30-46CB-AD4D-45988FF5F80C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7969491" y="2880343"/>
                  <a:ext cx="10152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896020" name="Ink 896019">
                  <a:extLst>
                    <a:ext uri="{FF2B5EF4-FFF2-40B4-BE49-F238E27FC236}">
                      <a16:creationId xmlns:a16="http://schemas.microsoft.com/office/drawing/2014/main" id="{9C3D8EFB-4761-4C0C-B750-C7ED5839868C}"/>
                    </a:ext>
                  </a:extLst>
                </p14:cNvPr>
                <p14:cNvContentPartPr/>
                <p14:nvPr/>
              </p14:nvContentPartPr>
              <p14:xfrm>
                <a:off x="7916211" y="3016423"/>
                <a:ext cx="360" cy="360"/>
              </p14:xfrm>
            </p:contentPart>
          </mc:Choice>
          <mc:Fallback xmlns="">
            <p:pic>
              <p:nvPicPr>
                <p:cNvPr id="896020" name="Ink 896019">
                  <a:extLst>
                    <a:ext uri="{FF2B5EF4-FFF2-40B4-BE49-F238E27FC236}">
                      <a16:creationId xmlns:a16="http://schemas.microsoft.com/office/drawing/2014/main" id="{9C3D8EFB-4761-4C0C-B750-C7ED5839868C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880211" y="298042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53259" name="Ink 53258">
                  <a:extLst>
                    <a:ext uri="{FF2B5EF4-FFF2-40B4-BE49-F238E27FC236}">
                      <a16:creationId xmlns:a16="http://schemas.microsoft.com/office/drawing/2014/main" id="{B32F6FE2-6D3E-4283-ADDD-2B0DD1AB9733}"/>
                    </a:ext>
                  </a:extLst>
                </p14:cNvPr>
                <p14:cNvContentPartPr/>
                <p14:nvPr/>
              </p14:nvContentPartPr>
              <p14:xfrm>
                <a:off x="6769971" y="2793583"/>
                <a:ext cx="11160" cy="16560"/>
              </p14:xfrm>
            </p:contentPart>
          </mc:Choice>
          <mc:Fallback xmlns="">
            <p:pic>
              <p:nvPicPr>
                <p:cNvPr id="53259" name="Ink 53258">
                  <a:extLst>
                    <a:ext uri="{FF2B5EF4-FFF2-40B4-BE49-F238E27FC236}">
                      <a16:creationId xmlns:a16="http://schemas.microsoft.com/office/drawing/2014/main" id="{B32F6FE2-6D3E-4283-ADDD-2B0DD1AB9733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6733971" y="2757583"/>
                  <a:ext cx="8280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53260" name="Ink 53259">
                  <a:extLst>
                    <a:ext uri="{FF2B5EF4-FFF2-40B4-BE49-F238E27FC236}">
                      <a16:creationId xmlns:a16="http://schemas.microsoft.com/office/drawing/2014/main" id="{26BE1FBD-346C-4F62-AA0A-003F5304EC90}"/>
                    </a:ext>
                  </a:extLst>
                </p14:cNvPr>
                <p14:cNvContentPartPr/>
                <p14:nvPr/>
              </p14:nvContentPartPr>
              <p14:xfrm>
                <a:off x="6788331" y="2754703"/>
                <a:ext cx="360" cy="360"/>
              </p14:xfrm>
            </p:contentPart>
          </mc:Choice>
          <mc:Fallback xmlns="">
            <p:pic>
              <p:nvPicPr>
                <p:cNvPr id="53260" name="Ink 53259">
                  <a:extLst>
                    <a:ext uri="{FF2B5EF4-FFF2-40B4-BE49-F238E27FC236}">
                      <a16:creationId xmlns:a16="http://schemas.microsoft.com/office/drawing/2014/main" id="{26BE1FBD-346C-4F62-AA0A-003F5304EC90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752331" y="271870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53261" name="Ink 53260">
                  <a:extLst>
                    <a:ext uri="{FF2B5EF4-FFF2-40B4-BE49-F238E27FC236}">
                      <a16:creationId xmlns:a16="http://schemas.microsoft.com/office/drawing/2014/main" id="{0597A639-8F39-4803-BC7A-C0AC2CFAC323}"/>
                    </a:ext>
                  </a:extLst>
                </p14:cNvPr>
                <p14:cNvContentPartPr/>
                <p14:nvPr/>
              </p14:nvContentPartPr>
              <p14:xfrm>
                <a:off x="6671691" y="2611063"/>
                <a:ext cx="34560" cy="31680"/>
              </p14:xfrm>
            </p:contentPart>
          </mc:Choice>
          <mc:Fallback xmlns="">
            <p:pic>
              <p:nvPicPr>
                <p:cNvPr id="53261" name="Ink 53260">
                  <a:extLst>
                    <a:ext uri="{FF2B5EF4-FFF2-40B4-BE49-F238E27FC236}">
                      <a16:creationId xmlns:a16="http://schemas.microsoft.com/office/drawing/2014/main" id="{0597A639-8F39-4803-BC7A-C0AC2CFAC323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635691" y="2575467"/>
                  <a:ext cx="106200" cy="102515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4">
            <a:extLst>
              <a:ext uri="{FF2B5EF4-FFF2-40B4-BE49-F238E27FC236}">
                <a16:creationId xmlns:a16="http://schemas.microsoft.com/office/drawing/2014/main" id="{A64D4E39-DA64-434D-94B2-79514D042C03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981200"/>
            <a:ext cx="3525838" cy="42672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55299" name="Picture 6">
            <a:extLst>
              <a:ext uri="{FF2B5EF4-FFF2-40B4-BE49-F238E27FC236}">
                <a16:creationId xmlns:a16="http://schemas.microsoft.com/office/drawing/2014/main" id="{07217FD8-2E15-47F7-B8E7-49EA648CA317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38600" y="1981200"/>
            <a:ext cx="4800600" cy="4270375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55300" name="Line 12">
            <a:extLst>
              <a:ext uri="{FF2B5EF4-FFF2-40B4-BE49-F238E27FC236}">
                <a16:creationId xmlns:a16="http://schemas.microsoft.com/office/drawing/2014/main" id="{D86B61EE-F7DE-4192-AEDF-3ED40EB2ABC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301" name="Text Box 13">
            <a:extLst>
              <a:ext uri="{FF2B5EF4-FFF2-40B4-BE49-F238E27FC236}">
                <a16:creationId xmlns:a16="http://schemas.microsoft.com/office/drawing/2014/main" id="{EF11BDFF-FA51-4583-986A-6FAB02875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251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Ανα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55302" name="Group 3">
            <a:extLst>
              <a:ext uri="{FF2B5EF4-FFF2-40B4-BE49-F238E27FC236}">
                <a16:creationId xmlns:a16="http://schemas.microsoft.com/office/drawing/2014/main" id="{49532448-32B1-428B-BAB5-C50D5920B762}"/>
              </a:ext>
            </a:extLst>
          </p:cNvPr>
          <p:cNvGrpSpPr>
            <a:grpSpLocks/>
          </p:cNvGrpSpPr>
          <p:nvPr/>
        </p:nvGrpSpPr>
        <p:grpSpPr bwMode="auto">
          <a:xfrm>
            <a:off x="5343525" y="1068388"/>
            <a:ext cx="74613" cy="341312"/>
            <a:chOff x="5343291" y="1067743"/>
            <a:chExt cx="74520" cy="342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428AC228-63B9-4D42-BB05-A1291E811100}"/>
                    </a:ext>
                  </a:extLst>
                </p14:cNvPr>
                <p14:cNvContentPartPr/>
                <p14:nvPr/>
              </p14:nvContentPartPr>
              <p14:xfrm>
                <a:off x="5385411" y="1212103"/>
                <a:ext cx="32400" cy="19836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428AC228-63B9-4D42-BB05-A1291E811100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349411" y="1176038"/>
                  <a:ext cx="104040" cy="27013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41160AFA-CE98-4A56-995B-A6B3FF05192B}"/>
                    </a:ext>
                  </a:extLst>
                </p14:cNvPr>
                <p14:cNvContentPartPr/>
                <p14:nvPr/>
              </p14:nvContentPartPr>
              <p14:xfrm>
                <a:off x="5343291" y="1067743"/>
                <a:ext cx="57600" cy="352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41160AFA-CE98-4A56-995B-A6B3FF05192B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5307291" y="1031743"/>
                  <a:ext cx="129240" cy="106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303" name="Group 7">
            <a:extLst>
              <a:ext uri="{FF2B5EF4-FFF2-40B4-BE49-F238E27FC236}">
                <a16:creationId xmlns:a16="http://schemas.microsoft.com/office/drawing/2014/main" id="{516C4964-C39B-4348-98A3-7DD02B5931AC}"/>
              </a:ext>
            </a:extLst>
          </p:cNvPr>
          <p:cNvGrpSpPr>
            <a:grpSpLocks/>
          </p:cNvGrpSpPr>
          <p:nvPr/>
        </p:nvGrpSpPr>
        <p:grpSpPr bwMode="auto">
          <a:xfrm>
            <a:off x="8177213" y="2336800"/>
            <a:ext cx="146050" cy="333375"/>
            <a:chOff x="8177571" y="2337463"/>
            <a:chExt cx="145440" cy="332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82319989-391E-4C1E-AC66-BA22FD354E7B}"/>
                    </a:ext>
                  </a:extLst>
                </p14:cNvPr>
                <p14:cNvContentPartPr/>
                <p14:nvPr/>
              </p14:nvContentPartPr>
              <p14:xfrm>
                <a:off x="8177571" y="2570743"/>
                <a:ext cx="87480" cy="993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82319989-391E-4C1E-AC66-BA22FD354E7B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141422" y="2534743"/>
                  <a:ext cx="159416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4F81CE9E-353E-4395-A524-0E5033413310}"/>
                    </a:ext>
                  </a:extLst>
                </p14:cNvPr>
                <p14:cNvContentPartPr/>
                <p14:nvPr/>
              </p14:nvContentPartPr>
              <p14:xfrm>
                <a:off x="8265411" y="2337463"/>
                <a:ext cx="36720" cy="1220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4F81CE9E-353E-4395-A524-0E5033413310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8229761" y="2301569"/>
                  <a:ext cx="107664" cy="19346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62FA419B-9C33-47A2-9BB5-524B37967879}"/>
                    </a:ext>
                  </a:extLst>
                </p14:cNvPr>
                <p14:cNvContentPartPr/>
                <p14:nvPr/>
              </p14:nvContentPartPr>
              <p14:xfrm>
                <a:off x="8276211" y="2475343"/>
                <a:ext cx="46800" cy="129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62FA419B-9C33-47A2-9BB5-524B37967879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8240211" y="2439343"/>
                  <a:ext cx="118440" cy="84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304" name="Group 10">
            <a:extLst>
              <a:ext uri="{FF2B5EF4-FFF2-40B4-BE49-F238E27FC236}">
                <a16:creationId xmlns:a16="http://schemas.microsoft.com/office/drawing/2014/main" id="{121E0C29-E893-4579-A1A1-31697D750FE9}"/>
              </a:ext>
            </a:extLst>
          </p:cNvPr>
          <p:cNvGrpSpPr>
            <a:grpSpLocks/>
          </p:cNvGrpSpPr>
          <p:nvPr/>
        </p:nvGrpSpPr>
        <p:grpSpPr bwMode="auto">
          <a:xfrm>
            <a:off x="5037138" y="5988050"/>
            <a:ext cx="376237" cy="171450"/>
            <a:chOff x="5037651" y="5987503"/>
            <a:chExt cx="375840" cy="171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E6651EE6-94F5-41CF-AE2B-4C6D66897C57}"/>
                    </a:ext>
                  </a:extLst>
                </p14:cNvPr>
                <p14:cNvContentPartPr/>
                <p14:nvPr/>
              </p14:nvContentPartPr>
              <p14:xfrm>
                <a:off x="5360931" y="6080383"/>
                <a:ext cx="52560" cy="694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E6651EE6-94F5-41CF-AE2B-4C6D66897C57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324931" y="6044383"/>
                  <a:ext cx="12420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52AFB883-DDA8-452E-8275-12110F0E2633}"/>
                    </a:ext>
                  </a:extLst>
                </p14:cNvPr>
                <p14:cNvContentPartPr/>
                <p14:nvPr/>
              </p14:nvContentPartPr>
              <p14:xfrm>
                <a:off x="5037651" y="5987503"/>
                <a:ext cx="142920" cy="1717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52AFB883-DDA8-452E-8275-12110F0E2633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001651" y="5951503"/>
                  <a:ext cx="214560" cy="243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305" name="Group 22">
            <a:extLst>
              <a:ext uri="{FF2B5EF4-FFF2-40B4-BE49-F238E27FC236}">
                <a16:creationId xmlns:a16="http://schemas.microsoft.com/office/drawing/2014/main" id="{8DF16BAF-0B26-4F6C-BC06-6CBE4B46D6AD}"/>
              </a:ext>
            </a:extLst>
          </p:cNvPr>
          <p:cNvGrpSpPr>
            <a:grpSpLocks/>
          </p:cNvGrpSpPr>
          <p:nvPr/>
        </p:nvGrpSpPr>
        <p:grpSpPr bwMode="auto">
          <a:xfrm>
            <a:off x="5573713" y="949325"/>
            <a:ext cx="1069975" cy="676275"/>
            <a:chOff x="5574411" y="950023"/>
            <a:chExt cx="1068840" cy="675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10807135-A1D4-4770-A6C1-0678C3291ACF}"/>
                    </a:ext>
                  </a:extLst>
                </p14:cNvPr>
                <p14:cNvContentPartPr/>
                <p14:nvPr/>
              </p14:nvContentPartPr>
              <p14:xfrm>
                <a:off x="5617971" y="1187263"/>
                <a:ext cx="263520" cy="25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10807135-A1D4-4770-A6C1-0678C3291ACF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581971" y="1151263"/>
                  <a:ext cx="33516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D5E2E043-7CC0-4A3F-92D8-18E7A7553127}"/>
                    </a:ext>
                  </a:extLst>
                </p14:cNvPr>
                <p14:cNvContentPartPr/>
                <p14:nvPr/>
              </p14:nvContentPartPr>
              <p14:xfrm>
                <a:off x="5617611" y="1263583"/>
                <a:ext cx="243720" cy="46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D5E2E043-7CC0-4A3F-92D8-18E7A755312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581611" y="1227583"/>
                  <a:ext cx="31536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458F348E-8BA9-453E-AE5A-79554292F119}"/>
                    </a:ext>
                  </a:extLst>
                </p14:cNvPr>
                <p14:cNvContentPartPr/>
                <p14:nvPr/>
              </p14:nvContentPartPr>
              <p14:xfrm>
                <a:off x="5574411" y="1337023"/>
                <a:ext cx="348480" cy="126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458F348E-8BA9-453E-AE5A-79554292F119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5538411" y="1301023"/>
                  <a:ext cx="42012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277E7E2C-BA2C-4983-A5FF-4FE2DF3CDE82}"/>
                    </a:ext>
                  </a:extLst>
                </p14:cNvPr>
                <p14:cNvContentPartPr/>
                <p14:nvPr/>
              </p14:nvContentPartPr>
              <p14:xfrm>
                <a:off x="6125211" y="950023"/>
                <a:ext cx="351000" cy="5014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277E7E2C-BA2C-4983-A5FF-4FE2DF3CDE82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089248" y="914049"/>
                  <a:ext cx="422567" cy="57306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5B18274A-D62D-425C-A8EE-E5699AB48A7F}"/>
                    </a:ext>
                  </a:extLst>
                </p14:cNvPr>
                <p14:cNvContentPartPr/>
                <p14:nvPr/>
              </p14:nvContentPartPr>
              <p14:xfrm>
                <a:off x="6524091" y="1387063"/>
                <a:ext cx="119160" cy="2386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5B18274A-D62D-425C-A8EE-E5699AB48A7F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488091" y="1351009"/>
                  <a:ext cx="190800" cy="310428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306" name="Group 25">
            <a:extLst>
              <a:ext uri="{FF2B5EF4-FFF2-40B4-BE49-F238E27FC236}">
                <a16:creationId xmlns:a16="http://schemas.microsoft.com/office/drawing/2014/main" id="{12464319-8790-4789-B88B-B13B081A6716}"/>
              </a:ext>
            </a:extLst>
          </p:cNvPr>
          <p:cNvGrpSpPr>
            <a:grpSpLocks/>
          </p:cNvGrpSpPr>
          <p:nvPr/>
        </p:nvGrpSpPr>
        <p:grpSpPr bwMode="auto">
          <a:xfrm>
            <a:off x="6842125" y="2159000"/>
            <a:ext cx="227013" cy="176213"/>
            <a:chOff x="6841971" y="2159623"/>
            <a:chExt cx="226800" cy="176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F4139104-ADBA-44E3-BA57-5D28CBC388D1}"/>
                    </a:ext>
                  </a:extLst>
                </p14:cNvPr>
                <p14:cNvContentPartPr/>
                <p14:nvPr/>
              </p14:nvContentPartPr>
              <p14:xfrm>
                <a:off x="6841971" y="2159623"/>
                <a:ext cx="100440" cy="1281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F4139104-ADBA-44E3-BA57-5D28CBC388D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805971" y="2123724"/>
                  <a:ext cx="172080" cy="19959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A1A4C41C-2263-4D6F-BB8D-F781A467DD9E}"/>
                    </a:ext>
                  </a:extLst>
                </p14:cNvPr>
                <p14:cNvContentPartPr/>
                <p14:nvPr/>
              </p14:nvContentPartPr>
              <p14:xfrm>
                <a:off x="6994251" y="2255743"/>
                <a:ext cx="74520" cy="799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A1A4C41C-2263-4D6F-BB8D-F781A467DD9E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958251" y="2219580"/>
                  <a:ext cx="146160" cy="151884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C6DDEAC6-8482-4873-8727-2931B6297B34}"/>
                  </a:ext>
                </a:extLst>
              </p14:cNvPr>
              <p14:cNvContentPartPr/>
              <p14:nvPr/>
            </p14:nvContentPartPr>
            <p14:xfrm>
              <a:off x="5182371" y="2232703"/>
              <a:ext cx="33480" cy="10224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C6DDEAC6-8482-4873-8727-2931B6297B34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146754" y="2196576"/>
                <a:ext cx="104358" cy="174133"/>
              </a:xfrm>
              <a:prstGeom prst="rect">
                <a:avLst/>
              </a:prstGeom>
            </p:spPr>
          </p:pic>
        </mc:Fallback>
      </mc:AlternateContent>
      <p:grpSp>
        <p:nvGrpSpPr>
          <p:cNvPr id="55308" name="Group 29">
            <a:extLst>
              <a:ext uri="{FF2B5EF4-FFF2-40B4-BE49-F238E27FC236}">
                <a16:creationId xmlns:a16="http://schemas.microsoft.com/office/drawing/2014/main" id="{EE03FA9C-D9C3-4FBF-9CCF-A6A980E61ED1}"/>
              </a:ext>
            </a:extLst>
          </p:cNvPr>
          <p:cNvGrpSpPr>
            <a:grpSpLocks/>
          </p:cNvGrpSpPr>
          <p:nvPr/>
        </p:nvGrpSpPr>
        <p:grpSpPr bwMode="auto">
          <a:xfrm>
            <a:off x="5114925" y="2471738"/>
            <a:ext cx="276225" cy="155575"/>
            <a:chOff x="5114691" y="2471023"/>
            <a:chExt cx="276840" cy="156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198144DA-3FC9-44F0-9538-725243D1C213}"/>
                    </a:ext>
                  </a:extLst>
                </p14:cNvPr>
                <p14:cNvContentPartPr/>
                <p14:nvPr/>
              </p14:nvContentPartPr>
              <p14:xfrm>
                <a:off x="5114691" y="2471023"/>
                <a:ext cx="65160" cy="1346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98144DA-3FC9-44F0-9538-725243D1C213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078691" y="2435023"/>
                  <a:ext cx="13680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B455AF3F-3FFE-47CC-AC60-F6A1B094F577}"/>
                    </a:ext>
                  </a:extLst>
                </p14:cNvPr>
                <p14:cNvContentPartPr/>
                <p14:nvPr/>
              </p14:nvContentPartPr>
              <p14:xfrm>
                <a:off x="5347611" y="2576863"/>
                <a:ext cx="43920" cy="504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B455AF3F-3FFE-47CC-AC60-F6A1B094F577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311611" y="2540863"/>
                  <a:ext cx="115560" cy="122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309" name="Group 55301">
            <a:extLst>
              <a:ext uri="{FF2B5EF4-FFF2-40B4-BE49-F238E27FC236}">
                <a16:creationId xmlns:a16="http://schemas.microsoft.com/office/drawing/2014/main" id="{CFDEE2DA-A71C-4618-8BFA-1E8975ECA815}"/>
              </a:ext>
            </a:extLst>
          </p:cNvPr>
          <p:cNvGrpSpPr>
            <a:grpSpLocks/>
          </p:cNvGrpSpPr>
          <p:nvPr/>
        </p:nvGrpSpPr>
        <p:grpSpPr bwMode="auto">
          <a:xfrm>
            <a:off x="4468813" y="4902200"/>
            <a:ext cx="261937" cy="344488"/>
            <a:chOff x="4469571" y="4901743"/>
            <a:chExt cx="261360" cy="34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81B73DAF-5A31-4F59-A41D-88A90035216B}"/>
                    </a:ext>
                  </a:extLst>
                </p14:cNvPr>
                <p14:cNvContentPartPr/>
                <p14:nvPr/>
              </p14:nvContentPartPr>
              <p14:xfrm>
                <a:off x="4469571" y="4901743"/>
                <a:ext cx="213120" cy="1944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81B73DAF-5A31-4F59-A41D-88A90035216B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433571" y="4865743"/>
                  <a:ext cx="284760" cy="26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55296" name="Ink 55295">
                  <a:extLst>
                    <a:ext uri="{FF2B5EF4-FFF2-40B4-BE49-F238E27FC236}">
                      <a16:creationId xmlns:a16="http://schemas.microsoft.com/office/drawing/2014/main" id="{68EAD022-E740-4F14-B646-E6E9D3743177}"/>
                    </a:ext>
                  </a:extLst>
                </p14:cNvPr>
                <p14:cNvContentPartPr/>
                <p14:nvPr/>
              </p14:nvContentPartPr>
              <p14:xfrm>
                <a:off x="4635891" y="5066623"/>
                <a:ext cx="7560" cy="180000"/>
              </p14:xfrm>
            </p:contentPart>
          </mc:Choice>
          <mc:Fallback xmlns="">
            <p:pic>
              <p:nvPicPr>
                <p:cNvPr id="55296" name="Ink 55295">
                  <a:extLst>
                    <a:ext uri="{FF2B5EF4-FFF2-40B4-BE49-F238E27FC236}">
                      <a16:creationId xmlns:a16="http://schemas.microsoft.com/office/drawing/2014/main" id="{68EAD022-E740-4F14-B646-E6E9D3743177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599891" y="5030623"/>
                  <a:ext cx="7920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55297" name="Ink 55296">
                  <a:extLst>
                    <a:ext uri="{FF2B5EF4-FFF2-40B4-BE49-F238E27FC236}">
                      <a16:creationId xmlns:a16="http://schemas.microsoft.com/office/drawing/2014/main" id="{B51E9242-530B-4CAB-8F17-40D34CDCAB1E}"/>
                    </a:ext>
                  </a:extLst>
                </p14:cNvPr>
                <p14:cNvContentPartPr/>
                <p14:nvPr/>
              </p14:nvContentPartPr>
              <p14:xfrm>
                <a:off x="4656051" y="5134663"/>
                <a:ext cx="74880" cy="107640"/>
              </p14:xfrm>
            </p:contentPart>
          </mc:Choice>
          <mc:Fallback xmlns="">
            <p:pic>
              <p:nvPicPr>
                <p:cNvPr id="55297" name="Ink 55296">
                  <a:extLst>
                    <a:ext uri="{FF2B5EF4-FFF2-40B4-BE49-F238E27FC236}">
                      <a16:creationId xmlns:a16="http://schemas.microsoft.com/office/drawing/2014/main" id="{B51E9242-530B-4CAB-8F17-40D34CDCAB1E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620051" y="5098663"/>
                  <a:ext cx="146520" cy="179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310" name="Group 55314">
            <a:extLst>
              <a:ext uri="{FF2B5EF4-FFF2-40B4-BE49-F238E27FC236}">
                <a16:creationId xmlns:a16="http://schemas.microsoft.com/office/drawing/2014/main" id="{BE3B88EA-56EF-42CD-BF5F-3E464830F256}"/>
              </a:ext>
            </a:extLst>
          </p:cNvPr>
          <p:cNvGrpSpPr>
            <a:grpSpLocks/>
          </p:cNvGrpSpPr>
          <p:nvPr/>
        </p:nvGrpSpPr>
        <p:grpSpPr bwMode="auto">
          <a:xfrm>
            <a:off x="6748463" y="969963"/>
            <a:ext cx="1760537" cy="536575"/>
            <a:chOff x="6748371" y="969823"/>
            <a:chExt cx="1761120" cy="537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4" name="Ink 55302">
                  <a:extLst>
                    <a:ext uri="{FF2B5EF4-FFF2-40B4-BE49-F238E27FC236}">
                      <a16:creationId xmlns:a16="http://schemas.microsoft.com/office/drawing/2014/main" id="{DC69E589-AFEF-4CFC-884D-CD8353F6DB0F}"/>
                    </a:ext>
                  </a:extLst>
                </p14:cNvPr>
                <p14:cNvContentPartPr/>
                <p14:nvPr/>
              </p14:nvContentPartPr>
              <p14:xfrm>
                <a:off x="6763851" y="1138303"/>
                <a:ext cx="291960" cy="38520"/>
              </p14:xfrm>
            </p:contentPart>
          </mc:Choice>
          <mc:Fallback xmlns="">
            <p:pic>
              <p:nvPicPr>
                <p:cNvPr id="4" name="Ink 55302">
                  <a:extLst>
                    <a:ext uri="{FF2B5EF4-FFF2-40B4-BE49-F238E27FC236}">
                      <a16:creationId xmlns:a16="http://schemas.microsoft.com/office/drawing/2014/main" id="{DC69E589-AFEF-4CFC-884D-CD8353F6DB0F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727851" y="1102303"/>
                  <a:ext cx="36360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8" name="Ink 55303">
                  <a:extLst>
                    <a:ext uri="{FF2B5EF4-FFF2-40B4-BE49-F238E27FC236}">
                      <a16:creationId xmlns:a16="http://schemas.microsoft.com/office/drawing/2014/main" id="{D2AFECA2-0763-4108-A106-CAB720A0F83E}"/>
                    </a:ext>
                  </a:extLst>
                </p14:cNvPr>
                <p14:cNvContentPartPr/>
                <p14:nvPr/>
              </p14:nvContentPartPr>
              <p14:xfrm>
                <a:off x="6794811" y="1214983"/>
                <a:ext cx="233280" cy="9360"/>
              </p14:xfrm>
            </p:contentPart>
          </mc:Choice>
          <mc:Fallback xmlns="">
            <p:pic>
              <p:nvPicPr>
                <p:cNvPr id="8" name="Ink 55303">
                  <a:extLst>
                    <a:ext uri="{FF2B5EF4-FFF2-40B4-BE49-F238E27FC236}">
                      <a16:creationId xmlns:a16="http://schemas.microsoft.com/office/drawing/2014/main" id="{D2AFECA2-0763-4108-A106-CAB720A0F83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758811" y="1178983"/>
                  <a:ext cx="30492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11" name="Ink 55304">
                  <a:extLst>
                    <a:ext uri="{FF2B5EF4-FFF2-40B4-BE49-F238E27FC236}">
                      <a16:creationId xmlns:a16="http://schemas.microsoft.com/office/drawing/2014/main" id="{0A1902CB-A890-4EC6-BDA1-C04C0CE5C0E9}"/>
                    </a:ext>
                  </a:extLst>
                </p14:cNvPr>
                <p14:cNvContentPartPr/>
                <p14:nvPr/>
              </p14:nvContentPartPr>
              <p14:xfrm>
                <a:off x="6748371" y="1317943"/>
                <a:ext cx="3600" cy="11520"/>
              </p14:xfrm>
            </p:contentPart>
          </mc:Choice>
          <mc:Fallback xmlns="">
            <p:pic>
              <p:nvPicPr>
                <p:cNvPr id="11" name="Ink 55304">
                  <a:extLst>
                    <a:ext uri="{FF2B5EF4-FFF2-40B4-BE49-F238E27FC236}">
                      <a16:creationId xmlns:a16="http://schemas.microsoft.com/office/drawing/2014/main" id="{0A1902CB-A890-4EC6-BDA1-C04C0CE5C0E9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712371" y="1281943"/>
                  <a:ext cx="7524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12" name="Ink 55305">
                  <a:extLst>
                    <a:ext uri="{FF2B5EF4-FFF2-40B4-BE49-F238E27FC236}">
                      <a16:creationId xmlns:a16="http://schemas.microsoft.com/office/drawing/2014/main" id="{0C05CB2C-4AFD-4BCF-9EA3-3A7BE699E612}"/>
                    </a:ext>
                  </a:extLst>
                </p14:cNvPr>
                <p14:cNvContentPartPr/>
                <p14:nvPr/>
              </p14:nvContentPartPr>
              <p14:xfrm>
                <a:off x="6748371" y="1293823"/>
                <a:ext cx="331560" cy="36000"/>
              </p14:xfrm>
            </p:contentPart>
          </mc:Choice>
          <mc:Fallback xmlns="">
            <p:pic>
              <p:nvPicPr>
                <p:cNvPr id="12" name="Ink 55305">
                  <a:extLst>
                    <a:ext uri="{FF2B5EF4-FFF2-40B4-BE49-F238E27FC236}">
                      <a16:creationId xmlns:a16="http://schemas.microsoft.com/office/drawing/2014/main" id="{0C05CB2C-4AFD-4BCF-9EA3-3A7BE699E612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712371" y="1257823"/>
                  <a:ext cx="40320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55307" name="Ink 55306">
                  <a:extLst>
                    <a:ext uri="{FF2B5EF4-FFF2-40B4-BE49-F238E27FC236}">
                      <a16:creationId xmlns:a16="http://schemas.microsoft.com/office/drawing/2014/main" id="{D07A6AD3-34F1-474D-AE9F-F86548FD8CAB}"/>
                    </a:ext>
                  </a:extLst>
                </p14:cNvPr>
                <p14:cNvContentPartPr/>
                <p14:nvPr/>
              </p14:nvContentPartPr>
              <p14:xfrm>
                <a:off x="7239411" y="969823"/>
                <a:ext cx="272880" cy="418680"/>
              </p14:xfrm>
            </p:contentPart>
          </mc:Choice>
          <mc:Fallback xmlns="">
            <p:pic>
              <p:nvPicPr>
                <p:cNvPr id="55307" name="Ink 55306">
                  <a:extLst>
                    <a:ext uri="{FF2B5EF4-FFF2-40B4-BE49-F238E27FC236}">
                      <a16:creationId xmlns:a16="http://schemas.microsoft.com/office/drawing/2014/main" id="{D07A6AD3-34F1-474D-AE9F-F86548FD8CAB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203411" y="933854"/>
                  <a:ext cx="344520" cy="49025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13" name="Ink 55307">
                  <a:extLst>
                    <a:ext uri="{FF2B5EF4-FFF2-40B4-BE49-F238E27FC236}">
                      <a16:creationId xmlns:a16="http://schemas.microsoft.com/office/drawing/2014/main" id="{CE5B86A2-1794-43C1-BCAE-3888ACE298CE}"/>
                    </a:ext>
                  </a:extLst>
                </p14:cNvPr>
                <p14:cNvContentPartPr/>
                <p14:nvPr/>
              </p14:nvContentPartPr>
              <p14:xfrm>
                <a:off x="7552611" y="1309663"/>
                <a:ext cx="166680" cy="186480"/>
              </p14:xfrm>
            </p:contentPart>
          </mc:Choice>
          <mc:Fallback xmlns="">
            <p:pic>
              <p:nvPicPr>
                <p:cNvPr id="13" name="Ink 55307">
                  <a:extLst>
                    <a:ext uri="{FF2B5EF4-FFF2-40B4-BE49-F238E27FC236}">
                      <a16:creationId xmlns:a16="http://schemas.microsoft.com/office/drawing/2014/main" id="{CE5B86A2-1794-43C1-BCAE-3888ACE298CE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516611" y="1273663"/>
                  <a:ext cx="23832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14" name="Ink 55309">
                  <a:extLst>
                    <a:ext uri="{FF2B5EF4-FFF2-40B4-BE49-F238E27FC236}">
                      <a16:creationId xmlns:a16="http://schemas.microsoft.com/office/drawing/2014/main" id="{B41080A8-4B3F-4FD2-ACB1-46000AC503A7}"/>
                    </a:ext>
                  </a:extLst>
                </p14:cNvPr>
                <p14:cNvContentPartPr/>
                <p14:nvPr/>
              </p14:nvContentPartPr>
              <p14:xfrm>
                <a:off x="7850331" y="1145863"/>
                <a:ext cx="213840" cy="178200"/>
              </p14:xfrm>
            </p:contentPart>
          </mc:Choice>
          <mc:Fallback xmlns="">
            <p:pic>
              <p:nvPicPr>
                <p:cNvPr id="14" name="Ink 55309">
                  <a:extLst>
                    <a:ext uri="{FF2B5EF4-FFF2-40B4-BE49-F238E27FC236}">
                      <a16:creationId xmlns:a16="http://schemas.microsoft.com/office/drawing/2014/main" id="{B41080A8-4B3F-4FD2-ACB1-46000AC503A7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814331" y="1109863"/>
                  <a:ext cx="28548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55311" name="Ink 55310">
                  <a:extLst>
                    <a:ext uri="{FF2B5EF4-FFF2-40B4-BE49-F238E27FC236}">
                      <a16:creationId xmlns:a16="http://schemas.microsoft.com/office/drawing/2014/main" id="{89E7F4BC-985F-40C8-A7AD-DA8E26D46520}"/>
                    </a:ext>
                  </a:extLst>
                </p14:cNvPr>
                <p14:cNvContentPartPr/>
                <p14:nvPr/>
              </p14:nvContentPartPr>
              <p14:xfrm>
                <a:off x="7865811" y="1115263"/>
                <a:ext cx="169200" cy="254520"/>
              </p14:xfrm>
            </p:contentPart>
          </mc:Choice>
          <mc:Fallback xmlns="">
            <p:pic>
              <p:nvPicPr>
                <p:cNvPr id="55311" name="Ink 55310">
                  <a:extLst>
                    <a:ext uri="{FF2B5EF4-FFF2-40B4-BE49-F238E27FC236}">
                      <a16:creationId xmlns:a16="http://schemas.microsoft.com/office/drawing/2014/main" id="{89E7F4BC-985F-40C8-A7AD-DA8E26D46520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7829811" y="1079263"/>
                  <a:ext cx="240840" cy="32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55312" name="Ink 55311">
                  <a:extLst>
                    <a:ext uri="{FF2B5EF4-FFF2-40B4-BE49-F238E27FC236}">
                      <a16:creationId xmlns:a16="http://schemas.microsoft.com/office/drawing/2014/main" id="{24DAB2AF-A068-45AF-9662-DE7BAF73AF27}"/>
                    </a:ext>
                  </a:extLst>
                </p14:cNvPr>
                <p14:cNvContentPartPr/>
                <p14:nvPr/>
              </p14:nvContentPartPr>
              <p14:xfrm>
                <a:off x="8212491" y="1108783"/>
                <a:ext cx="203040" cy="189360"/>
              </p14:xfrm>
            </p:contentPart>
          </mc:Choice>
          <mc:Fallback xmlns="">
            <p:pic>
              <p:nvPicPr>
                <p:cNvPr id="55312" name="Ink 55311">
                  <a:extLst>
                    <a:ext uri="{FF2B5EF4-FFF2-40B4-BE49-F238E27FC236}">
                      <a16:creationId xmlns:a16="http://schemas.microsoft.com/office/drawing/2014/main" id="{24DAB2AF-A068-45AF-9662-DE7BAF73AF27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8176491" y="1072851"/>
                  <a:ext cx="274680" cy="26086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55313" name="Ink 55312">
                  <a:extLst>
                    <a:ext uri="{FF2B5EF4-FFF2-40B4-BE49-F238E27FC236}">
                      <a16:creationId xmlns:a16="http://schemas.microsoft.com/office/drawing/2014/main" id="{87B535DC-DAC2-4543-8773-89F36F092423}"/>
                    </a:ext>
                  </a:extLst>
                </p14:cNvPr>
                <p14:cNvContentPartPr/>
                <p14:nvPr/>
              </p14:nvContentPartPr>
              <p14:xfrm>
                <a:off x="8373051" y="1306423"/>
                <a:ext cx="20880" cy="187920"/>
              </p14:xfrm>
            </p:contentPart>
          </mc:Choice>
          <mc:Fallback xmlns="">
            <p:pic>
              <p:nvPicPr>
                <p:cNvPr id="55313" name="Ink 55312">
                  <a:extLst>
                    <a:ext uri="{FF2B5EF4-FFF2-40B4-BE49-F238E27FC236}">
                      <a16:creationId xmlns:a16="http://schemas.microsoft.com/office/drawing/2014/main" id="{87B535DC-DAC2-4543-8773-89F36F092423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8337661" y="1270423"/>
                  <a:ext cx="91306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55314" name="Ink 55313">
                  <a:extLst>
                    <a:ext uri="{FF2B5EF4-FFF2-40B4-BE49-F238E27FC236}">
                      <a16:creationId xmlns:a16="http://schemas.microsoft.com/office/drawing/2014/main" id="{6C63C9FB-D5CA-41C4-B981-8C6A60968BC8}"/>
                    </a:ext>
                  </a:extLst>
                </p14:cNvPr>
                <p14:cNvContentPartPr/>
                <p14:nvPr/>
              </p14:nvContentPartPr>
              <p14:xfrm>
                <a:off x="8415531" y="1375903"/>
                <a:ext cx="93960" cy="131400"/>
              </p14:xfrm>
            </p:contentPart>
          </mc:Choice>
          <mc:Fallback xmlns="">
            <p:pic>
              <p:nvPicPr>
                <p:cNvPr id="55314" name="Ink 55313">
                  <a:extLst>
                    <a:ext uri="{FF2B5EF4-FFF2-40B4-BE49-F238E27FC236}">
                      <a16:creationId xmlns:a16="http://schemas.microsoft.com/office/drawing/2014/main" id="{6C63C9FB-D5CA-41C4-B981-8C6A60968BC8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379531" y="1339903"/>
                  <a:ext cx="165600" cy="20304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Line 4">
            <a:extLst>
              <a:ext uri="{FF2B5EF4-FFF2-40B4-BE49-F238E27FC236}">
                <a16:creationId xmlns:a16="http://schemas.microsoft.com/office/drawing/2014/main" id="{8828BE92-C131-4645-8D00-20D6F065028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6323" name="Text Box 5">
            <a:extLst>
              <a:ext uri="{FF2B5EF4-FFF2-40B4-BE49-F238E27FC236}">
                <a16:creationId xmlns:a16="http://schemas.microsoft.com/office/drawing/2014/main" id="{AAD653C4-6EFE-4ABF-9103-C30AADFC9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800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Κατοπτρισμός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33894" name="Text Box 6">
            <a:extLst>
              <a:ext uri="{FF2B5EF4-FFF2-40B4-BE49-F238E27FC236}">
                <a16:creationId xmlns:a16="http://schemas.microsoft.com/office/drawing/2014/main" id="{7EA06020-1042-4CC9-83A1-9C34B6885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419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Αιθάνιο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l-GR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933895" name="Text Box 7">
            <a:extLst>
              <a:ext uri="{FF2B5EF4-FFF2-40B4-BE49-F238E27FC236}">
                <a16:creationId xmlns:a16="http://schemas.microsoft.com/office/drawing/2014/main" id="{9AF8F3FA-FB3D-489B-851E-7E41B6567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495800" cy="1290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 διεργασία του κατοπτρισμού,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πραγματοποιείται ανάκλαση των ατόμων του μορίου σε επίπεδο κατοπτρισμού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3896" name="Text Box 8">
            <a:extLst>
              <a:ext uri="{FF2B5EF4-FFF2-40B4-BE49-F238E27FC236}">
                <a16:creationId xmlns:a16="http://schemas.microsoft.com/office/drawing/2014/main" id="{C3E77CA9-8CD2-491F-AF40-8E0B42149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343400"/>
            <a:ext cx="4495800" cy="13811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ταν το επίπεδο είναι κάθετο στον κύριο άξονα περιστροφής (έδώ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νομάζεται οριζόντιο επίπεδο κατοπτρισμού,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33898" name="Picture 10" descr="eth_sigh">
            <a:extLst>
              <a:ext uri="{FF2B5EF4-FFF2-40B4-BE49-F238E27FC236}">
                <a16:creationId xmlns:a16="http://schemas.microsoft.com/office/drawing/2014/main" id="{6048A5DB-809D-4AF8-A411-B33674015618}"/>
              </a:ext>
            </a:extLst>
          </p:cNvPr>
          <p:cNvPicPr>
            <a:picLocks noGrp="1" noChangeAspect="1" noChangeArrowheads="1" noCrop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0163" y="1511300"/>
            <a:ext cx="3814762" cy="38147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56328" name="Group 3">
            <a:extLst>
              <a:ext uri="{FF2B5EF4-FFF2-40B4-BE49-F238E27FC236}">
                <a16:creationId xmlns:a16="http://schemas.microsoft.com/office/drawing/2014/main" id="{CBEEA82A-3809-4A89-A7D2-EB30B92F3E27}"/>
              </a:ext>
            </a:extLst>
          </p:cNvPr>
          <p:cNvGrpSpPr>
            <a:grpSpLocks/>
          </p:cNvGrpSpPr>
          <p:nvPr/>
        </p:nvGrpSpPr>
        <p:grpSpPr bwMode="auto">
          <a:xfrm>
            <a:off x="2154238" y="6075363"/>
            <a:ext cx="414337" cy="485775"/>
            <a:chOff x="2154051" y="6074983"/>
            <a:chExt cx="414360" cy="48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664C5185-D7A8-48F9-A9A0-0ADC52381F1A}"/>
                    </a:ext>
                  </a:extLst>
                </p14:cNvPr>
                <p14:cNvContentPartPr/>
                <p14:nvPr/>
              </p14:nvContentPartPr>
              <p14:xfrm>
                <a:off x="2154051" y="6074983"/>
                <a:ext cx="257400" cy="30132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664C5185-D7A8-48F9-A9A0-0ADC52381F1A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118051" y="6038983"/>
                  <a:ext cx="329040" cy="37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BB77E3BB-7FE3-4F35-822E-B57E79546356}"/>
                    </a:ext>
                  </a:extLst>
                </p14:cNvPr>
                <p14:cNvContentPartPr/>
                <p14:nvPr/>
              </p14:nvContentPartPr>
              <p14:xfrm>
                <a:off x="2452131" y="6335983"/>
                <a:ext cx="116280" cy="2253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BB77E3BB-7FE3-4F35-822E-B57E79546356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416131" y="6299983"/>
                  <a:ext cx="187920" cy="29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329" name="Group 8">
            <a:extLst>
              <a:ext uri="{FF2B5EF4-FFF2-40B4-BE49-F238E27FC236}">
                <a16:creationId xmlns:a16="http://schemas.microsoft.com/office/drawing/2014/main" id="{17EBB9BD-5053-48F2-B0F9-B75CA21501DD}"/>
              </a:ext>
            </a:extLst>
          </p:cNvPr>
          <p:cNvGrpSpPr>
            <a:grpSpLocks/>
          </p:cNvGrpSpPr>
          <p:nvPr/>
        </p:nvGrpSpPr>
        <p:grpSpPr bwMode="auto">
          <a:xfrm>
            <a:off x="2932113" y="6121400"/>
            <a:ext cx="588962" cy="406400"/>
            <a:chOff x="2932011" y="6120703"/>
            <a:chExt cx="588960" cy="407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63268662-F591-41FA-BDF0-34ACBA567CB0}"/>
                    </a:ext>
                  </a:extLst>
                </p14:cNvPr>
                <p14:cNvContentPartPr/>
                <p14:nvPr/>
              </p14:nvContentPartPr>
              <p14:xfrm>
                <a:off x="2932011" y="6380623"/>
                <a:ext cx="60840" cy="1432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63268662-F591-41FA-BDF0-34ACBA567CB0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2896011" y="6344623"/>
                  <a:ext cx="13248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A532FE64-BC51-4A39-8C4C-D8C8AAF100CD}"/>
                    </a:ext>
                  </a:extLst>
                </p14:cNvPr>
                <p14:cNvContentPartPr/>
                <p14:nvPr/>
              </p14:nvContentPartPr>
              <p14:xfrm>
                <a:off x="3193731" y="6120703"/>
                <a:ext cx="244080" cy="1800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A532FE64-BC51-4A39-8C4C-D8C8AAF100CD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157731" y="6084703"/>
                  <a:ext cx="31572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5FD74850-A244-4B43-A11F-D37EDAFC6E3F}"/>
                    </a:ext>
                  </a:extLst>
                </p14:cNvPr>
                <p14:cNvContentPartPr/>
                <p14:nvPr/>
              </p14:nvContentPartPr>
              <p14:xfrm>
                <a:off x="3404331" y="6315103"/>
                <a:ext cx="24480" cy="1612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5FD74850-A244-4B43-A11F-D37EDAFC6E3F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3368331" y="6279103"/>
                  <a:ext cx="9612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E2CCC2CF-5749-4376-A71B-6B43764BEFD5}"/>
                    </a:ext>
                  </a:extLst>
                </p14:cNvPr>
                <p14:cNvContentPartPr/>
                <p14:nvPr/>
              </p14:nvContentPartPr>
              <p14:xfrm>
                <a:off x="3443931" y="6390343"/>
                <a:ext cx="77040" cy="1378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E2CCC2CF-5749-4376-A71B-6B43764BEFD5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3407931" y="6354437"/>
                  <a:ext cx="148680" cy="209333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01FB5EF7-4844-4CF6-8AE9-F67D6D517484}"/>
                  </a:ext>
                </a:extLst>
              </p14:cNvPr>
              <p14:cNvContentPartPr/>
              <p14:nvPr/>
            </p14:nvContentPartPr>
            <p14:xfrm>
              <a:off x="5544171" y="5916583"/>
              <a:ext cx="286200" cy="36972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01FB5EF7-4844-4CF6-8AE9-F67D6D517484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508171" y="5880548"/>
                <a:ext cx="357840" cy="44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FB64294E-DDED-48B7-8560-D801629E97DF}"/>
                  </a:ext>
                </a:extLst>
              </p14:cNvPr>
              <p14:cNvContentPartPr/>
              <p14:nvPr/>
            </p14:nvContentPartPr>
            <p14:xfrm>
              <a:off x="5806251" y="6209263"/>
              <a:ext cx="119160" cy="2019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FB64294E-DDED-48B7-8560-D801629E97DF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770251" y="6173263"/>
                <a:ext cx="190800" cy="273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3894" grpId="0"/>
      <p:bldP spid="933895" grpId="0" animBg="1"/>
      <p:bldP spid="93389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4">
            <a:extLst>
              <a:ext uri="{FF2B5EF4-FFF2-40B4-BE49-F238E27FC236}">
                <a16:creationId xmlns:a16="http://schemas.microsoft.com/office/drawing/2014/main" id="{498DEBE8-8731-4A86-818A-A7D1A82406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C4681F77-282D-46F4-9D63-270D28597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151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μμετρία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0244" name="Rectangle 6">
            <a:extLst>
              <a:ext uri="{FF2B5EF4-FFF2-40B4-BE49-F238E27FC236}">
                <a16:creationId xmlns:a16="http://schemas.microsoft.com/office/drawing/2014/main" id="{DDA4589C-6759-4D63-B115-BCD5951C1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58674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υμμετρία υπάρχει παντού γύρω μας, τόσο στο μακρόκοσμο όσο και στο μικρόκοσμο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10245" name="Picture 8">
            <a:extLst>
              <a:ext uri="{FF2B5EF4-FFF2-40B4-BE49-F238E27FC236}">
                <a16:creationId xmlns:a16="http://schemas.microsoft.com/office/drawing/2014/main" id="{3FD47CDD-CE0A-4057-8FB7-E858A115A6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1200"/>
            <a:ext cx="5486400" cy="318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7" name="Picture 10" descr="clch3_c3">
            <a:extLst>
              <a:ext uri="{FF2B5EF4-FFF2-40B4-BE49-F238E27FC236}">
                <a16:creationId xmlns:a16="http://schemas.microsoft.com/office/drawing/2014/main" id="{5FFF3520-28A7-4CAB-AC4B-EEF325CFB46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267200"/>
            <a:ext cx="2438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1" descr="icosahedral_symmetry_1">
            <a:extLst>
              <a:ext uri="{FF2B5EF4-FFF2-40B4-BE49-F238E27FC236}">
                <a16:creationId xmlns:a16="http://schemas.microsoft.com/office/drawing/2014/main" id="{44E2528F-B48B-4CCC-B00B-3032EA0208D2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24613" y="990600"/>
            <a:ext cx="2451100" cy="2895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254" name="Rectangle 6">
            <a:extLst>
              <a:ext uri="{FF2B5EF4-FFF2-40B4-BE49-F238E27FC236}">
                <a16:creationId xmlns:a16="http://schemas.microsoft.com/office/drawing/2014/main" id="{40B3A03C-5845-46A5-A298-3E1052D32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188" y="6019800"/>
            <a:ext cx="5865812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υμμετρία παρουσιάζουν τ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όρι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χημικών ενώσεων και τα πολυατομικά ιόντα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Line 4">
            <a:extLst>
              <a:ext uri="{FF2B5EF4-FFF2-40B4-BE49-F238E27FC236}">
                <a16:creationId xmlns:a16="http://schemas.microsoft.com/office/drawing/2014/main" id="{EC7D70A4-8AB9-4D29-B967-536F5C0E22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347" name="Text Box 5">
            <a:extLst>
              <a:ext uri="{FF2B5EF4-FFF2-40B4-BE49-F238E27FC236}">
                <a16:creationId xmlns:a16="http://schemas.microsoft.com/office/drawing/2014/main" id="{F507ADFA-5FC4-4387-8900-405ECD1A4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800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Κατοπτρισμός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7348" name="Text Box 6">
            <a:extLst>
              <a:ext uri="{FF2B5EF4-FFF2-40B4-BE49-F238E27FC236}">
                <a16:creationId xmlns:a16="http://schemas.microsoft.com/office/drawing/2014/main" id="{88F869B6-02EE-4628-8BDD-D66427FA7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419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Αιθάνιο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l-GR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57349" name="Text Box 7">
            <a:extLst>
              <a:ext uri="{FF2B5EF4-FFF2-40B4-BE49-F238E27FC236}">
                <a16:creationId xmlns:a16="http://schemas.microsoft.com/office/drawing/2014/main" id="{3B42AE20-E087-4D56-86F0-613EA8433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495800" cy="1290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 διεργασία του κατοπτρισμού,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πραγματοποιείται ανάκλαση των ατόμων του μορίου σε επίπεδο κατοπτρισμού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350" name="Text Box 10">
            <a:extLst>
              <a:ext uri="{FF2B5EF4-FFF2-40B4-BE49-F238E27FC236}">
                <a16:creationId xmlns:a16="http://schemas.microsoft.com/office/drawing/2014/main" id="{85A480CB-0533-403A-AF43-7EFFD6924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343400"/>
            <a:ext cx="4495800" cy="101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ταν το επίπεδο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αράλληλο με τον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ύριο άξονα ονομάζεται κάθετο επίπεδο κατοπτρισμού,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7351" name="Picture 12" descr="eth_sigv">
            <a:extLst>
              <a:ext uri="{FF2B5EF4-FFF2-40B4-BE49-F238E27FC236}">
                <a16:creationId xmlns:a16="http://schemas.microsoft.com/office/drawing/2014/main" id="{145F5484-517B-4807-B494-B9895593E9F0}"/>
              </a:ext>
            </a:extLst>
          </p:cNvPr>
          <p:cNvPicPr>
            <a:picLocks noGrp="1" noChangeAspect="1" noChangeArrowheads="1" noCrop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0163" y="1511300"/>
            <a:ext cx="3810000" cy="3810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29806" name="Text Box 14">
            <a:extLst>
              <a:ext uri="{FF2B5EF4-FFF2-40B4-BE49-F238E27FC236}">
                <a16:creationId xmlns:a16="http://schemas.microsoft.com/office/drawing/2014/main" id="{ECBE4A48-4968-4A39-AAA8-29650F37C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811838"/>
            <a:ext cx="4495800" cy="7413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ο παράδειγμα υπάρχου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ισοδύναμα επόπεδα,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980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Line 4">
            <a:extLst>
              <a:ext uri="{FF2B5EF4-FFF2-40B4-BE49-F238E27FC236}">
                <a16:creationId xmlns:a16="http://schemas.microsoft.com/office/drawing/2014/main" id="{2532EE03-C4D5-43E7-8420-C323E4668E4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71" name="Text Box 5">
            <a:extLst>
              <a:ext uri="{FF2B5EF4-FFF2-40B4-BE49-F238E27FC236}">
                <a16:creationId xmlns:a16="http://schemas.microsoft.com/office/drawing/2014/main" id="{FF902331-4B53-46C3-AD17-7C8B81BDEE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940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sz="3000" b="1">
                <a:solidFill>
                  <a:schemeClr val="bg1"/>
                </a:solidFill>
                <a:latin typeface="Arial" panose="020B0604020202020204" pitchFamily="34" charset="0"/>
              </a:rPr>
              <a:t>Στροφοκατοπτρισμός</a:t>
            </a:r>
            <a:endParaRPr lang="en-US" altLang="el-GR" sz="30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35942" name="Text Box 6">
            <a:extLst>
              <a:ext uri="{FF2B5EF4-FFF2-40B4-BE49-F238E27FC236}">
                <a16:creationId xmlns:a16="http://schemas.microsoft.com/office/drawing/2014/main" id="{35F999C7-AA9B-4F5E-8E05-0A0FC871F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419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Allene</a:t>
            </a: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3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4</a:t>
            </a: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935943" name="Text Box 7">
            <a:extLst>
              <a:ext uri="{FF2B5EF4-FFF2-40B4-BE49-F238E27FC236}">
                <a16:creationId xmlns:a16="http://schemas.microsoft.com/office/drawing/2014/main" id="{FCC935E3-B205-4E20-A4DC-F82FFB52C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495800" cy="1290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ιεργασία του στροφοκατοπτρισμού,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περιλαμβάνει περιστροφ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6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ακολουθούμενη από κατοπτρισμό σε επίπεδ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θετ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προς τον άξονα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5944" name="Text Box 8">
            <a:extLst>
              <a:ext uri="{FF2B5EF4-FFF2-40B4-BE49-F238E27FC236}">
                <a16:creationId xmlns:a16="http://schemas.microsoft.com/office/drawing/2014/main" id="{F7474DEA-5147-49AA-A34E-EDC128C2D8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91000"/>
            <a:ext cx="4495800" cy="7413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ο παράδειγμα, ο άξονας στροφοκατοπτρισμού είναι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935946" name="Picture 10" descr="c3h4_s4">
            <a:extLst>
              <a:ext uri="{FF2B5EF4-FFF2-40B4-BE49-F238E27FC236}">
                <a16:creationId xmlns:a16="http://schemas.microsoft.com/office/drawing/2014/main" id="{CEBA4159-0377-45D9-AAEF-41ADCAA1E4F0}"/>
              </a:ext>
            </a:extLst>
          </p:cNvPr>
          <p:cNvPicPr>
            <a:picLocks noGrp="1" noChangeAspect="1" noChangeArrowheads="1" noCrop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0163" y="1511300"/>
            <a:ext cx="3810000" cy="3810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5942" grpId="0"/>
      <p:bldP spid="935943" grpId="0" animBg="1"/>
      <p:bldP spid="93594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Line 4">
            <a:extLst>
              <a:ext uri="{FF2B5EF4-FFF2-40B4-BE49-F238E27FC236}">
                <a16:creationId xmlns:a16="http://schemas.microsoft.com/office/drawing/2014/main" id="{45A5D86D-1E92-4EDB-886E-400AA85B16C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395" name="Text Box 5">
            <a:extLst>
              <a:ext uri="{FF2B5EF4-FFF2-40B4-BE49-F238E27FC236}">
                <a16:creationId xmlns:a16="http://schemas.microsoft.com/office/drawing/2014/main" id="{BA860737-E5B5-4BF9-8937-267BFBB0A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802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– </a:t>
            </a:r>
            <a:r>
              <a:rPr lang="el-GR" altLang="el-GR" sz="3000" b="1">
                <a:solidFill>
                  <a:schemeClr val="bg1"/>
                </a:solidFill>
                <a:latin typeface="Arial" panose="020B0604020202020204" pitchFamily="34" charset="0"/>
              </a:rPr>
              <a:t>Ταυτότητα</a:t>
            </a:r>
            <a:endParaRPr lang="en-US" altLang="el-GR" sz="30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37991" name="Text Box 7">
            <a:extLst>
              <a:ext uri="{FF2B5EF4-FFF2-40B4-BE49-F238E27FC236}">
                <a16:creationId xmlns:a16="http://schemas.microsoft.com/office/drawing/2014/main" id="{4160D28E-743B-42D4-8498-2B3D1ECE8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4495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 διεργασία της ταυτότητας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δεν επιβάλλεται καμία μεταβολή στο μόριο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7992" name="Text Box 8">
            <a:extLst>
              <a:ext uri="{FF2B5EF4-FFF2-40B4-BE49-F238E27FC236}">
                <a16:creationId xmlns:a16="http://schemas.microsoft.com/office/drawing/2014/main" id="{ABF54726-6C60-40D9-AC5C-3AAED17AF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05000"/>
            <a:ext cx="4495800" cy="7413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διεργασία είναι ισοδύναμη με αυτή της περιστροφής κατά 360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937994" name="Rectangle 10">
            <a:extLst>
              <a:ext uri="{FF2B5EF4-FFF2-40B4-BE49-F238E27FC236}">
                <a16:creationId xmlns:a16="http://schemas.microsoft.com/office/drawing/2014/main" id="{24B99C85-D02B-44B3-9FDB-B37A2B7F1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1242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GB" altLang="el-GR" sz="2800" b="1">
                <a:solidFill>
                  <a:srgbClr val="CCCCFF"/>
                </a:solidFill>
                <a:latin typeface="Arial" panose="020B0604020202020204" pitchFamily="34" charset="0"/>
              </a:rPr>
              <a:t>		</a:t>
            </a:r>
            <a:r>
              <a:rPr lang="en-GB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To</a:t>
            </a:r>
            <a:r>
              <a:rPr lang="en-GB" altLang="el-GR" sz="2800" b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800" b="1" i="1">
                <a:solidFill>
                  <a:srgbClr val="FFFF00"/>
                </a:solidFill>
                <a:latin typeface="Arial" panose="020B0604020202020204" pitchFamily="34" charset="0"/>
              </a:rPr>
              <a:t>E</a:t>
            </a:r>
            <a:r>
              <a:rPr lang="en-GB" altLang="el-GR" sz="2800" b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μπορεί να περιγραφεί ως</a:t>
            </a:r>
            <a:r>
              <a:rPr lang="en-GB" altLang="el-GR" sz="2800" b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1</a:t>
            </a:r>
            <a:endParaRPr lang="en-GB" altLang="el-GR" sz="2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37995" name="Rectangle 11">
            <a:extLst>
              <a:ext uri="{FF2B5EF4-FFF2-40B4-BE49-F238E27FC236}">
                <a16:creationId xmlns:a16="http://schemas.microsoft.com/office/drawing/2014/main" id="{EFAF9FB5-C6BA-4578-8D42-1994B0BD4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4102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Επομένως, όλες οι διεργασίες συμμετρίας είναι είτε</a:t>
            </a:r>
            <a:r>
              <a:rPr lang="el-GR" altLang="el-GR" sz="2800" b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GB" altLang="el-GR" sz="2800" b="1">
                <a:solidFill>
                  <a:srgbClr val="CCCC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είτε</a:t>
            </a:r>
            <a:r>
              <a:rPr lang="en-GB" altLang="el-GR" sz="2800" b="1">
                <a:solidFill>
                  <a:schemeClr val="bg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S</a:t>
            </a:r>
            <a:r>
              <a: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endParaRPr lang="en-GB" altLang="el-GR" sz="2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37996" name="Rectangle 12">
            <a:extLst>
              <a:ext uri="{FF2B5EF4-FFF2-40B4-BE49-F238E27FC236}">
                <a16:creationId xmlns:a16="http://schemas.microsoft.com/office/drawing/2014/main" id="{2C45FBE4-FF6D-4D89-83E7-3EEEBBD3D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748088"/>
            <a:ext cx="754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GB" altLang="el-GR" sz="2800" b="1">
                <a:solidFill>
                  <a:srgbClr val="CCCCFF"/>
                </a:solidFill>
                <a:latin typeface="Arial" panose="020B0604020202020204" pitchFamily="34" charset="0"/>
              </a:rPr>
              <a:t>		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Το</a:t>
            </a:r>
            <a:r>
              <a:rPr lang="el-GR" altLang="el-GR" sz="2800" b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en-GB" altLang="el-GR" sz="2800" b="1">
                <a:solidFill>
                  <a:srgbClr val="CCCC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μπορεί να περιγραφεί ως</a:t>
            </a:r>
            <a:r>
              <a:rPr lang="en-GB" altLang="el-GR" sz="2800" b="1">
                <a:solidFill>
                  <a:srgbClr val="CCCC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l-GR" altLang="el-GR" sz="2800" b="1" baseline="-25000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endParaRPr lang="en-GB" altLang="el-GR" sz="2800" b="1">
              <a:solidFill>
                <a:srgbClr val="FFFF00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937997" name="Rectangle 13">
            <a:extLst>
              <a:ext uri="{FF2B5EF4-FFF2-40B4-BE49-F238E27FC236}">
                <a16:creationId xmlns:a16="http://schemas.microsoft.com/office/drawing/2014/main" id="{FCE72CA8-3DC6-49B9-A97F-21CCB1F15B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433888"/>
            <a:ext cx="601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Το </a:t>
            </a:r>
            <a:r>
              <a:rPr lang="en-GB" altLang="el-GR" sz="2800" b="1" i="1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μπορεί να περιγραφεί ως</a:t>
            </a:r>
            <a:r>
              <a:rPr lang="en-GB" altLang="el-GR" sz="2800" b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S</a:t>
            </a:r>
            <a:r>
              <a: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endParaRPr lang="en-GB" altLang="el-GR" sz="2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991" grpId="0" animBg="1"/>
      <p:bldP spid="937992" grpId="0" animBg="1"/>
      <p:bldP spid="937994" grpId="0"/>
      <p:bldP spid="937995" grpId="0"/>
      <p:bldP spid="937996" grpId="0"/>
      <p:bldP spid="93799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Line 4">
            <a:extLst>
              <a:ext uri="{FF2B5EF4-FFF2-40B4-BE49-F238E27FC236}">
                <a16:creationId xmlns:a16="http://schemas.microsoft.com/office/drawing/2014/main" id="{0837A8C4-76B5-4CB8-870D-A0DFCFDD51F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419" name="Text Box 5">
            <a:extLst>
              <a:ext uri="{FF2B5EF4-FFF2-40B4-BE49-F238E27FC236}">
                <a16:creationId xmlns:a16="http://schemas.microsoft.com/office/drawing/2014/main" id="{FB379B5F-079A-4392-8045-8DEDC59F6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70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και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0420" name="Text Box 6">
            <a:extLst>
              <a:ext uri="{FF2B5EF4-FFF2-40B4-BE49-F238E27FC236}">
                <a16:creationId xmlns:a16="http://schemas.microsoft.com/office/drawing/2014/main" id="{FBD71A9B-15BF-4054-9837-A0890A1C5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57275"/>
            <a:ext cx="86106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   Στοιχεία συμμετρίας		Διεργασίες συμμετρία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24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6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0421" name="Text Box 7">
            <a:extLst>
              <a:ext uri="{FF2B5EF4-FFF2-40B4-BE49-F238E27FC236}">
                <a16:creationId xmlns:a16="http://schemas.microsoft.com/office/drawing/2014/main" id="{684371C6-8019-47A6-9583-4675A02C3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0"/>
            <a:ext cx="868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rgbClr val="000066"/>
                </a:solidFill>
                <a:latin typeface="Arial" panose="020B0604020202020204" pitchFamily="34" charset="0"/>
              </a:rPr>
              <a:t>    Σύμβολο	Περιγραφή			Περιγραφή</a:t>
            </a:r>
            <a:endParaRPr lang="en-US" altLang="el-GR" sz="24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0422" name="Text Box 8">
            <a:extLst>
              <a:ext uri="{FF2B5EF4-FFF2-40B4-BE49-F238E27FC236}">
                <a16:creationId xmlns:a16="http://schemas.microsoft.com/office/drawing/2014/main" id="{B3D6A370-FEA1-4D2B-9CD4-AB6A6B951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5425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Ε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 Ταυτότητα			Καμία μεταβολή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0423" name="Text Box 9">
            <a:extLst>
              <a:ext uri="{FF2B5EF4-FFF2-40B4-BE49-F238E27FC236}">
                <a16:creationId xmlns:a16="http://schemas.microsoft.com/office/drawing/2014/main" id="{C22E1C1B-E3AB-4555-98FB-97DEA617C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909888"/>
            <a:ext cx="8458200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σ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	    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Επίπεδο κατοπτρισμού	Κατοπτρισμός ως προ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				επίπεδο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0424" name="Text Box 10">
            <a:extLst>
              <a:ext uri="{FF2B5EF4-FFF2-40B4-BE49-F238E27FC236}">
                <a16:creationId xmlns:a16="http://schemas.microsoft.com/office/drawing/2014/main" id="{7845BA15-E13D-4F0C-B2D3-AE124D9E2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748088"/>
            <a:ext cx="7696200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i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 Κέντρο συμμετρίας		Αναστροφή ως προ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				κέντρο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0425" name="Text Box 11">
            <a:extLst>
              <a:ext uri="{FF2B5EF4-FFF2-40B4-BE49-F238E27FC236}">
                <a16:creationId xmlns:a16="http://schemas.microsoft.com/office/drawing/2014/main" id="{A2F5F7D0-5842-47F2-B6CC-500E28B30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708525"/>
            <a:ext cx="8382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 Άξονας περιστροφής	  	Περιστροφή γύρω από άξονα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				κατά γωνία 360</a:t>
            </a:r>
            <a:r>
              <a:rPr lang="el-GR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/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0426" name="Text Box 12">
            <a:extLst>
              <a:ext uri="{FF2B5EF4-FFF2-40B4-BE49-F238E27FC236}">
                <a16:creationId xmlns:a16="http://schemas.microsoft.com/office/drawing/2014/main" id="{9BFC5E73-2A4B-40E7-A957-C3986FB3F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622925"/>
            <a:ext cx="8839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S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 Άξονας			Περιστροφή γύρω από άξονα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στροφοκατοπτρισμού		κατά γωνία 360ο/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και κατοπτρισμό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				ως προς επίπεδο κάθετο στον άξονα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Line 4">
            <a:extLst>
              <a:ext uri="{FF2B5EF4-FFF2-40B4-BE49-F238E27FC236}">
                <a16:creationId xmlns:a16="http://schemas.microsoft.com/office/drawing/2014/main" id="{5B013E98-1BB9-4E0A-94E8-1E50506F2D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443" name="Text Box 5">
            <a:extLst>
              <a:ext uri="{FF2B5EF4-FFF2-40B4-BE49-F238E27FC236}">
                <a16:creationId xmlns:a16="http://schemas.microsoft.com/office/drawing/2014/main" id="{24D14E29-C081-4B3B-983F-27F0E5C80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810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αδοχικές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21606" name="Text Box 6">
            <a:extLst>
              <a:ext uri="{FF2B5EF4-FFF2-40B4-BE49-F238E27FC236}">
                <a16:creationId xmlns:a16="http://schemas.microsoft.com/office/drawing/2014/main" id="{76432970-6CD3-4CA9-8CE5-B799C8EC5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ίδαμε ότι ο άξονας στροφοκατοπτρισμού περιγράφει δύ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ιαδοχικέ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ιεργασίες συμμετρίας, περιστροφή και κατοπτρισμό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607" name="Text Box 7">
            <a:extLst>
              <a:ext uri="{FF2B5EF4-FFF2-40B4-BE49-F238E27FC236}">
                <a16:creationId xmlns:a16="http://schemas.microsoft.com/office/drawing/2014/main" id="{6FA03AF5-6277-47B5-AADC-88D411B23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62163"/>
            <a:ext cx="8610600" cy="12144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δύο διαδοχικές διεργασίες συμμετρίας μπορούν να γραφούν και ως γινόμενο των συμβόλων που τις αντιπροσωπεύουν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altLang="el-GR" sz="2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608" name="Text Box 8">
            <a:extLst>
              <a:ext uri="{FF2B5EF4-FFF2-40B4-BE49-F238E27FC236}">
                <a16:creationId xmlns:a16="http://schemas.microsoft.com/office/drawing/2014/main" id="{1E36A695-0256-4DE3-8842-FA9D23361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768725"/>
            <a:ext cx="86106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πραγματοποίηση δύο ή περισσότερων διαδοχικών διεργασιών συμμετρίας ονομάζε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νδυασμό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609" name="Text Box 9">
            <a:extLst>
              <a:ext uri="{FF2B5EF4-FFF2-40B4-BE49-F238E27FC236}">
                <a16:creationId xmlns:a16="http://schemas.microsoft.com/office/drawing/2014/main" id="{E6DC2DA1-DBCF-4631-8BB0-6C2C674D8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87925"/>
            <a:ext cx="86106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Για παράδειγμα, ο συνδυασμός άξονα περιστροφής δεύτερης τάξης και οριζόντιου επιπέδου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ισοδυναμεί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με ...</a:t>
            </a: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610" name="Text Box 10">
            <a:extLst>
              <a:ext uri="{FF2B5EF4-FFF2-40B4-BE49-F238E27FC236}">
                <a16:creationId xmlns:a16="http://schemas.microsoft.com/office/drawing/2014/main" id="{48E795EB-23D5-47E6-A163-28E50B36B4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60198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C</a:t>
            </a:r>
            <a:r>
              <a: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endParaRPr lang="en-US" altLang="el-GR" sz="8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611" name="Text Box 11">
            <a:extLst>
              <a:ext uri="{FF2B5EF4-FFF2-40B4-BE49-F238E27FC236}">
                <a16:creationId xmlns:a16="http://schemas.microsoft.com/office/drawing/2014/main" id="{CFEF8B58-2A15-41A8-A1B4-AD4E4A7C2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6019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= </a:t>
            </a:r>
            <a:endParaRPr lang="en-US" altLang="el-GR" sz="8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612" name="Text Box 12">
            <a:extLst>
              <a:ext uri="{FF2B5EF4-FFF2-40B4-BE49-F238E27FC236}">
                <a16:creationId xmlns:a16="http://schemas.microsoft.com/office/drawing/2014/main" id="{67AA4C1B-FA4A-4C40-B457-BF91FA1B8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6019800"/>
            <a:ext cx="762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24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06" grpId="0" animBg="1"/>
      <p:bldP spid="921607" grpId="0" animBg="1"/>
      <p:bldP spid="921608" grpId="0" animBg="1"/>
      <p:bldP spid="921609" grpId="0" animBg="1"/>
      <p:bldP spid="921610" grpId="0"/>
      <p:bldP spid="921611" grpId="0"/>
      <p:bldP spid="92161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4">
            <a:extLst>
              <a:ext uri="{FF2B5EF4-FFF2-40B4-BE49-F238E27FC236}">
                <a16:creationId xmlns:a16="http://schemas.microsoft.com/office/drawing/2014/main" id="{DDE1D668-D353-4960-A484-6B7E5A8D6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963" y="3962400"/>
            <a:ext cx="7712075" cy="238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467" name="Line 5">
            <a:extLst>
              <a:ext uri="{FF2B5EF4-FFF2-40B4-BE49-F238E27FC236}">
                <a16:creationId xmlns:a16="http://schemas.microsoft.com/office/drawing/2014/main" id="{3427E452-00DD-4043-AF95-393FC4B442E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468" name="Text Box 6">
            <a:extLst>
              <a:ext uri="{FF2B5EF4-FFF2-40B4-BE49-F238E27FC236}">
                <a16:creationId xmlns:a16="http://schemas.microsoft.com/office/drawing/2014/main" id="{C5E1F9E3-974C-48CC-A492-B033D7024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810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αδοχικές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2469" name="Text Box 7">
            <a:extLst>
              <a:ext uri="{FF2B5EF4-FFF2-40B4-BE49-F238E27FC236}">
                <a16:creationId xmlns:a16="http://schemas.microsoft.com/office/drawing/2014/main" id="{EC4EFD1A-AB28-4F91-960C-BCA4DDA83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106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συνδυασμός άξονα περιστροφής δεύτερης τάξης και οριζόντιου επιπέδου ισοδυναμεί με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αστροφή ως προς κέντρο συμμετρί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ή με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άξονα στροφοκατοπτρισμού δεύτερης τάξης</a:t>
            </a: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70" name="Text Box 8">
            <a:extLst>
              <a:ext uri="{FF2B5EF4-FFF2-40B4-BE49-F238E27FC236}">
                <a16:creationId xmlns:a16="http://schemas.microsoft.com/office/drawing/2014/main" id="{738E51A8-3918-4E5B-B02D-CB4D2B8DAC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21336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C</a:t>
            </a:r>
            <a:r>
              <a: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endParaRPr lang="en-US" altLang="el-GR" sz="8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71" name="Text Box 9">
            <a:extLst>
              <a:ext uri="{FF2B5EF4-FFF2-40B4-BE49-F238E27FC236}">
                <a16:creationId xmlns:a16="http://schemas.microsoft.com/office/drawing/2014/main" id="{53CA4119-FBD2-46B0-987E-8883993DC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133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= </a:t>
            </a:r>
            <a:endParaRPr lang="en-US" altLang="el-GR" sz="8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72" name="Text Box 10">
            <a:extLst>
              <a:ext uri="{FF2B5EF4-FFF2-40B4-BE49-F238E27FC236}">
                <a16:creationId xmlns:a16="http://schemas.microsoft.com/office/drawing/2014/main" id="{8213FD87-EF73-4979-AEEC-34791F346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2168525"/>
            <a:ext cx="762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24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73" name="Text Box 11">
            <a:extLst>
              <a:ext uri="{FF2B5EF4-FFF2-40B4-BE49-F238E27FC236}">
                <a16:creationId xmlns:a16="http://schemas.microsoft.com/office/drawing/2014/main" id="{A11F77F3-AD92-4954-A566-62180666C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15088"/>
            <a:ext cx="8382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trans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 1,2-διχλωροαιθυλένιο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2636" name="Text Box 12">
            <a:extLst>
              <a:ext uri="{FF2B5EF4-FFF2-40B4-BE49-F238E27FC236}">
                <a16:creationId xmlns:a16="http://schemas.microsoft.com/office/drawing/2014/main" id="{791A6CD4-984C-4C26-B90B-E8FA17118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30525"/>
            <a:ext cx="861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ξίζει να σημειωθεί ότι το μόρι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εν έχει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άξονα περιστροφή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ο οποίος να συμπίπτει με τον άξονα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ύτε επίπεδο συμμετρία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3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Line 5">
            <a:extLst>
              <a:ext uri="{FF2B5EF4-FFF2-40B4-BE49-F238E27FC236}">
                <a16:creationId xmlns:a16="http://schemas.microsoft.com/office/drawing/2014/main" id="{8A58D594-E5E5-4A3E-A060-74902060C9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3491" name="Text Box 6">
            <a:extLst>
              <a:ext uri="{FF2B5EF4-FFF2-40B4-BE49-F238E27FC236}">
                <a16:creationId xmlns:a16="http://schemas.microsoft.com/office/drawing/2014/main" id="{73AB25F1-BCF7-489E-B95B-7EEE4157C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810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αδοχικές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3492" name="Text Box 8">
            <a:extLst>
              <a:ext uri="{FF2B5EF4-FFF2-40B4-BE49-F238E27FC236}">
                <a16:creationId xmlns:a16="http://schemas.microsoft.com/office/drawing/2014/main" id="{406641CD-478B-47EA-9823-9F5B664B4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430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altLang="el-GR" sz="8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9021" name="Text Box 13">
            <a:extLst>
              <a:ext uri="{FF2B5EF4-FFF2-40B4-BE49-F238E27FC236}">
                <a16:creationId xmlns:a16="http://schemas.microsoft.com/office/drawing/2014/main" id="{1DBDE6A2-E16C-451C-AEBA-3AF59608E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002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8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9022" name="Text Box 14">
            <a:extLst>
              <a:ext uri="{FF2B5EF4-FFF2-40B4-BE49-F238E27FC236}">
                <a16:creationId xmlns:a16="http://schemas.microsoft.com/office/drawing/2014/main" id="{5076C72E-56EE-4267-86D0-48A6A0B0D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1336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altLang="el-GR" sz="8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9023" name="Text Box 15">
            <a:extLst>
              <a:ext uri="{FF2B5EF4-FFF2-40B4-BE49-F238E27FC236}">
                <a16:creationId xmlns:a16="http://schemas.microsoft.com/office/drawing/2014/main" id="{168FD65C-4C8D-49AF-B6C3-E1094FE8E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1336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E</a:t>
            </a:r>
            <a:endParaRPr lang="en-US" altLang="el-GR" sz="8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39029" name="Group 21">
            <a:extLst>
              <a:ext uri="{FF2B5EF4-FFF2-40B4-BE49-F238E27FC236}">
                <a16:creationId xmlns:a16="http://schemas.microsoft.com/office/drawing/2014/main" id="{3A3588C9-6660-4C94-BF9F-9CF0180117B8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1143000"/>
            <a:ext cx="2971800" cy="1981200"/>
            <a:chOff x="3024" y="720"/>
            <a:chExt cx="1872" cy="1248"/>
          </a:xfrm>
        </p:grpSpPr>
        <p:sp>
          <p:nvSpPr>
            <p:cNvPr id="63505" name="Text Box 16">
              <a:extLst>
                <a:ext uri="{FF2B5EF4-FFF2-40B4-BE49-F238E27FC236}">
                  <a16:creationId xmlns:a16="http://schemas.microsoft.com/office/drawing/2014/main" id="{B7D4A844-B1D2-44A7-9A16-2C15217198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720"/>
              <a:ext cx="14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altLang="el-GR" sz="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506" name="Text Box 17">
              <a:extLst>
                <a:ext uri="{FF2B5EF4-FFF2-40B4-BE49-F238E27FC236}">
                  <a16:creationId xmlns:a16="http://schemas.microsoft.com/office/drawing/2014/main" id="{4656243C-6F7C-44BC-BC7B-3C5EC3A621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008"/>
              <a:ext cx="17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x 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= 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altLang="el-GR" sz="2400" b="1" baseline="30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 C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l-GR" sz="8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507" name="Text Box 18">
              <a:extLst>
                <a:ext uri="{FF2B5EF4-FFF2-40B4-BE49-F238E27FC236}">
                  <a16:creationId xmlns:a16="http://schemas.microsoft.com/office/drawing/2014/main" id="{80D87990-02D7-4073-A2AC-1D9576C08B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344"/>
              <a:ext cx="18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altLang="el-GR" sz="2400" b="1" baseline="30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x 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= 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altLang="el-GR" sz="2400" b="1" baseline="30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altLang="el-GR" sz="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508" name="Text Box 20">
              <a:extLst>
                <a:ext uri="{FF2B5EF4-FFF2-40B4-BE49-F238E27FC236}">
                  <a16:creationId xmlns:a16="http://schemas.microsoft.com/office/drawing/2014/main" id="{4562F806-B675-4B3D-9CED-63A556380B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680"/>
              <a:ext cx="18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altLang="el-GR" sz="2400" b="1" baseline="30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x 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= 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 E</a:t>
              </a:r>
              <a:endParaRPr lang="en-US" altLang="el-GR" sz="8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39039" name="Group 31">
            <a:extLst>
              <a:ext uri="{FF2B5EF4-FFF2-40B4-BE49-F238E27FC236}">
                <a16:creationId xmlns:a16="http://schemas.microsoft.com/office/drawing/2014/main" id="{B60ED7D2-D656-473D-B9C7-F8796A9966B7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962400"/>
            <a:ext cx="3124200" cy="1447800"/>
            <a:chOff x="96" y="2496"/>
            <a:chExt cx="1968" cy="912"/>
          </a:xfrm>
        </p:grpSpPr>
        <p:sp>
          <p:nvSpPr>
            <p:cNvPr id="63502" name="Text Box 23">
              <a:extLst>
                <a:ext uri="{FF2B5EF4-FFF2-40B4-BE49-F238E27FC236}">
                  <a16:creationId xmlns:a16="http://schemas.microsoft.com/office/drawing/2014/main" id="{9CDE27EE-8134-41B1-BAAA-82F862D4F8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496"/>
              <a:ext cx="14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σ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endParaRPr lang="en-US" altLang="el-GR" sz="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503" name="Text Box 24">
              <a:extLst>
                <a:ext uri="{FF2B5EF4-FFF2-40B4-BE49-F238E27FC236}">
                  <a16:creationId xmlns:a16="http://schemas.microsoft.com/office/drawing/2014/main" id="{0289F04C-B1AC-419C-8D40-0F4D5F1CEB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784"/>
              <a:ext cx="17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σ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x </a:t>
              </a:r>
              <a:r>
                <a:rPr lang="el-GR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σ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 E</a:t>
              </a:r>
              <a:endParaRPr lang="en-US" altLang="el-GR" sz="8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504" name="Text Box 27">
              <a:extLst>
                <a:ext uri="{FF2B5EF4-FFF2-40B4-BE49-F238E27FC236}">
                  <a16:creationId xmlns:a16="http://schemas.microsoft.com/office/drawing/2014/main" id="{16596497-9EF0-4261-BD1D-2BF4CCAD39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120"/>
              <a:ext cx="19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σ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x </a:t>
              </a:r>
              <a:r>
                <a:rPr lang="el-GR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σ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x </a:t>
              </a:r>
              <a:r>
                <a:rPr lang="el-GR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σ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 E x </a:t>
              </a:r>
              <a:r>
                <a:rPr lang="el-GR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σ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endParaRPr lang="en-US" altLang="el-GR" sz="8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39040" name="Group 32">
            <a:extLst>
              <a:ext uri="{FF2B5EF4-FFF2-40B4-BE49-F238E27FC236}">
                <a16:creationId xmlns:a16="http://schemas.microsoft.com/office/drawing/2014/main" id="{B00491D0-742C-41E7-A437-04D65049BE3B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3962400"/>
            <a:ext cx="3124200" cy="1447800"/>
            <a:chOff x="3072" y="2496"/>
            <a:chExt cx="1968" cy="912"/>
          </a:xfrm>
        </p:grpSpPr>
        <p:sp>
          <p:nvSpPr>
            <p:cNvPr id="63499" name="Text Box 28">
              <a:extLst>
                <a:ext uri="{FF2B5EF4-FFF2-40B4-BE49-F238E27FC236}">
                  <a16:creationId xmlns:a16="http://schemas.microsoft.com/office/drawing/2014/main" id="{58D79C46-1F06-49BA-A561-D559221945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496"/>
              <a:ext cx="14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endParaRPr lang="en-US" altLang="el-GR" sz="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500" name="Text Box 29">
              <a:extLst>
                <a:ext uri="{FF2B5EF4-FFF2-40B4-BE49-F238E27FC236}">
                  <a16:creationId xmlns:a16="http://schemas.microsoft.com/office/drawing/2014/main" id="{F1B275BD-58AD-44A9-ACF2-22014C6C12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784"/>
              <a:ext cx="17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 x i </a:t>
              </a: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 E</a:t>
              </a:r>
              <a:endParaRPr lang="en-US" altLang="el-GR" sz="8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501" name="Text Box 30">
              <a:extLst>
                <a:ext uri="{FF2B5EF4-FFF2-40B4-BE49-F238E27FC236}">
                  <a16:creationId xmlns:a16="http://schemas.microsoft.com/office/drawing/2014/main" id="{559963DD-D10D-4747-B7C0-31666D7E5C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3120"/>
              <a:ext cx="19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 x i x i </a:t>
              </a: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 E x i = i</a:t>
              </a:r>
              <a:endParaRPr lang="en-US" altLang="el-GR" sz="8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9021" grpId="0"/>
      <p:bldP spid="939022" grpId="0"/>
      <p:bldP spid="93902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3">
            <a:extLst>
              <a:ext uri="{FF2B5EF4-FFF2-40B4-BE49-F238E27FC236}">
                <a16:creationId xmlns:a16="http://schemas.microsoft.com/office/drawing/2014/main" id="{64027A79-6A19-4BEC-9836-DF3A73AD82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797050"/>
            <a:ext cx="5181600" cy="420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515" name="Text Box 25">
            <a:extLst>
              <a:ext uri="{FF2B5EF4-FFF2-40B4-BE49-F238E27FC236}">
                <a16:creationId xmlns:a16="http://schemas.microsoft.com/office/drawing/2014/main" id="{CE4797CC-B887-4166-8A6E-F3044B4E2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6096000"/>
            <a:ext cx="54102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Διαδοχικές διεργασίες και αντίστροφες διεργασίες συμμετρίας στο μόριο </a:t>
            </a:r>
            <a:r>
              <a:rPr lang="en-US" altLang="el-GR" sz="2400">
                <a:solidFill>
                  <a:srgbClr val="00FF00"/>
                </a:solidFill>
                <a:latin typeface="Arial" panose="020B0604020202020204" pitchFamily="34" charset="0"/>
              </a:rPr>
              <a:t>BF</a:t>
            </a:r>
            <a:r>
              <a:rPr lang="en-US" altLang="el-GR" sz="2400" baseline="-25000">
                <a:solidFill>
                  <a:srgbClr val="00FF00"/>
                </a:solidFill>
                <a:latin typeface="Arial" panose="020B0604020202020204" pitchFamily="34" charset="0"/>
              </a:rPr>
              <a:t>3</a:t>
            </a:r>
            <a:endParaRPr lang="en-US" altLang="el-GR" sz="240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4516" name="Object 27">
            <a:extLst>
              <a:ext uri="{FF2B5EF4-FFF2-40B4-BE49-F238E27FC236}">
                <a16:creationId xmlns:a16="http://schemas.microsoft.com/office/drawing/2014/main" id="{DE023F28-70E9-4225-B6C7-3F6B9E83BC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625850"/>
          <a:ext cx="6858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558" imgH="241195" progId="Equation.DSMT4">
                  <p:embed/>
                </p:oleObj>
              </mc:Choice>
              <mc:Fallback>
                <p:oleObj name="Equation" r:id="rId3" imgW="558558" imgH="24119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25850"/>
                        <a:ext cx="685800" cy="296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34">
            <a:extLst>
              <a:ext uri="{FF2B5EF4-FFF2-40B4-BE49-F238E27FC236}">
                <a16:creationId xmlns:a16="http://schemas.microsoft.com/office/drawing/2014/main" id="{EBF02F3F-42D8-4B51-9576-4BB09F10C8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2490788"/>
          <a:ext cx="24923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12" imgH="228501" progId="Equation.DSMT4">
                  <p:embed/>
                </p:oleObj>
              </mc:Choice>
              <mc:Fallback>
                <p:oleObj name="Equation" r:id="rId5" imgW="203112" imgH="228501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490788"/>
                        <a:ext cx="249237" cy="280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35">
            <a:extLst>
              <a:ext uri="{FF2B5EF4-FFF2-40B4-BE49-F238E27FC236}">
                <a16:creationId xmlns:a16="http://schemas.microsoft.com/office/drawing/2014/main" id="{0AA783D4-6754-4D9C-A300-910F936033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3479800"/>
          <a:ext cx="2492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12" imgH="228501" progId="Equation.DSMT4">
                  <p:embed/>
                </p:oleObj>
              </mc:Choice>
              <mc:Fallback>
                <p:oleObj name="Equation" r:id="rId7" imgW="203112" imgH="228501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479800"/>
                        <a:ext cx="249238" cy="282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36">
            <a:extLst>
              <a:ext uri="{FF2B5EF4-FFF2-40B4-BE49-F238E27FC236}">
                <a16:creationId xmlns:a16="http://schemas.microsoft.com/office/drawing/2014/main" id="{98D9B3BE-7F7F-43DA-ADBF-8E501EE7E4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3870325"/>
          <a:ext cx="24923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112" imgH="228501" progId="Equation.DSMT4">
                  <p:embed/>
                </p:oleObj>
              </mc:Choice>
              <mc:Fallback>
                <p:oleObj name="Equation" r:id="rId9" imgW="203112" imgH="22850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870325"/>
                        <a:ext cx="249238" cy="280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Line 4">
            <a:extLst>
              <a:ext uri="{FF2B5EF4-FFF2-40B4-BE49-F238E27FC236}">
                <a16:creationId xmlns:a16="http://schemas.microsoft.com/office/drawing/2014/main" id="{6C9B0747-55E0-42E4-9243-46127BAD31B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521" name="Text Box 5">
            <a:extLst>
              <a:ext uri="{FF2B5EF4-FFF2-40B4-BE49-F238E27FC236}">
                <a16:creationId xmlns:a16="http://schemas.microsoft.com/office/drawing/2014/main" id="{8FC9ACB3-984A-4607-91A4-4327F8C3F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810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αδοχικές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40070" name="Oval 38">
            <a:extLst>
              <a:ext uri="{FF2B5EF4-FFF2-40B4-BE49-F238E27FC236}">
                <a16:creationId xmlns:a16="http://schemas.microsoft.com/office/drawing/2014/main" id="{6AD08665-37EB-4AD1-828C-0D165D255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873250"/>
            <a:ext cx="381000" cy="3810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940071" name="Oval 39">
            <a:extLst>
              <a:ext uri="{FF2B5EF4-FFF2-40B4-BE49-F238E27FC236}">
                <a16:creationId xmlns:a16="http://schemas.microsoft.com/office/drawing/2014/main" id="{31355313-58E5-46CA-8199-6E2643BD2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3048000"/>
            <a:ext cx="381000" cy="3810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940072" name="Oval 40">
            <a:extLst>
              <a:ext uri="{FF2B5EF4-FFF2-40B4-BE49-F238E27FC236}">
                <a16:creationId xmlns:a16="http://schemas.microsoft.com/office/drawing/2014/main" id="{033A6522-ADC1-4928-8699-6478FC26E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5486400"/>
            <a:ext cx="381000" cy="3810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940073" name="Oval 41">
            <a:extLst>
              <a:ext uri="{FF2B5EF4-FFF2-40B4-BE49-F238E27FC236}">
                <a16:creationId xmlns:a16="http://schemas.microsoft.com/office/drawing/2014/main" id="{4CBEF149-DA05-41C7-80AE-10BED35BC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5486400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940074" name="Text Box 42">
            <a:extLst>
              <a:ext uri="{FF2B5EF4-FFF2-40B4-BE49-F238E27FC236}">
                <a16:creationId xmlns:a16="http://schemas.microsoft.com/office/drawing/2014/main" id="{5C54D13D-8B91-4245-A6B9-8352D5222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08288"/>
            <a:ext cx="3276600" cy="11382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άξονα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νδέεται με </a:t>
            </a:r>
            <a:r>
              <a:rPr lang="el-GR" altLang="el-GR" sz="18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ύ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ιεργασίες συμμετρίας: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2400" b="1" baseline="-25000">
              <a:solidFill>
                <a:srgbClr val="00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40075" name="Text Box 43">
            <a:extLst>
              <a:ext uri="{FF2B5EF4-FFF2-40B4-BE49-F238E27FC236}">
                <a16:creationId xmlns:a16="http://schemas.microsoft.com/office/drawing/2014/main" id="{EFA26440-CF17-4806-B240-33DABC04B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38600"/>
            <a:ext cx="3276600" cy="11382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άξονα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νδέεται με </a:t>
            </a:r>
            <a:r>
              <a:rPr lang="el-GR" altLang="el-GR" sz="18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ρει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ιεργασίες συμμετρίας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l-GR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2400" b="1" baseline="30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2400" b="1" baseline="30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altLang="el-GR" sz="2400" b="1" baseline="-25000">
              <a:solidFill>
                <a:srgbClr val="00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40076" name="Text Box 44">
            <a:extLst>
              <a:ext uri="{FF2B5EF4-FFF2-40B4-BE49-F238E27FC236}">
                <a16:creationId xmlns:a16="http://schemas.microsoft.com/office/drawing/2014/main" id="{F6CA1CA3-6269-47BE-8951-B28B77DE2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62563"/>
            <a:ext cx="3276600" cy="11382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άξονα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νδέεται με (</a:t>
            </a:r>
            <a:r>
              <a:rPr lang="en-US" altLang="el-GR" sz="18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ιεργασίες συμμετρίας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C</a:t>
            </a:r>
            <a:r>
              <a:rPr lang="en-US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n-US" altLang="el-GR" sz="2400" b="1" baseline="-25000">
              <a:solidFill>
                <a:srgbClr val="00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40077" name="Text Box 45">
            <a:extLst>
              <a:ext uri="{FF2B5EF4-FFF2-40B4-BE49-F238E27FC236}">
                <a16:creationId xmlns:a16="http://schemas.microsoft.com/office/drawing/2014/main" id="{69D4E6E8-C2E3-486D-9348-B53890827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065213"/>
            <a:ext cx="5181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διεργασία</a:t>
            </a:r>
            <a:r>
              <a:rPr lang="en-US" altLang="el-GR" sz="18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E</a:t>
            </a:r>
            <a:r>
              <a:rPr lang="en-US" altLang="el-GR" sz="18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εν είναι διακριτή διεργασία συμμετρίας.</a:t>
            </a:r>
            <a:endParaRPr lang="en-US" altLang="el-GR" sz="1800" b="1" baseline="-25000">
              <a:solidFill>
                <a:srgbClr val="00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530" name="Text Box 8">
            <a:extLst>
              <a:ext uri="{FF2B5EF4-FFF2-40B4-BE49-F238E27FC236}">
                <a16:creationId xmlns:a16="http://schemas.microsoft.com/office/drawing/2014/main" id="{50101D81-660B-4068-BA7E-358A7E227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430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altLang="el-GR" sz="8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531" name="Text Box 13">
            <a:extLst>
              <a:ext uri="{FF2B5EF4-FFF2-40B4-BE49-F238E27FC236}">
                <a16:creationId xmlns:a16="http://schemas.microsoft.com/office/drawing/2014/main" id="{5B2174C9-BE5C-4510-8D84-F0852BABA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002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8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532" name="Text Box 14">
            <a:extLst>
              <a:ext uri="{FF2B5EF4-FFF2-40B4-BE49-F238E27FC236}">
                <a16:creationId xmlns:a16="http://schemas.microsoft.com/office/drawing/2014/main" id="{D66FDF18-3490-463F-A643-8DF839610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1336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altLang="el-GR" sz="8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533" name="Text Box 15">
            <a:extLst>
              <a:ext uri="{FF2B5EF4-FFF2-40B4-BE49-F238E27FC236}">
                <a16:creationId xmlns:a16="http://schemas.microsoft.com/office/drawing/2014/main" id="{24931F2E-4061-48A0-B392-3F275994B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1336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E</a:t>
            </a:r>
            <a:endParaRPr lang="en-US" altLang="el-GR" sz="8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0070" grpId="0" animBg="1"/>
      <p:bldP spid="940070" grpId="1" animBg="1"/>
      <p:bldP spid="940070" grpId="2" animBg="1"/>
      <p:bldP spid="940070" grpId="3" animBg="1"/>
      <p:bldP spid="940071" grpId="0" animBg="1"/>
      <p:bldP spid="940071" grpId="1" animBg="1"/>
      <p:bldP spid="940072" grpId="0" animBg="1"/>
      <p:bldP spid="940072" grpId="1" animBg="1"/>
      <p:bldP spid="940073" grpId="0" animBg="1"/>
      <p:bldP spid="940073" grpId="1" animBg="1"/>
      <p:bldP spid="940074" grpId="0" animBg="1"/>
      <p:bldP spid="940075" grpId="0" animBg="1"/>
      <p:bldP spid="940076" grpId="0" animBg="1"/>
      <p:bldP spid="94007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Line 14">
            <a:extLst>
              <a:ext uri="{FF2B5EF4-FFF2-40B4-BE49-F238E27FC236}">
                <a16:creationId xmlns:a16="http://schemas.microsoft.com/office/drawing/2014/main" id="{9703D921-9ABD-48D9-9500-7805C06BB6E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5539" name="Text Box 15">
            <a:extLst>
              <a:ext uri="{FF2B5EF4-FFF2-40B4-BE49-F238E27FC236}">
                <a16:creationId xmlns:a16="http://schemas.microsoft.com/office/drawing/2014/main" id="{0D587C4D-4A4A-4A23-B7D2-8C6609524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810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αδοχικές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02497" name="Text Box 33">
            <a:extLst>
              <a:ext uri="{FF2B5EF4-FFF2-40B4-BE49-F238E27FC236}">
                <a16:creationId xmlns:a16="http://schemas.microsoft.com/office/drawing/2014/main" id="{7D9D7D97-4198-4409-AB5E-580459534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διαδοχικές διεργασίες συμμετρίας μπορούν να γραφούν γενικά ως εξής:</a:t>
            </a: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02498" name="Object 34">
            <a:extLst>
              <a:ext uri="{FF2B5EF4-FFF2-40B4-BE49-F238E27FC236}">
                <a16:creationId xmlns:a16="http://schemas.microsoft.com/office/drawing/2014/main" id="{64CD540F-7CCC-4C70-A437-A8030005702A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1905000"/>
          <a:ext cx="15589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241195" progId="Equation.DSMT4">
                  <p:embed/>
                </p:oleObj>
              </mc:Choice>
              <mc:Fallback>
                <p:oleObj name="Equation" r:id="rId2" imgW="622030" imgH="241195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15589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500" name="Object 36">
            <a:extLst>
              <a:ext uri="{FF2B5EF4-FFF2-40B4-BE49-F238E27FC236}">
                <a16:creationId xmlns:a16="http://schemas.microsoft.com/office/drawing/2014/main" id="{DE0407BB-53AD-4A4F-8D99-653EDF75F5CF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57200" y="2720975"/>
          <a:ext cx="20081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241195" progId="Equation.DSMT4">
                  <p:embed/>
                </p:oleObj>
              </mc:Choice>
              <mc:Fallback>
                <p:oleObj name="Equation" r:id="rId4" imgW="799753" imgH="241195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20975"/>
                        <a:ext cx="200818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503" name="Object 39">
            <a:extLst>
              <a:ext uri="{FF2B5EF4-FFF2-40B4-BE49-F238E27FC236}">
                <a16:creationId xmlns:a16="http://schemas.microsoft.com/office/drawing/2014/main" id="{86ECED3A-D1F2-4188-8A5E-D4D1A03CE9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532188"/>
          <a:ext cx="12096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391" imgH="241195" progId="Equation.DSMT4">
                  <p:embed/>
                </p:oleObj>
              </mc:Choice>
              <mc:Fallback>
                <p:oleObj name="Equation" r:id="rId6" imgW="482391" imgH="24119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32188"/>
                        <a:ext cx="120967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504" name="Object 40">
            <a:extLst>
              <a:ext uri="{FF2B5EF4-FFF2-40B4-BE49-F238E27FC236}">
                <a16:creationId xmlns:a16="http://schemas.microsoft.com/office/drawing/2014/main" id="{BFA54D4F-9140-4891-AB00-F1E2C81A96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5181600"/>
          <a:ext cx="9874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529" imgH="190417" progId="Equation.DSMT4">
                  <p:embed/>
                </p:oleObj>
              </mc:Choice>
              <mc:Fallback>
                <p:oleObj name="Equation" r:id="rId8" imgW="393529" imgH="190417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81600"/>
                        <a:ext cx="9874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505" name="Object 41">
            <a:extLst>
              <a:ext uri="{FF2B5EF4-FFF2-40B4-BE49-F238E27FC236}">
                <a16:creationId xmlns:a16="http://schemas.microsoft.com/office/drawing/2014/main" id="{E4C6D5EC-7FE5-4B8E-95BF-9B12ACB2E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343400"/>
          <a:ext cx="13684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863" imgH="241195" progId="Equation.DSMT4">
                  <p:embed/>
                </p:oleObj>
              </mc:Choice>
              <mc:Fallback>
                <p:oleObj name="Equation" r:id="rId10" imgW="545863" imgH="241195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3400"/>
                        <a:ext cx="13684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506" name="Object 42">
            <a:extLst>
              <a:ext uri="{FF2B5EF4-FFF2-40B4-BE49-F238E27FC236}">
                <a16:creationId xmlns:a16="http://schemas.microsoft.com/office/drawing/2014/main" id="{9C6F7A90-A8D1-4392-818B-0B68059AFC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988" y="6011863"/>
          <a:ext cx="8620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51" imgH="190417" progId="Equation.DSMT4">
                  <p:embed/>
                </p:oleObj>
              </mc:Choice>
              <mc:Fallback>
                <p:oleObj name="Equation" r:id="rId12" imgW="342751" imgH="190417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6011863"/>
                        <a:ext cx="86201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2507" name="Text Box 43">
            <a:extLst>
              <a:ext uri="{FF2B5EF4-FFF2-40B4-BE49-F238E27FC236}">
                <a16:creationId xmlns:a16="http://schemas.microsoft.com/office/drawing/2014/main" id="{2C4E26BB-2259-4DD4-9FB8-BD9785453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3519488"/>
            <a:ext cx="2728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(όταν </a:t>
            </a:r>
            <a:r>
              <a:rPr lang="en-US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 άρτιος)</a:t>
            </a:r>
          </a:p>
        </p:txBody>
      </p:sp>
      <p:sp>
        <p:nvSpPr>
          <p:cNvPr id="702508" name="Text Box 44">
            <a:extLst>
              <a:ext uri="{FF2B5EF4-FFF2-40B4-BE49-F238E27FC236}">
                <a16:creationId xmlns:a16="http://schemas.microsoft.com/office/drawing/2014/main" id="{57948200-2260-4410-B2BD-6D886B2F6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357688"/>
            <a:ext cx="3109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(όταν </a:t>
            </a:r>
            <a:r>
              <a:rPr lang="en-US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 περιττός)</a:t>
            </a:r>
          </a:p>
        </p:txBody>
      </p:sp>
      <p:sp>
        <p:nvSpPr>
          <p:cNvPr id="702509" name="Text Box 45">
            <a:extLst>
              <a:ext uri="{FF2B5EF4-FFF2-40B4-BE49-F238E27FC236}">
                <a16:creationId xmlns:a16="http://schemas.microsoft.com/office/drawing/2014/main" id="{116BCB23-2609-4551-AB45-0EDA96492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195888"/>
            <a:ext cx="2728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(όταν </a:t>
            </a:r>
            <a:r>
              <a:rPr lang="en-US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 άρτιος)</a:t>
            </a:r>
          </a:p>
        </p:txBody>
      </p:sp>
      <p:sp>
        <p:nvSpPr>
          <p:cNvPr id="702510" name="Text Box 46">
            <a:extLst>
              <a:ext uri="{FF2B5EF4-FFF2-40B4-BE49-F238E27FC236}">
                <a16:creationId xmlns:a16="http://schemas.microsoft.com/office/drawing/2014/main" id="{630F7601-C3DE-4DAA-A669-A6E91B07D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3275" y="6034088"/>
            <a:ext cx="3109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(όταν </a:t>
            </a:r>
            <a:r>
              <a:rPr lang="en-US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 περιττός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97" grpId="0" animBg="1"/>
      <p:bldP spid="702507" grpId="0"/>
      <p:bldP spid="702508" grpId="0"/>
      <p:bldP spid="70250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Line 4">
            <a:extLst>
              <a:ext uri="{FF2B5EF4-FFF2-40B4-BE49-F238E27FC236}">
                <a16:creationId xmlns:a16="http://schemas.microsoft.com/office/drawing/2014/main" id="{E1A4E709-808E-40DF-9C0E-75F146EA78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6563" name="Text Box 5">
            <a:extLst>
              <a:ext uri="{FF2B5EF4-FFF2-40B4-BE49-F238E27FC236}">
                <a16:creationId xmlns:a16="http://schemas.microsoft.com/office/drawing/2014/main" id="{977670E5-7197-42E0-A7E5-99F9A64DE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810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αδοχικές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47206" name="Text Box 6">
            <a:extLst>
              <a:ext uri="{FF2B5EF4-FFF2-40B4-BE49-F238E27FC236}">
                <a16:creationId xmlns:a16="http://schemas.microsoft.com/office/drawing/2014/main" id="{BEB44735-765B-4F29-BE84-C5284E289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περιστροφή ενός μορίου μπορεί να γίνει με τη φορά του ρολογιού 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θετικ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ή αντίθετα με αυτή 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ρνητικ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47252" name="Group 52">
            <a:extLst>
              <a:ext uri="{FF2B5EF4-FFF2-40B4-BE49-F238E27FC236}">
                <a16:creationId xmlns:a16="http://schemas.microsoft.com/office/drawing/2014/main" id="{BA05E695-6DBF-491B-AB51-92DAC7D75F58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2628900"/>
            <a:ext cx="4038600" cy="4152900"/>
            <a:chOff x="3168" y="1656"/>
            <a:chExt cx="2544" cy="2616"/>
          </a:xfrm>
        </p:grpSpPr>
        <p:sp>
          <p:nvSpPr>
            <p:cNvPr id="66601" name="Rectangle 18">
              <a:extLst>
                <a:ext uri="{FF2B5EF4-FFF2-40B4-BE49-F238E27FC236}">
                  <a16:creationId xmlns:a16="http://schemas.microsoft.com/office/drawing/2014/main" id="{67DFAB88-30F2-4D83-A0B6-5C5845062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656"/>
              <a:ext cx="2496" cy="225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66602" name="Text Box 19">
              <a:extLst>
                <a:ext uri="{FF2B5EF4-FFF2-40B4-BE49-F238E27FC236}">
                  <a16:creationId xmlns:a16="http://schemas.microsoft.com/office/drawing/2014/main" id="{B1170E74-15AB-4FFC-9C81-8852B9DD93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531"/>
              <a:ext cx="3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3600" b="1">
                  <a:solidFill>
                    <a:srgbClr val="FF0000"/>
                  </a:solidFill>
                  <a:latin typeface="Arial" panose="020B0604020202020204" pitchFamily="34" charset="0"/>
                </a:rPr>
                <a:t>Β</a:t>
              </a:r>
            </a:p>
          </p:txBody>
        </p:sp>
        <p:sp>
          <p:nvSpPr>
            <p:cNvPr id="66603" name="Text Box 20">
              <a:extLst>
                <a:ext uri="{FF2B5EF4-FFF2-40B4-BE49-F238E27FC236}">
                  <a16:creationId xmlns:a16="http://schemas.microsoft.com/office/drawing/2014/main" id="{96E3EE80-B263-43DA-88A8-781FED8538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763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F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604" name="Text Box 21">
              <a:extLst>
                <a:ext uri="{FF2B5EF4-FFF2-40B4-BE49-F238E27FC236}">
                  <a16:creationId xmlns:a16="http://schemas.microsoft.com/office/drawing/2014/main" id="{FFAFAF8A-7111-4E7B-923A-B43A49E62E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2991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F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605" name="Text Box 22">
              <a:extLst>
                <a:ext uri="{FF2B5EF4-FFF2-40B4-BE49-F238E27FC236}">
                  <a16:creationId xmlns:a16="http://schemas.microsoft.com/office/drawing/2014/main" id="{01F8809B-51B1-4C3A-A038-6245FA3BD7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8" y="2991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F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606" name="Line 23">
              <a:extLst>
                <a:ext uri="{FF2B5EF4-FFF2-40B4-BE49-F238E27FC236}">
                  <a16:creationId xmlns:a16="http://schemas.microsoft.com/office/drawing/2014/main" id="{7CAE261C-F5B4-46B5-ADD6-8E1CB6E784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2147"/>
              <a:ext cx="0" cy="384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607" name="Line 24">
              <a:extLst>
                <a:ext uri="{FF2B5EF4-FFF2-40B4-BE49-F238E27FC236}">
                  <a16:creationId xmlns:a16="http://schemas.microsoft.com/office/drawing/2014/main" id="{E6A93926-1707-4578-96A1-752BA4191DF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936" y="2771"/>
              <a:ext cx="240" cy="432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608" name="Line 25">
              <a:extLst>
                <a:ext uri="{FF2B5EF4-FFF2-40B4-BE49-F238E27FC236}">
                  <a16:creationId xmlns:a16="http://schemas.microsoft.com/office/drawing/2014/main" id="{F5D2867F-40ED-4597-8053-9C4C46CFCE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12" y="2867"/>
              <a:ext cx="432" cy="240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609" name="Text Box 27">
              <a:extLst>
                <a:ext uri="{FF2B5EF4-FFF2-40B4-BE49-F238E27FC236}">
                  <a16:creationId xmlns:a16="http://schemas.microsoft.com/office/drawing/2014/main" id="{19448672-B244-4AA5-810D-2364FA26BB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4041"/>
              <a:ext cx="25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Το μόριο 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BF</a:t>
              </a:r>
              <a:r>
                <a:rPr lang="en-US" altLang="el-GR" sz="18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3</a:t>
              </a:r>
              <a:endPara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47245" name="Text Box 45">
            <a:extLst>
              <a:ext uri="{FF2B5EF4-FFF2-40B4-BE49-F238E27FC236}">
                <a16:creationId xmlns:a16="http://schemas.microsoft.com/office/drawing/2014/main" id="{80263D6A-75D2-440E-A1A1-7D46C4E51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803400"/>
            <a:ext cx="4495800" cy="177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ο μόριο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F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διεργασίες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ι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δηγούν σε ισοδύναμο προσανα-τολισμό του μορίου. 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διεργασίες αυτές ονομάζον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τίστροφε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ιεργασίες.</a:t>
            </a: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47246" name="Text Box 46">
            <a:extLst>
              <a:ext uri="{FF2B5EF4-FFF2-40B4-BE49-F238E27FC236}">
                <a16:creationId xmlns:a16="http://schemas.microsoft.com/office/drawing/2014/main" id="{ECA9A11B-A8AF-406C-80A1-7D408310E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733800"/>
            <a:ext cx="4495800" cy="17494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ύο ή περισσότερα στοιχεία συμμετρίας ενός μορίου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ισοδύναμ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μεταξύ τους όταν υπάρχει στο μόριο μια (τουλάχιστον) διεργασία συμμετρίας, η οποί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εταφέρει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το ένα στοιχείο στο άλλο. </a:t>
            </a: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47247" name="Text Box 47">
            <a:extLst>
              <a:ext uri="{FF2B5EF4-FFF2-40B4-BE49-F238E27FC236}">
                <a16:creationId xmlns:a16="http://schemas.microsoft.com/office/drawing/2014/main" id="{0A054D6F-F8A3-4930-83B6-305757133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599113"/>
            <a:ext cx="4495800" cy="11064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ο μόριο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F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περιστροφή 120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γύρω από τον άξονα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εταφέρει τον άξονα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24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πί του άξονα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47251" name="Group 51">
            <a:extLst>
              <a:ext uri="{FF2B5EF4-FFF2-40B4-BE49-F238E27FC236}">
                <a16:creationId xmlns:a16="http://schemas.microsoft.com/office/drawing/2014/main" id="{43C6C65C-F88F-4E27-BEF3-926E3CEF0192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2667000"/>
            <a:ext cx="3756025" cy="3352800"/>
            <a:chOff x="3216" y="1680"/>
            <a:chExt cx="2366" cy="2112"/>
          </a:xfrm>
        </p:grpSpPr>
        <p:grpSp>
          <p:nvGrpSpPr>
            <p:cNvPr id="66586" name="Group 38">
              <a:extLst>
                <a:ext uri="{FF2B5EF4-FFF2-40B4-BE49-F238E27FC236}">
                  <a16:creationId xmlns:a16="http://schemas.microsoft.com/office/drawing/2014/main" id="{D8EC44C8-F19C-444E-A69B-65F0C4D8D0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2339"/>
              <a:ext cx="1872" cy="1032"/>
              <a:chOff x="3456" y="2016"/>
              <a:chExt cx="1872" cy="1032"/>
            </a:xfrm>
          </p:grpSpPr>
          <p:sp>
            <p:nvSpPr>
              <p:cNvPr id="66599" name="Line 39">
                <a:extLst>
                  <a:ext uri="{FF2B5EF4-FFF2-40B4-BE49-F238E27FC236}">
                    <a16:creationId xmlns:a16="http://schemas.microsoft.com/office/drawing/2014/main" id="{8802BAF8-75F6-4E74-BF16-062A3BDB4A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456" y="2016"/>
                <a:ext cx="672" cy="38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600" name="Line 40">
                <a:extLst>
                  <a:ext uri="{FF2B5EF4-FFF2-40B4-BE49-F238E27FC236}">
                    <a16:creationId xmlns:a16="http://schemas.microsoft.com/office/drawing/2014/main" id="{FB246EAD-AB3F-478F-A063-6B6C2AB33D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2520"/>
                <a:ext cx="960" cy="52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66587" name="Group 50">
              <a:extLst>
                <a:ext uri="{FF2B5EF4-FFF2-40B4-BE49-F238E27FC236}">
                  <a16:creationId xmlns:a16="http://schemas.microsoft.com/office/drawing/2014/main" id="{6C5636BB-61AF-46E7-BA73-D7073B19EF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1680"/>
              <a:ext cx="2366" cy="2112"/>
              <a:chOff x="3216" y="1667"/>
              <a:chExt cx="2366" cy="2112"/>
            </a:xfrm>
          </p:grpSpPr>
          <p:grpSp>
            <p:nvGrpSpPr>
              <p:cNvPr id="66588" name="Group 32">
                <a:extLst>
                  <a:ext uri="{FF2B5EF4-FFF2-40B4-BE49-F238E27FC236}">
                    <a16:creationId xmlns:a16="http://schemas.microsoft.com/office/drawing/2014/main" id="{01EAA40F-476A-44D4-8703-5DE8F341E0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68" y="1667"/>
                <a:ext cx="0" cy="2112"/>
                <a:chOff x="4272" y="1344"/>
                <a:chExt cx="0" cy="2112"/>
              </a:xfrm>
            </p:grpSpPr>
            <p:sp>
              <p:nvSpPr>
                <p:cNvPr id="66597" name="Line 33">
                  <a:extLst>
                    <a:ext uri="{FF2B5EF4-FFF2-40B4-BE49-F238E27FC236}">
                      <a16:creationId xmlns:a16="http://schemas.microsoft.com/office/drawing/2014/main" id="{58BB3532-3B61-41CA-B407-CAFD9BFA46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72" y="2544"/>
                  <a:ext cx="0" cy="912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6598" name="Line 34">
                  <a:extLst>
                    <a:ext uri="{FF2B5EF4-FFF2-40B4-BE49-F238E27FC236}">
                      <a16:creationId xmlns:a16="http://schemas.microsoft.com/office/drawing/2014/main" id="{391B00C9-6E05-44E8-BEB1-C60C50AA66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72" y="1344"/>
                  <a:ext cx="0" cy="912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66589" name="Text Box 35">
                <a:extLst>
                  <a:ext uri="{FF2B5EF4-FFF2-40B4-BE49-F238E27FC236}">
                    <a16:creationId xmlns:a16="http://schemas.microsoft.com/office/drawing/2014/main" id="{0D5EF7EE-F690-43CD-95FF-C9E09CBFE1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3443"/>
                <a:ext cx="36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  <a:r>
                  <a:rPr lang="en-US" altLang="el-GR" sz="2800" b="1" baseline="-25000">
                    <a:solidFill>
                      <a:srgbClr val="FF0000"/>
                    </a:solidFill>
                    <a:latin typeface="Arial" panose="020B0604020202020204" pitchFamily="34" charset="0"/>
                  </a:rPr>
                  <a:t>2</a:t>
                </a:r>
                <a:endPara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6590" name="Line 36">
                <a:extLst>
                  <a:ext uri="{FF2B5EF4-FFF2-40B4-BE49-F238E27FC236}">
                    <a16:creationId xmlns:a16="http://schemas.microsoft.com/office/drawing/2014/main" id="{AA8C884E-8C65-4EB7-95CE-5B3FC3E716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64" y="2387"/>
                <a:ext cx="768" cy="38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591" name="Line 37">
                <a:extLst>
                  <a:ext uri="{FF2B5EF4-FFF2-40B4-BE49-F238E27FC236}">
                    <a16:creationId xmlns:a16="http://schemas.microsoft.com/office/drawing/2014/main" id="{6457299D-D8F1-453F-92E7-6C15B77192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08" y="2867"/>
                <a:ext cx="864" cy="48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592" name="Text Box 42">
                <a:extLst>
                  <a:ext uri="{FF2B5EF4-FFF2-40B4-BE49-F238E27FC236}">
                    <a16:creationId xmlns:a16="http://schemas.microsoft.com/office/drawing/2014/main" id="{F16147BD-B1F8-499E-9A40-42F5906CF9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2051"/>
                <a:ext cx="42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  <a:r>
                  <a:rPr lang="en-US" altLang="el-GR" sz="2800" b="1" baseline="-25000">
                    <a:solidFill>
                      <a:srgbClr val="FF0000"/>
                    </a:solidFill>
                    <a:latin typeface="Arial" panose="020B0604020202020204" pitchFamily="34" charset="0"/>
                  </a:rPr>
                  <a:t>2</a:t>
                </a: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’</a:t>
                </a:r>
                <a:endPara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6593" name="Text Box 43">
                <a:extLst>
                  <a:ext uri="{FF2B5EF4-FFF2-40B4-BE49-F238E27FC236}">
                    <a16:creationId xmlns:a16="http://schemas.microsoft.com/office/drawing/2014/main" id="{A0159F3C-F740-4826-B0AB-DAFF7F5DAB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95" y="2051"/>
                <a:ext cx="48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  <a:r>
                  <a:rPr lang="en-US" altLang="el-GR" sz="2800" b="1" baseline="-25000">
                    <a:solidFill>
                      <a:srgbClr val="FF0000"/>
                    </a:solidFill>
                    <a:latin typeface="Arial" panose="020B0604020202020204" pitchFamily="34" charset="0"/>
                  </a:rPr>
                  <a:t>2</a:t>
                </a: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’’</a:t>
                </a:r>
                <a:endPara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66594" name="Group 49">
                <a:extLst>
                  <a:ext uri="{FF2B5EF4-FFF2-40B4-BE49-F238E27FC236}">
                    <a16:creationId xmlns:a16="http://schemas.microsoft.com/office/drawing/2014/main" id="{26B43EBD-2BC8-4144-A47B-770328318D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76" y="2592"/>
                <a:ext cx="336" cy="336"/>
                <a:chOff x="3744" y="1200"/>
                <a:chExt cx="336" cy="336"/>
              </a:xfrm>
            </p:grpSpPr>
            <p:sp>
              <p:nvSpPr>
                <p:cNvPr id="66595" name="Oval 48">
                  <a:extLst>
                    <a:ext uri="{FF2B5EF4-FFF2-40B4-BE49-F238E27FC236}">
                      <a16:creationId xmlns:a16="http://schemas.microsoft.com/office/drawing/2014/main" id="{4FF819E5-BB8E-4FE1-B340-75EADF77D6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4" y="1200"/>
                  <a:ext cx="336" cy="336"/>
                </a:xfrm>
                <a:prstGeom prst="ellipse">
                  <a:avLst/>
                </a:prstGeom>
                <a:solidFill>
                  <a:schemeClr val="bg1"/>
                </a:solidFill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l-GR" altLang="el-GR" sz="4400"/>
                </a:p>
              </p:txBody>
            </p:sp>
            <p:sp>
              <p:nvSpPr>
                <p:cNvPr id="66596" name="Text Box 29">
                  <a:extLst>
                    <a:ext uri="{FF2B5EF4-FFF2-40B4-BE49-F238E27FC236}">
                      <a16:creationId xmlns:a16="http://schemas.microsoft.com/office/drawing/2014/main" id="{54AA651A-5656-4289-8891-09BF3AA93AF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44" y="1200"/>
                  <a:ext cx="32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7150">
                      <a:solidFill>
                        <a:srgbClr val="00FF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l-GR" sz="2400" b="1">
                      <a:solidFill>
                        <a:srgbClr val="FF0000"/>
                      </a:solidFill>
                      <a:latin typeface="Arial" panose="020B0604020202020204" pitchFamily="34" charset="0"/>
                    </a:rPr>
                    <a:t>C</a:t>
                  </a:r>
                  <a:r>
                    <a:rPr lang="en-US" altLang="el-GR" sz="2400" b="1" baseline="-25000">
                      <a:solidFill>
                        <a:srgbClr val="FF0000"/>
                      </a:solidFill>
                      <a:latin typeface="Arial" panose="020B0604020202020204" pitchFamily="34" charset="0"/>
                    </a:rPr>
                    <a:t>3</a:t>
                  </a:r>
                  <a:endParaRPr lang="el-GR" altLang="el-GR" sz="2400" b="1" baseline="-25000">
                    <a:solidFill>
                      <a:srgbClr val="FF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C1219D2-675C-4D96-9794-CA2D55F48C32}"/>
                  </a:ext>
                </a:extLst>
              </p14:cNvPr>
              <p14:cNvContentPartPr/>
              <p14:nvPr/>
            </p14:nvContentPartPr>
            <p14:xfrm>
              <a:off x="7200531" y="5416183"/>
              <a:ext cx="109440" cy="1753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C1219D2-675C-4D96-9794-CA2D55F48C3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164412" y="5380109"/>
                <a:ext cx="181316" cy="2471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2BBD912B-CA96-477C-8CF3-9FB5B4DCD0E2}"/>
                  </a:ext>
                </a:extLst>
              </p14:cNvPr>
              <p14:cNvContentPartPr/>
              <p14:nvPr/>
            </p14:nvContentPartPr>
            <p14:xfrm>
              <a:off x="7978851" y="5259583"/>
              <a:ext cx="125640" cy="14364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2BBD912B-CA96-477C-8CF3-9FB5B4DCD0E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942851" y="5223583"/>
                <a:ext cx="197280" cy="21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CD0C4D6D-DFC7-411E-BDB2-14798844F589}"/>
                  </a:ext>
                </a:extLst>
              </p14:cNvPr>
              <p14:cNvContentPartPr/>
              <p14:nvPr/>
            </p14:nvContentPartPr>
            <p14:xfrm>
              <a:off x="5765211" y="5255623"/>
              <a:ext cx="110880" cy="17640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CD0C4D6D-DFC7-411E-BDB2-14798844F58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729328" y="5219696"/>
                <a:ext cx="182288" cy="247894"/>
              </a:xfrm>
              <a:prstGeom prst="rect">
                <a:avLst/>
              </a:prstGeom>
            </p:spPr>
          </p:pic>
        </mc:Fallback>
      </mc:AlternateContent>
      <p:grpSp>
        <p:nvGrpSpPr>
          <p:cNvPr id="66573" name="Group 27">
            <a:extLst>
              <a:ext uri="{FF2B5EF4-FFF2-40B4-BE49-F238E27FC236}">
                <a16:creationId xmlns:a16="http://schemas.microsoft.com/office/drawing/2014/main" id="{343C9649-3B3B-4457-B944-BBBB4E343373}"/>
              </a:ext>
            </a:extLst>
          </p:cNvPr>
          <p:cNvGrpSpPr>
            <a:grpSpLocks/>
          </p:cNvGrpSpPr>
          <p:nvPr/>
        </p:nvGrpSpPr>
        <p:grpSpPr bwMode="auto">
          <a:xfrm>
            <a:off x="4919663" y="2640013"/>
            <a:ext cx="3732212" cy="1389062"/>
            <a:chOff x="4919571" y="2639503"/>
            <a:chExt cx="3731760" cy="139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B9C78E5F-98AA-4EAE-935A-BC54B5DFD115}"/>
                    </a:ext>
                  </a:extLst>
                </p14:cNvPr>
                <p14:cNvContentPartPr/>
                <p14:nvPr/>
              </p14:nvContentPartPr>
              <p14:xfrm>
                <a:off x="6878331" y="3250783"/>
                <a:ext cx="41400" cy="572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B9C78E5F-98AA-4EAE-935A-BC54B5DFD11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842331" y="3215008"/>
                  <a:ext cx="113040" cy="12843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90FB6FF0-A290-438D-BEBC-998ACE873EE6}"/>
                    </a:ext>
                  </a:extLst>
                </p14:cNvPr>
                <p14:cNvContentPartPr/>
                <p14:nvPr/>
              </p14:nvContentPartPr>
              <p14:xfrm>
                <a:off x="6916131" y="3274183"/>
                <a:ext cx="11160" cy="1389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90FB6FF0-A290-438D-BEBC-998ACE873EE6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880131" y="3238089"/>
                  <a:ext cx="82800" cy="21078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7C054B45-8342-42C9-8B6F-3183410211B1}"/>
                    </a:ext>
                  </a:extLst>
                </p14:cNvPr>
                <p14:cNvContentPartPr/>
                <p14:nvPr/>
              </p14:nvContentPartPr>
              <p14:xfrm>
                <a:off x="6911451" y="3261583"/>
                <a:ext cx="6480" cy="1314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7C054B45-8342-42C9-8B6F-3183410211B1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875451" y="3225583"/>
                  <a:ext cx="7812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0E06B7F3-D696-47C2-93EB-AB90490F9E86}"/>
                    </a:ext>
                  </a:extLst>
                </p14:cNvPr>
                <p14:cNvContentPartPr/>
                <p14:nvPr/>
              </p14:nvContentPartPr>
              <p14:xfrm>
                <a:off x="6906771" y="3270223"/>
                <a:ext cx="9720" cy="1440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0E06B7F3-D696-47C2-93EB-AB90490F9E86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870771" y="3234223"/>
                  <a:ext cx="8136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C727D7ED-CE5A-4871-A4B2-77D2935B246F}"/>
                    </a:ext>
                  </a:extLst>
                </p14:cNvPr>
                <p14:cNvContentPartPr/>
                <p14:nvPr/>
              </p14:nvContentPartPr>
              <p14:xfrm>
                <a:off x="7576371" y="2819863"/>
                <a:ext cx="75600" cy="1260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C727D7ED-CE5A-4871-A4B2-77D2935B246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540199" y="2783863"/>
                  <a:ext cx="147583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B8728F65-5E81-43C1-8C32-46BF6F1E8F13}"/>
                    </a:ext>
                  </a:extLst>
                </p14:cNvPr>
                <p14:cNvContentPartPr/>
                <p14:nvPr/>
              </p14:nvContentPartPr>
              <p14:xfrm>
                <a:off x="7725771" y="2813023"/>
                <a:ext cx="128880" cy="1432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B8728F65-5E81-43C1-8C32-46BF6F1E8F13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689771" y="2777023"/>
                  <a:ext cx="20052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61165746-802B-4858-9ADE-A19DEADF0AEC}"/>
                    </a:ext>
                  </a:extLst>
                </p14:cNvPr>
                <p14:cNvContentPartPr/>
                <p14:nvPr/>
              </p14:nvContentPartPr>
              <p14:xfrm>
                <a:off x="7899651" y="2859823"/>
                <a:ext cx="108360" cy="925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61165746-802B-4858-9ADE-A19DEADF0AEC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863651" y="2823823"/>
                  <a:ext cx="18000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3BFB562-18DD-4833-A27D-6899ED5AC40C}"/>
                    </a:ext>
                  </a:extLst>
                </p14:cNvPr>
                <p14:cNvContentPartPr/>
                <p14:nvPr/>
              </p14:nvContentPartPr>
              <p14:xfrm>
                <a:off x="8064171" y="2775223"/>
                <a:ext cx="54000" cy="356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3BFB562-18DD-4833-A27D-6899ED5AC40C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8028171" y="2739223"/>
                  <a:ext cx="12564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1D8A2326-9B69-4FE0-ADF1-84DCD9A8C80F}"/>
                    </a:ext>
                  </a:extLst>
                </p14:cNvPr>
                <p14:cNvContentPartPr/>
                <p14:nvPr/>
              </p14:nvContentPartPr>
              <p14:xfrm>
                <a:off x="4919571" y="3294703"/>
                <a:ext cx="763560" cy="7351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1D8A2326-9B69-4FE0-ADF1-84DCD9A8C80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883571" y="3258703"/>
                  <a:ext cx="835200" cy="80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C9C589FB-8062-4204-B95B-7CEF3DA0F4D6}"/>
                    </a:ext>
                  </a:extLst>
                </p14:cNvPr>
                <p14:cNvContentPartPr/>
                <p14:nvPr/>
              </p14:nvContentPartPr>
              <p14:xfrm>
                <a:off x="5617251" y="2639503"/>
                <a:ext cx="2414520" cy="6796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C9C589FB-8062-4204-B95B-7CEF3DA0F4D6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5581251" y="2603484"/>
                  <a:ext cx="2486160" cy="75135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F704E44E-E81F-40FF-89F2-DD6ECA86C347}"/>
                    </a:ext>
                  </a:extLst>
                </p14:cNvPr>
                <p14:cNvContentPartPr/>
                <p14:nvPr/>
              </p14:nvContentPartPr>
              <p14:xfrm>
                <a:off x="7825851" y="3152863"/>
                <a:ext cx="825480" cy="7113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F704E44E-E81F-40FF-89F2-DD6ECA86C347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7789867" y="3116863"/>
                  <a:ext cx="897089" cy="783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B32DEE53-A2AD-4605-B9E2-20F346D2AAB9}"/>
                  </a:ext>
                </a:extLst>
              </p14:cNvPr>
              <p14:cNvContentPartPr/>
              <p14:nvPr/>
            </p14:nvContentPartPr>
            <p14:xfrm>
              <a:off x="6610491" y="5438503"/>
              <a:ext cx="886680" cy="59184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B32DEE53-A2AD-4605-B9E2-20F346D2AAB9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574476" y="5402503"/>
                <a:ext cx="958349" cy="663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7206" grpId="0" animBg="1"/>
      <p:bldP spid="947245" grpId="0" animBg="1"/>
      <p:bldP spid="947246" grpId="0" animBg="1"/>
      <p:bldP spid="9472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4">
            <a:extLst>
              <a:ext uri="{FF2B5EF4-FFF2-40B4-BE49-F238E27FC236}">
                <a16:creationId xmlns:a16="http://schemas.microsoft.com/office/drawing/2014/main" id="{4D3829FC-2ED7-49EF-BF57-23C3AC6F068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67" name="Text Box 5">
            <a:extLst>
              <a:ext uri="{FF2B5EF4-FFF2-40B4-BE49-F238E27FC236}">
                <a16:creationId xmlns:a16="http://schemas.microsoft.com/office/drawing/2014/main" id="{4DD5E12A-79F0-4137-A41C-64267BA42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70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και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1268" name="Rectangle 11">
            <a:extLst>
              <a:ext uri="{FF2B5EF4-FFF2-40B4-BE49-F238E27FC236}">
                <a16:creationId xmlns:a16="http://schemas.microsoft.com/office/drawing/2014/main" id="{182CE11D-3EC1-409E-BF35-179F5A6CA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518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200" b="1">
                <a:solidFill>
                  <a:schemeClr val="bg1"/>
                </a:solidFill>
                <a:latin typeface="Arial" panose="020B0604020202020204" pitchFamily="34" charset="0"/>
              </a:rPr>
              <a:t>Τι είναι αυτό που χαρακτηρίζει τη συμμετρία των αντικειμένων;</a:t>
            </a:r>
            <a:endParaRPr lang="en-GB" altLang="el-GR" sz="22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85420" name="Text Box 12">
            <a:extLst>
              <a:ext uri="{FF2B5EF4-FFF2-40B4-BE49-F238E27FC236}">
                <a16:creationId xmlns:a16="http://schemas.microsoft.com/office/drawing/2014/main" id="{1FEB217E-61C8-4600-BCBB-AD090A299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438400"/>
            <a:ext cx="5486400" cy="1739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υμμετρία χαρακτηρίζεται από την ύπαρξη ορισμένων γεωμετρικών οντοτήτων, όπως μι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γραμμ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έν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πίπεδ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ή έν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ημεί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α οποία βρίσκονται εντός του αντικειμένου, ως προς τα οποία μπορούν να εφαρμοστούν μια ή περισσότερε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ιεργασίες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υμμετρίας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785421" name="Text Box 13">
            <a:extLst>
              <a:ext uri="{FF2B5EF4-FFF2-40B4-BE49-F238E27FC236}">
                <a16:creationId xmlns:a16="http://schemas.microsoft.com/office/drawing/2014/main" id="{587BB653-9B34-4979-B20D-18D6E8C1B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0"/>
            <a:ext cx="8610600" cy="488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γραμμή, το επίπεδο και το σημείο ονομάζον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τοιχεία συμμετρί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 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785422" name="Text Box 14">
            <a:extLst>
              <a:ext uri="{FF2B5EF4-FFF2-40B4-BE49-F238E27FC236}">
                <a16:creationId xmlns:a16="http://schemas.microsoft.com/office/drawing/2014/main" id="{31B895D4-1EA4-45B2-B3C2-1865E6C07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0"/>
            <a:ext cx="86106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ε τον όρ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ιεργασία συμμετρί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ννοούμε την κίνηση του αντικειμένου ως προς ένα στοιχείο συμμετρίας με τέτοιο τρόπο, ώστε μετά την εκτέλεση της κίνησης κάθε σημείο του αντικειμένου ν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μπίπτει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ε ένα ισοδύναμο σημείο του αντικειμένου. 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11272" name="Picture 15" descr="Vitruvius man by Leonardo Da Vinci">
            <a:extLst>
              <a:ext uri="{FF2B5EF4-FFF2-40B4-BE49-F238E27FC236}">
                <a16:creationId xmlns:a16="http://schemas.microsoft.com/office/drawing/2014/main" id="{F2CE5DCF-BF91-48C2-9B10-468B7DA91A07}"/>
              </a:ext>
            </a:extLst>
          </p:cNvPr>
          <p:cNvPicPr>
            <a:picLocks noGrp="1" noChangeAspect="1" noChangeArrowheads="1" noCrop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22963" y="1065213"/>
            <a:ext cx="2916237" cy="31257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5420" grpId="0" animBg="1"/>
      <p:bldP spid="785421" grpId="0" animBg="1"/>
      <p:bldP spid="78542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6">
            <a:extLst>
              <a:ext uri="{FF2B5EF4-FFF2-40B4-BE49-F238E27FC236}">
                <a16:creationId xmlns:a16="http://schemas.microsoft.com/office/drawing/2014/main" id="{3B271F7C-05AB-4AB2-8133-87DADFCD6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570163"/>
            <a:ext cx="3962400" cy="358140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7587" name="Line 4">
            <a:extLst>
              <a:ext uri="{FF2B5EF4-FFF2-40B4-BE49-F238E27FC236}">
                <a16:creationId xmlns:a16="http://schemas.microsoft.com/office/drawing/2014/main" id="{7BB59C8C-7460-4A64-B1E6-FA0B3FEF17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7588" name="Text Box 5">
            <a:extLst>
              <a:ext uri="{FF2B5EF4-FFF2-40B4-BE49-F238E27FC236}">
                <a16:creationId xmlns:a16="http://schemas.microsoft.com/office/drawing/2014/main" id="{A6E13B92-04E0-4068-97AE-9F6F924A1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810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αδοχικές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7589" name="Text Box 7">
            <a:extLst>
              <a:ext uri="{FF2B5EF4-FFF2-40B4-BE49-F238E27FC236}">
                <a16:creationId xmlns:a16="http://schemas.microsoft.com/office/drawing/2014/main" id="{EC32D422-1EE6-4383-B6B0-FB29DF411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6415088"/>
            <a:ext cx="4038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T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ο ιόν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PtCl</a:t>
            </a:r>
            <a:r>
              <a:rPr lang="en-US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r>
              <a:rPr lang="en-US" altLang="el-GR" sz="1800" b="1" baseline="30000">
                <a:solidFill>
                  <a:srgbClr val="FFFF00"/>
                </a:solidFill>
                <a:latin typeface="Arial" panose="020B0604020202020204" pitchFamily="34" charset="0"/>
              </a:rPr>
              <a:t>2-</a:t>
            </a:r>
            <a:endParaRPr lang="en-US" altLang="el-GR" sz="18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7590" name="Group 8">
            <a:extLst>
              <a:ext uri="{FF2B5EF4-FFF2-40B4-BE49-F238E27FC236}">
                <a16:creationId xmlns:a16="http://schemas.microsoft.com/office/drawing/2014/main" id="{0D005425-5E42-47F2-B875-6BD644A70C12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2951163"/>
            <a:ext cx="2971800" cy="2774950"/>
            <a:chOff x="3408" y="1536"/>
            <a:chExt cx="1872" cy="1748"/>
          </a:xfrm>
        </p:grpSpPr>
        <p:sp>
          <p:nvSpPr>
            <p:cNvPr id="67607" name="Text Box 9">
              <a:extLst>
                <a:ext uri="{FF2B5EF4-FFF2-40B4-BE49-F238E27FC236}">
                  <a16:creationId xmlns:a16="http://schemas.microsoft.com/office/drawing/2014/main" id="{E88341A4-3E0B-4A04-ABE5-9A3807DBCA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20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FF0000"/>
                  </a:solidFill>
                  <a:latin typeface="Arial" panose="020B0604020202020204" pitchFamily="34" charset="0"/>
                </a:rPr>
                <a:t>Pt</a:t>
              </a:r>
              <a:endParaRPr lang="el-GR" altLang="el-GR" sz="3600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608" name="Text Box 10">
              <a:extLst>
                <a:ext uri="{FF2B5EF4-FFF2-40B4-BE49-F238E27FC236}">
                  <a16:creationId xmlns:a16="http://schemas.microsoft.com/office/drawing/2014/main" id="{5960CA9B-9783-4F32-BFBE-E90EEA8493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2880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Cl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609" name="Text Box 11">
              <a:extLst>
                <a:ext uri="{FF2B5EF4-FFF2-40B4-BE49-F238E27FC236}">
                  <a16:creationId xmlns:a16="http://schemas.microsoft.com/office/drawing/2014/main" id="{550C297F-4F61-450B-BE63-F5054E7FDB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6" y="1536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Cl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610" name="Line 12">
              <a:extLst>
                <a:ext uri="{FF2B5EF4-FFF2-40B4-BE49-F238E27FC236}">
                  <a16:creationId xmlns:a16="http://schemas.microsoft.com/office/drawing/2014/main" id="{26623C5F-0F5A-4A27-B4DE-3D795F3075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8" y="1968"/>
              <a:ext cx="0" cy="912"/>
            </a:xfrm>
            <a:prstGeom prst="line">
              <a:avLst/>
            </a:prstGeom>
            <a:noFill/>
            <a:ln w="508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611" name="Text Box 13">
              <a:extLst>
                <a:ext uri="{FF2B5EF4-FFF2-40B4-BE49-F238E27FC236}">
                  <a16:creationId xmlns:a16="http://schemas.microsoft.com/office/drawing/2014/main" id="{02261C29-C349-4735-803D-4EC62EB82F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8" y="2880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Cl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612" name="Text Box 14">
              <a:extLst>
                <a:ext uri="{FF2B5EF4-FFF2-40B4-BE49-F238E27FC236}">
                  <a16:creationId xmlns:a16="http://schemas.microsoft.com/office/drawing/2014/main" id="{2063ABD0-6688-4D8C-83E9-C844640CF7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536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Cl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613" name="Line 15">
              <a:extLst>
                <a:ext uri="{FF2B5EF4-FFF2-40B4-BE49-F238E27FC236}">
                  <a16:creationId xmlns:a16="http://schemas.microsoft.com/office/drawing/2014/main" id="{BB6B1D62-AE1F-41FC-A94F-5DB621C863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0" y="1968"/>
              <a:ext cx="0" cy="912"/>
            </a:xfrm>
            <a:prstGeom prst="line">
              <a:avLst/>
            </a:prstGeom>
            <a:noFill/>
            <a:ln w="508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614" name="Line 16">
              <a:extLst>
                <a:ext uri="{FF2B5EF4-FFF2-40B4-BE49-F238E27FC236}">
                  <a16:creationId xmlns:a16="http://schemas.microsoft.com/office/drawing/2014/main" id="{72FEE31B-750A-45BC-BE78-B9CC51FE515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344" y="2616"/>
              <a:ext cx="0" cy="912"/>
            </a:xfrm>
            <a:prstGeom prst="line">
              <a:avLst/>
            </a:prstGeom>
            <a:noFill/>
            <a:ln w="508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615" name="Line 17">
              <a:extLst>
                <a:ext uri="{FF2B5EF4-FFF2-40B4-BE49-F238E27FC236}">
                  <a16:creationId xmlns:a16="http://schemas.microsoft.com/office/drawing/2014/main" id="{A6DE4250-D796-4E52-BA06-BCAF414B9C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344" y="1320"/>
              <a:ext cx="0" cy="912"/>
            </a:xfrm>
            <a:prstGeom prst="line">
              <a:avLst/>
            </a:prstGeom>
            <a:noFill/>
            <a:ln w="508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48242" name="Group 18">
            <a:extLst>
              <a:ext uri="{FF2B5EF4-FFF2-40B4-BE49-F238E27FC236}">
                <a16:creationId xmlns:a16="http://schemas.microsoft.com/office/drawing/2014/main" id="{A87CBB1A-AC0F-4E84-A712-C564DAE4835E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3727450"/>
            <a:ext cx="1338263" cy="869950"/>
            <a:chOff x="4176" y="2025"/>
            <a:chExt cx="843" cy="548"/>
          </a:xfrm>
        </p:grpSpPr>
        <p:sp>
          <p:nvSpPr>
            <p:cNvPr id="67604" name="Text Box 19">
              <a:extLst>
                <a:ext uri="{FF2B5EF4-FFF2-40B4-BE49-F238E27FC236}">
                  <a16:creationId xmlns:a16="http://schemas.microsoft.com/office/drawing/2014/main" id="{36EDB67A-EF4B-44BF-86C4-C73E63E331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2025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4</a:t>
              </a:r>
              <a:endParaRPr lang="el-GR" altLang="el-GR" sz="2800" b="1" baseline="-250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605" name="AutoShape 20">
              <a:extLst>
                <a:ext uri="{FF2B5EF4-FFF2-40B4-BE49-F238E27FC236}">
                  <a16:creationId xmlns:a16="http://schemas.microsoft.com/office/drawing/2014/main" id="{D6907E06-1CE4-42FE-A23C-97A7B471732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76" y="2256"/>
              <a:ext cx="317" cy="317"/>
            </a:xfrm>
            <a:prstGeom prst="flowChartSummingJunction">
              <a:avLst/>
            </a:prstGeom>
            <a:solidFill>
              <a:schemeClr val="bg1"/>
            </a:solidFill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67606" name="Line 21">
              <a:extLst>
                <a:ext uri="{FF2B5EF4-FFF2-40B4-BE49-F238E27FC236}">
                  <a16:creationId xmlns:a16="http://schemas.microsoft.com/office/drawing/2014/main" id="{67D9A525-9204-4D5C-B784-2B0D7A2D16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2256"/>
              <a:ext cx="192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48246" name="Group 22">
            <a:extLst>
              <a:ext uri="{FF2B5EF4-FFF2-40B4-BE49-F238E27FC236}">
                <a16:creationId xmlns:a16="http://schemas.microsoft.com/office/drawing/2014/main" id="{2D796692-E8AA-4909-9238-E74D82B4C893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2514600"/>
            <a:ext cx="4005263" cy="3200400"/>
            <a:chOff x="3072" y="1296"/>
            <a:chExt cx="2523" cy="2016"/>
          </a:xfrm>
        </p:grpSpPr>
        <p:sp>
          <p:nvSpPr>
            <p:cNvPr id="67600" name="Line 23">
              <a:extLst>
                <a:ext uri="{FF2B5EF4-FFF2-40B4-BE49-F238E27FC236}">
                  <a16:creationId xmlns:a16="http://schemas.microsoft.com/office/drawing/2014/main" id="{98ACFF7B-1547-4177-AD9A-56267B924D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1536"/>
              <a:ext cx="1920" cy="17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601" name="Line 24">
              <a:extLst>
                <a:ext uri="{FF2B5EF4-FFF2-40B4-BE49-F238E27FC236}">
                  <a16:creationId xmlns:a16="http://schemas.microsoft.com/office/drawing/2014/main" id="{43359226-94AD-42FF-8892-96E3DBDA408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3432" y="1512"/>
              <a:ext cx="1776" cy="182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602" name="Text Box 25">
              <a:extLst>
                <a:ext uri="{FF2B5EF4-FFF2-40B4-BE49-F238E27FC236}">
                  <a16:creationId xmlns:a16="http://schemas.microsoft.com/office/drawing/2014/main" id="{9FA0FBA5-32A0-4737-9653-8063587698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2" y="129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67603" name="Text Box 26">
              <a:extLst>
                <a:ext uri="{FF2B5EF4-FFF2-40B4-BE49-F238E27FC236}">
                  <a16:creationId xmlns:a16="http://schemas.microsoft.com/office/drawing/2014/main" id="{598D8B66-9208-430F-B776-4D51AD63F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29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948251" name="Group 27">
            <a:extLst>
              <a:ext uri="{FF2B5EF4-FFF2-40B4-BE49-F238E27FC236}">
                <a16:creationId xmlns:a16="http://schemas.microsoft.com/office/drawing/2014/main" id="{3996E4E3-0806-4FC2-AEC3-6E7B125CAEFD}"/>
              </a:ext>
            </a:extLst>
          </p:cNvPr>
          <p:cNvGrpSpPr>
            <a:grpSpLocks/>
          </p:cNvGrpSpPr>
          <p:nvPr/>
        </p:nvGrpSpPr>
        <p:grpSpPr bwMode="auto">
          <a:xfrm>
            <a:off x="4811713" y="2503488"/>
            <a:ext cx="3379787" cy="3135312"/>
            <a:chOff x="3072" y="1246"/>
            <a:chExt cx="2129" cy="1975"/>
          </a:xfrm>
        </p:grpSpPr>
        <p:sp>
          <p:nvSpPr>
            <p:cNvPr id="67596" name="Text Box 28">
              <a:extLst>
                <a:ext uri="{FF2B5EF4-FFF2-40B4-BE49-F238E27FC236}">
                  <a16:creationId xmlns:a16="http://schemas.microsoft.com/office/drawing/2014/main" id="{ED6EB413-172B-4619-85A7-30145CE293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0" y="1246"/>
              <a:ext cx="4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b="1">
                  <a:solidFill>
                    <a:srgbClr val="33CC33"/>
                  </a:solidFill>
                  <a:latin typeface="Arial" panose="020B0604020202020204" pitchFamily="34" charset="0"/>
                </a:rPr>
                <a:t>C</a:t>
              </a:r>
              <a:r>
                <a:rPr lang="el-GR" altLang="el-GR" sz="2800" b="1" baseline="-25000">
                  <a:solidFill>
                    <a:srgbClr val="33CC33"/>
                  </a:solidFill>
                  <a:latin typeface="Arial" panose="020B0604020202020204" pitchFamily="34" charset="0"/>
                </a:rPr>
                <a:t>2</a:t>
              </a:r>
              <a:r>
                <a:rPr lang="el-GR" altLang="el-GR" sz="2800" b="1">
                  <a:solidFill>
                    <a:srgbClr val="33CC33"/>
                  </a:solidFill>
                  <a:latin typeface="Arial" panose="020B0604020202020204" pitchFamily="34" charset="0"/>
                </a:rPr>
                <a:t>’</a:t>
              </a:r>
              <a:endParaRPr lang="el-GR" altLang="el-GR" sz="2800" b="1" baseline="-25000">
                <a:solidFill>
                  <a:srgbClr val="33CC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597" name="Line 29">
              <a:extLst>
                <a:ext uri="{FF2B5EF4-FFF2-40B4-BE49-F238E27FC236}">
                  <a16:creationId xmlns:a16="http://schemas.microsoft.com/office/drawing/2014/main" id="{A75F629A-086B-4572-918A-676CAD63FEA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743970" flipV="1">
              <a:off x="3521" y="1709"/>
              <a:ext cx="1584" cy="1440"/>
            </a:xfrm>
            <a:prstGeom prst="line">
              <a:avLst/>
            </a:prstGeom>
            <a:noFill/>
            <a:ln w="254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598" name="Line 30">
              <a:extLst>
                <a:ext uri="{FF2B5EF4-FFF2-40B4-BE49-F238E27FC236}">
                  <a16:creationId xmlns:a16="http://schemas.microsoft.com/office/drawing/2014/main" id="{6B877A8A-DCF3-45A0-B430-30CDC19C060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543970" flipV="1">
              <a:off x="3617" y="1704"/>
              <a:ext cx="1584" cy="1440"/>
            </a:xfrm>
            <a:prstGeom prst="line">
              <a:avLst/>
            </a:prstGeom>
            <a:noFill/>
            <a:ln w="254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599" name="Text Box 31">
              <a:extLst>
                <a:ext uri="{FF2B5EF4-FFF2-40B4-BE49-F238E27FC236}">
                  <a16:creationId xmlns:a16="http://schemas.microsoft.com/office/drawing/2014/main" id="{BD80FF2C-C6BD-46A1-BCAD-F7F545B7FD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448"/>
              <a:ext cx="4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b="1">
                  <a:solidFill>
                    <a:srgbClr val="33CC33"/>
                  </a:solidFill>
                  <a:latin typeface="Arial" panose="020B0604020202020204" pitchFamily="34" charset="0"/>
                </a:rPr>
                <a:t>C</a:t>
              </a:r>
              <a:r>
                <a:rPr lang="el-GR" altLang="el-GR" sz="2800" b="1" baseline="-25000">
                  <a:solidFill>
                    <a:srgbClr val="33CC33"/>
                  </a:solidFill>
                  <a:latin typeface="Arial" panose="020B0604020202020204" pitchFamily="34" charset="0"/>
                </a:rPr>
                <a:t>2</a:t>
              </a:r>
              <a:r>
                <a:rPr lang="el-GR" altLang="el-GR" sz="2800" b="1">
                  <a:solidFill>
                    <a:srgbClr val="33CC33"/>
                  </a:solidFill>
                  <a:latin typeface="Arial" panose="020B0604020202020204" pitchFamily="34" charset="0"/>
                </a:rPr>
                <a:t>’</a:t>
              </a:r>
              <a:endParaRPr lang="el-GR" altLang="el-GR" sz="2800" b="1" baseline="-25000">
                <a:solidFill>
                  <a:srgbClr val="33CC33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948256" name="Text Box 32">
            <a:extLst>
              <a:ext uri="{FF2B5EF4-FFF2-40B4-BE49-F238E27FC236}">
                <a16:creationId xmlns:a16="http://schemas.microsoft.com/office/drawing/2014/main" id="{1C7C335E-7026-4C4C-8A65-68F865742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7413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ο ιό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Cl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εν υπάρχει διεργασία συμμετρίας, η οποία μπορεί να μεταφέρει τους άξονε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πί των αξόνων 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en-US" altLang="el-GR" sz="1800" b="1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48257" name="Text Box 33">
            <a:extLst>
              <a:ext uri="{FF2B5EF4-FFF2-40B4-BE49-F238E27FC236}">
                <a16:creationId xmlns:a16="http://schemas.microsoft.com/office/drawing/2014/main" id="{2446E772-E9AF-4D70-A39D-4237B5805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191000" cy="1962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α ζεύγη των αξόνων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ι 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el-GR" altLang="el-GR" sz="18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ίναι μη ισοδύναμα στοιχεία συμμετρίας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θε ζεύγος αξόνων αποτελείται από δύο ισοδύναμα στοιχεία συμμετρίας.</a:t>
            </a:r>
            <a:endParaRPr lang="en-US" altLang="el-GR" sz="1800" b="1" baseline="-2500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8256" grpId="0" animBg="1"/>
      <p:bldP spid="94825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Line 5">
            <a:extLst>
              <a:ext uri="{FF2B5EF4-FFF2-40B4-BE49-F238E27FC236}">
                <a16:creationId xmlns:a16="http://schemas.microsoft.com/office/drawing/2014/main" id="{E5DC6A1A-C1DD-4494-A33C-BAF29C2703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8611" name="Text Box 6">
            <a:extLst>
              <a:ext uri="{FF2B5EF4-FFF2-40B4-BE49-F238E27FC236}">
                <a16:creationId xmlns:a16="http://schemas.microsoft.com/office/drawing/2014/main" id="{9B03C0DF-031C-4E9F-9FB5-71AA63ED0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3973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49308" name="Text Box 60">
            <a:extLst>
              <a:ext uri="{FF2B5EF4-FFF2-40B4-BE49-F238E27FC236}">
                <a16:creationId xmlns:a16="http://schemas.microsoft.com/office/drawing/2014/main" id="{84F932A2-DE5E-4782-89DA-6F0EF72EB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426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μόριο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F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έχει τα εξής στοιχεία συμμετρίας:</a:t>
            </a:r>
          </a:p>
        </p:txBody>
      </p:sp>
      <p:sp>
        <p:nvSpPr>
          <p:cNvPr id="949309" name="Text Box 61">
            <a:extLst>
              <a:ext uri="{FF2B5EF4-FFF2-40B4-BE49-F238E27FC236}">
                <a16:creationId xmlns:a16="http://schemas.microsoft.com/office/drawing/2014/main" id="{A9490AC4-B20D-4BE7-8E38-FB808DBEB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05000"/>
            <a:ext cx="4343400" cy="22383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30238" indent="-6302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ταυτότητα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ύριος άξονας περιστροφής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ευτερεύοντες άξονες περιστροφής (ισοδύναμοι)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σ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κάθετα επίπεδα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σ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οριζόντιο επίπεδο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49310" name="Text Box 62">
            <a:extLst>
              <a:ext uri="{FF2B5EF4-FFF2-40B4-BE49-F238E27FC236}">
                <a16:creationId xmlns:a16="http://schemas.microsoft.com/office/drawing/2014/main" id="{5EBA8F16-3376-4C75-8CBF-77490FAE2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14850"/>
            <a:ext cx="4343400" cy="1200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ίδια ακριβώ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στοιχεία συμμετρίας έχει το επίπεδο τριγωνικό μόριο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οποίο από χημικής άποψης είναι διαφορετικό από το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F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8615" name="Group 52">
            <a:extLst>
              <a:ext uri="{FF2B5EF4-FFF2-40B4-BE49-F238E27FC236}">
                <a16:creationId xmlns:a16="http://schemas.microsoft.com/office/drawing/2014/main" id="{0A4F5A80-8476-40F6-9912-1EA121F162D3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2590800"/>
            <a:ext cx="4038600" cy="4191000"/>
            <a:chOff x="3168" y="1632"/>
            <a:chExt cx="2544" cy="2640"/>
          </a:xfrm>
        </p:grpSpPr>
        <p:sp>
          <p:nvSpPr>
            <p:cNvPr id="68632" name="Rectangle 18">
              <a:extLst>
                <a:ext uri="{FF2B5EF4-FFF2-40B4-BE49-F238E27FC236}">
                  <a16:creationId xmlns:a16="http://schemas.microsoft.com/office/drawing/2014/main" id="{4E3DF533-C33F-4E5C-8A0A-AFF2DCFB9C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632"/>
              <a:ext cx="2496" cy="225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68633" name="Text Box 19">
              <a:extLst>
                <a:ext uri="{FF2B5EF4-FFF2-40B4-BE49-F238E27FC236}">
                  <a16:creationId xmlns:a16="http://schemas.microsoft.com/office/drawing/2014/main" id="{3E7BF2EE-550F-40B6-BD1D-66F521544B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531"/>
              <a:ext cx="3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3600" b="1">
                  <a:solidFill>
                    <a:srgbClr val="FF0000"/>
                  </a:solidFill>
                  <a:latin typeface="Arial" panose="020B0604020202020204" pitchFamily="34" charset="0"/>
                </a:rPr>
                <a:t>Β</a:t>
              </a:r>
            </a:p>
          </p:txBody>
        </p:sp>
        <p:sp>
          <p:nvSpPr>
            <p:cNvPr id="68634" name="Text Box 20">
              <a:extLst>
                <a:ext uri="{FF2B5EF4-FFF2-40B4-BE49-F238E27FC236}">
                  <a16:creationId xmlns:a16="http://schemas.microsoft.com/office/drawing/2014/main" id="{388F427C-3E14-4B09-8AB2-DA614B70F9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763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F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8635" name="Text Box 21">
              <a:extLst>
                <a:ext uri="{FF2B5EF4-FFF2-40B4-BE49-F238E27FC236}">
                  <a16:creationId xmlns:a16="http://schemas.microsoft.com/office/drawing/2014/main" id="{D32C046A-7D51-4AAF-8E6F-1AA6DB20EB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2991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F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8636" name="Text Box 22">
              <a:extLst>
                <a:ext uri="{FF2B5EF4-FFF2-40B4-BE49-F238E27FC236}">
                  <a16:creationId xmlns:a16="http://schemas.microsoft.com/office/drawing/2014/main" id="{B303EEA8-CEB1-4558-80DB-26E9E53F7C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8" y="2991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F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8637" name="Line 23">
              <a:extLst>
                <a:ext uri="{FF2B5EF4-FFF2-40B4-BE49-F238E27FC236}">
                  <a16:creationId xmlns:a16="http://schemas.microsoft.com/office/drawing/2014/main" id="{434CAF00-0FF6-432D-90DA-79C6B03CEB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2147"/>
              <a:ext cx="0" cy="384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8638" name="Line 24">
              <a:extLst>
                <a:ext uri="{FF2B5EF4-FFF2-40B4-BE49-F238E27FC236}">
                  <a16:creationId xmlns:a16="http://schemas.microsoft.com/office/drawing/2014/main" id="{509AF324-2541-4080-8427-3D6FC344805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936" y="2771"/>
              <a:ext cx="240" cy="432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8639" name="Line 25">
              <a:extLst>
                <a:ext uri="{FF2B5EF4-FFF2-40B4-BE49-F238E27FC236}">
                  <a16:creationId xmlns:a16="http://schemas.microsoft.com/office/drawing/2014/main" id="{6B1F6E12-091E-43EB-8511-5E504D0CB0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12" y="2867"/>
              <a:ext cx="432" cy="240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8640" name="Text Box 27">
              <a:extLst>
                <a:ext uri="{FF2B5EF4-FFF2-40B4-BE49-F238E27FC236}">
                  <a16:creationId xmlns:a16="http://schemas.microsoft.com/office/drawing/2014/main" id="{BBB85EFA-9E6E-4132-85B7-6841960E83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4041"/>
              <a:ext cx="25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Το μόριο 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BF</a:t>
              </a:r>
              <a:r>
                <a:rPr lang="en-US" altLang="el-GR" sz="18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3</a:t>
              </a:r>
              <a:endPara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8616" name="Group 51">
            <a:extLst>
              <a:ext uri="{FF2B5EF4-FFF2-40B4-BE49-F238E27FC236}">
                <a16:creationId xmlns:a16="http://schemas.microsoft.com/office/drawing/2014/main" id="{78D2912E-7536-4B1A-B5E9-A78D5743B1CB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2667000"/>
            <a:ext cx="3756025" cy="3352800"/>
            <a:chOff x="3216" y="1680"/>
            <a:chExt cx="2366" cy="2112"/>
          </a:xfrm>
        </p:grpSpPr>
        <p:grpSp>
          <p:nvGrpSpPr>
            <p:cNvPr id="68617" name="Group 38">
              <a:extLst>
                <a:ext uri="{FF2B5EF4-FFF2-40B4-BE49-F238E27FC236}">
                  <a16:creationId xmlns:a16="http://schemas.microsoft.com/office/drawing/2014/main" id="{735B99A8-47EC-410A-B5E9-447461C381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2339"/>
              <a:ext cx="1872" cy="1032"/>
              <a:chOff x="3456" y="2016"/>
              <a:chExt cx="1872" cy="1032"/>
            </a:xfrm>
          </p:grpSpPr>
          <p:sp>
            <p:nvSpPr>
              <p:cNvPr id="68630" name="Line 39">
                <a:extLst>
                  <a:ext uri="{FF2B5EF4-FFF2-40B4-BE49-F238E27FC236}">
                    <a16:creationId xmlns:a16="http://schemas.microsoft.com/office/drawing/2014/main" id="{5B5A437C-16C7-4328-9FF3-8B9CB22919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456" y="2016"/>
                <a:ext cx="672" cy="38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8631" name="Line 40">
                <a:extLst>
                  <a:ext uri="{FF2B5EF4-FFF2-40B4-BE49-F238E27FC236}">
                    <a16:creationId xmlns:a16="http://schemas.microsoft.com/office/drawing/2014/main" id="{0CA7DC39-90F1-46B2-9EAE-1C79E9B0B4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2520"/>
                <a:ext cx="960" cy="52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68618" name="Group 50">
              <a:extLst>
                <a:ext uri="{FF2B5EF4-FFF2-40B4-BE49-F238E27FC236}">
                  <a16:creationId xmlns:a16="http://schemas.microsoft.com/office/drawing/2014/main" id="{FE85A0FD-95F6-4E45-A47B-BD9E52A33C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1680"/>
              <a:ext cx="2366" cy="2112"/>
              <a:chOff x="3216" y="1667"/>
              <a:chExt cx="2366" cy="2112"/>
            </a:xfrm>
          </p:grpSpPr>
          <p:grpSp>
            <p:nvGrpSpPr>
              <p:cNvPr id="68619" name="Group 32">
                <a:extLst>
                  <a:ext uri="{FF2B5EF4-FFF2-40B4-BE49-F238E27FC236}">
                    <a16:creationId xmlns:a16="http://schemas.microsoft.com/office/drawing/2014/main" id="{CA201017-A0B9-4B72-B3D1-5727EDB715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68" y="1667"/>
                <a:ext cx="0" cy="2112"/>
                <a:chOff x="4272" y="1344"/>
                <a:chExt cx="0" cy="2112"/>
              </a:xfrm>
            </p:grpSpPr>
            <p:sp>
              <p:nvSpPr>
                <p:cNvPr id="68628" name="Line 33">
                  <a:extLst>
                    <a:ext uri="{FF2B5EF4-FFF2-40B4-BE49-F238E27FC236}">
                      <a16:creationId xmlns:a16="http://schemas.microsoft.com/office/drawing/2014/main" id="{93135D44-B206-47E2-97B6-62D6A4AF57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72" y="2544"/>
                  <a:ext cx="0" cy="912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8629" name="Line 34">
                  <a:extLst>
                    <a:ext uri="{FF2B5EF4-FFF2-40B4-BE49-F238E27FC236}">
                      <a16:creationId xmlns:a16="http://schemas.microsoft.com/office/drawing/2014/main" id="{07706455-8CEF-44F8-889B-EA72F8ABA2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72" y="1344"/>
                  <a:ext cx="0" cy="912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68620" name="Text Box 35">
                <a:extLst>
                  <a:ext uri="{FF2B5EF4-FFF2-40B4-BE49-F238E27FC236}">
                    <a16:creationId xmlns:a16="http://schemas.microsoft.com/office/drawing/2014/main" id="{5AE28F56-F833-4288-B48E-3B16AC9B02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3443"/>
                <a:ext cx="36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  <a:r>
                  <a:rPr lang="en-US" altLang="el-GR" sz="2800" b="1" baseline="-25000">
                    <a:solidFill>
                      <a:srgbClr val="FF0000"/>
                    </a:solidFill>
                    <a:latin typeface="Arial" panose="020B0604020202020204" pitchFamily="34" charset="0"/>
                  </a:rPr>
                  <a:t>2</a:t>
                </a:r>
                <a:endPara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8621" name="Line 36">
                <a:extLst>
                  <a:ext uri="{FF2B5EF4-FFF2-40B4-BE49-F238E27FC236}">
                    <a16:creationId xmlns:a16="http://schemas.microsoft.com/office/drawing/2014/main" id="{BCD963F2-C03C-43E4-9029-EF9C353BE9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64" y="2387"/>
                <a:ext cx="768" cy="38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8622" name="Line 37">
                <a:extLst>
                  <a:ext uri="{FF2B5EF4-FFF2-40B4-BE49-F238E27FC236}">
                    <a16:creationId xmlns:a16="http://schemas.microsoft.com/office/drawing/2014/main" id="{2FAEB019-A3DC-4252-8C9F-6EB8E4FFB7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08" y="2867"/>
                <a:ext cx="864" cy="48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8623" name="Text Box 42">
                <a:extLst>
                  <a:ext uri="{FF2B5EF4-FFF2-40B4-BE49-F238E27FC236}">
                    <a16:creationId xmlns:a16="http://schemas.microsoft.com/office/drawing/2014/main" id="{4AF17024-DFF2-4E4A-9A4A-A60AB45390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2051"/>
                <a:ext cx="42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  <a:r>
                  <a:rPr lang="en-US" altLang="el-GR" sz="2800" b="1" baseline="-25000">
                    <a:solidFill>
                      <a:srgbClr val="FF0000"/>
                    </a:solidFill>
                    <a:latin typeface="Arial" panose="020B0604020202020204" pitchFamily="34" charset="0"/>
                  </a:rPr>
                  <a:t>2</a:t>
                </a: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’</a:t>
                </a:r>
                <a:endPara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8624" name="Text Box 43">
                <a:extLst>
                  <a:ext uri="{FF2B5EF4-FFF2-40B4-BE49-F238E27FC236}">
                    <a16:creationId xmlns:a16="http://schemas.microsoft.com/office/drawing/2014/main" id="{74D37015-CDF3-4915-855C-D31B4E558D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95" y="2051"/>
                <a:ext cx="48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  <a:r>
                  <a:rPr lang="en-US" altLang="el-GR" sz="2800" b="1" baseline="-25000">
                    <a:solidFill>
                      <a:srgbClr val="FF0000"/>
                    </a:solidFill>
                    <a:latin typeface="Arial" panose="020B0604020202020204" pitchFamily="34" charset="0"/>
                  </a:rPr>
                  <a:t>2</a:t>
                </a: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’’</a:t>
                </a:r>
                <a:endPara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68625" name="Group 49">
                <a:extLst>
                  <a:ext uri="{FF2B5EF4-FFF2-40B4-BE49-F238E27FC236}">
                    <a16:creationId xmlns:a16="http://schemas.microsoft.com/office/drawing/2014/main" id="{6C53123F-F466-47DA-89FE-37D6CDC136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76" y="2592"/>
                <a:ext cx="336" cy="336"/>
                <a:chOff x="3744" y="1200"/>
                <a:chExt cx="336" cy="336"/>
              </a:xfrm>
            </p:grpSpPr>
            <p:sp>
              <p:nvSpPr>
                <p:cNvPr id="68626" name="Oval 48">
                  <a:extLst>
                    <a:ext uri="{FF2B5EF4-FFF2-40B4-BE49-F238E27FC236}">
                      <a16:creationId xmlns:a16="http://schemas.microsoft.com/office/drawing/2014/main" id="{B28C7297-029A-4FB1-BFB0-76B5C0AD99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4" y="1200"/>
                  <a:ext cx="336" cy="336"/>
                </a:xfrm>
                <a:prstGeom prst="ellipse">
                  <a:avLst/>
                </a:prstGeom>
                <a:solidFill>
                  <a:schemeClr val="bg1"/>
                </a:solidFill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l-GR" altLang="el-GR" sz="4400"/>
                </a:p>
              </p:txBody>
            </p:sp>
            <p:sp>
              <p:nvSpPr>
                <p:cNvPr id="68627" name="Text Box 29">
                  <a:extLst>
                    <a:ext uri="{FF2B5EF4-FFF2-40B4-BE49-F238E27FC236}">
                      <a16:creationId xmlns:a16="http://schemas.microsoft.com/office/drawing/2014/main" id="{0085CF6A-07B5-4CD2-B81B-8E8A8E915B1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44" y="1200"/>
                  <a:ext cx="32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7150">
                      <a:solidFill>
                        <a:srgbClr val="00FF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l-GR" sz="2400" b="1">
                      <a:solidFill>
                        <a:srgbClr val="FF0000"/>
                      </a:solidFill>
                      <a:latin typeface="Arial" panose="020B0604020202020204" pitchFamily="34" charset="0"/>
                    </a:rPr>
                    <a:t>C</a:t>
                  </a:r>
                  <a:r>
                    <a:rPr lang="en-US" altLang="el-GR" sz="2400" b="1" baseline="-25000">
                      <a:solidFill>
                        <a:srgbClr val="FF0000"/>
                      </a:solidFill>
                      <a:latin typeface="Arial" panose="020B0604020202020204" pitchFamily="34" charset="0"/>
                    </a:rPr>
                    <a:t>3</a:t>
                  </a:r>
                  <a:endParaRPr lang="el-GR" altLang="el-GR" sz="2400" b="1" baseline="-25000">
                    <a:solidFill>
                      <a:srgbClr val="FF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9308" grpId="0"/>
      <p:bldP spid="949309" grpId="0" animBg="1"/>
      <p:bldP spid="94931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Line 4">
            <a:extLst>
              <a:ext uri="{FF2B5EF4-FFF2-40B4-BE49-F238E27FC236}">
                <a16:creationId xmlns:a16="http://schemas.microsoft.com/office/drawing/2014/main" id="{4E8CEF40-C9AD-4F87-B681-CA50D5FD0A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635" name="Text Box 5">
            <a:extLst>
              <a:ext uri="{FF2B5EF4-FFF2-40B4-BE49-F238E27FC236}">
                <a16:creationId xmlns:a16="http://schemas.microsoft.com/office/drawing/2014/main" id="{D9477899-3F72-486F-954F-CEA575B07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3973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9636" name="Text Box 32">
            <a:extLst>
              <a:ext uri="{FF2B5EF4-FFF2-40B4-BE49-F238E27FC236}">
                <a16:creationId xmlns:a16="http://schemas.microsoft.com/office/drawing/2014/main" id="{3A791E67-4E19-4E94-A3AF-8AC905E6D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43434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μόριο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ης φορμαλδεϋδης έχει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κριβώς τα ίδια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στοιχεία συμμετρίας με το μόριο του νερού:</a:t>
            </a:r>
          </a:p>
        </p:txBody>
      </p:sp>
      <p:sp>
        <p:nvSpPr>
          <p:cNvPr id="951329" name="Text Box 33">
            <a:extLst>
              <a:ext uri="{FF2B5EF4-FFF2-40B4-BE49-F238E27FC236}">
                <a16:creationId xmlns:a16="http://schemas.microsoft.com/office/drawing/2014/main" id="{50D2C602-E948-4578-8CC0-DEE8EED3B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333625"/>
            <a:ext cx="50292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30238" indent="-6302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ταυτότητα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άξονας περιστροφής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z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κάθετ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επίπεδο (περιλαμβάνει το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yz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κάθετο επίπεδο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περιλαμβάνει το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1330" name="Text Box 34">
            <a:extLst>
              <a:ext uri="{FF2B5EF4-FFF2-40B4-BE49-F238E27FC236}">
                <a16:creationId xmlns:a16="http://schemas.microsoft.com/office/drawing/2014/main" id="{BEC39F3C-12A0-4388-A702-C74B70D73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91000"/>
            <a:ext cx="46482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Γενικά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ιαφορετικά μόρι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μπορεί να έχου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ίδι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σύνολο στοιχείων συμμετρίας και διεργασιών συμμετρίας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639" name="Oval 35">
            <a:extLst>
              <a:ext uri="{FF2B5EF4-FFF2-40B4-BE49-F238E27FC236}">
                <a16:creationId xmlns:a16="http://schemas.microsoft.com/office/drawing/2014/main" id="{5D35E745-AE57-4725-9A92-C2C5304DC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752600"/>
            <a:ext cx="304800" cy="304800"/>
          </a:xfrm>
          <a:prstGeom prst="ellipse">
            <a:avLst/>
          </a:prstGeom>
          <a:solidFill>
            <a:schemeClr val="accent1"/>
          </a:solidFill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9640" name="Oval 36">
            <a:extLst>
              <a:ext uri="{FF2B5EF4-FFF2-40B4-BE49-F238E27FC236}">
                <a16:creationId xmlns:a16="http://schemas.microsoft.com/office/drawing/2014/main" id="{EA502ECF-9727-4376-8DAB-0E6068A1C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5146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9641" name="Oval 37">
            <a:extLst>
              <a:ext uri="{FF2B5EF4-FFF2-40B4-BE49-F238E27FC236}">
                <a16:creationId xmlns:a16="http://schemas.microsoft.com/office/drawing/2014/main" id="{15027695-1CA2-4857-BE42-740EF6F7F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5146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9642" name="Line 38">
            <a:extLst>
              <a:ext uri="{FF2B5EF4-FFF2-40B4-BE49-F238E27FC236}">
                <a16:creationId xmlns:a16="http://schemas.microsoft.com/office/drawing/2014/main" id="{1634BE45-C731-4F33-BA52-2DD093AC92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00800" y="21336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643" name="Line 39">
            <a:extLst>
              <a:ext uri="{FF2B5EF4-FFF2-40B4-BE49-F238E27FC236}">
                <a16:creationId xmlns:a16="http://schemas.microsoft.com/office/drawing/2014/main" id="{F684BEEC-9500-45C0-B2BC-005FB325D2C9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21336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644" name="Oval 40">
            <a:extLst>
              <a:ext uri="{FF2B5EF4-FFF2-40B4-BE49-F238E27FC236}">
                <a16:creationId xmlns:a16="http://schemas.microsoft.com/office/drawing/2014/main" id="{64C07973-DD45-4E09-A43A-800565305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029200"/>
            <a:ext cx="304800" cy="304800"/>
          </a:xfrm>
          <a:prstGeom prst="ellipse">
            <a:avLst/>
          </a:prstGeom>
          <a:solidFill>
            <a:srgbClr val="FFFF00"/>
          </a:solidFill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9645" name="Oval 41">
            <a:extLst>
              <a:ext uri="{FF2B5EF4-FFF2-40B4-BE49-F238E27FC236}">
                <a16:creationId xmlns:a16="http://schemas.microsoft.com/office/drawing/2014/main" id="{C50BC314-0543-4735-B837-EB1F1C0B0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7912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9646" name="Oval 42">
            <a:extLst>
              <a:ext uri="{FF2B5EF4-FFF2-40B4-BE49-F238E27FC236}">
                <a16:creationId xmlns:a16="http://schemas.microsoft.com/office/drawing/2014/main" id="{7130CA1D-7E86-4173-B8F0-4A3C89E46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57912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9647" name="Line 43">
            <a:extLst>
              <a:ext uri="{FF2B5EF4-FFF2-40B4-BE49-F238E27FC236}">
                <a16:creationId xmlns:a16="http://schemas.microsoft.com/office/drawing/2014/main" id="{D17237AF-66BE-4C96-839B-A50DDEAC31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00800" y="54102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648" name="Line 44">
            <a:extLst>
              <a:ext uri="{FF2B5EF4-FFF2-40B4-BE49-F238E27FC236}">
                <a16:creationId xmlns:a16="http://schemas.microsoft.com/office/drawing/2014/main" id="{EE53D72F-96E6-44F2-8E28-90AD9F8A8E9B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54102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649" name="Oval 45">
            <a:extLst>
              <a:ext uri="{FF2B5EF4-FFF2-40B4-BE49-F238E27FC236}">
                <a16:creationId xmlns:a16="http://schemas.microsoft.com/office/drawing/2014/main" id="{8C144317-B660-4CCD-B4C7-B33416F218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191000"/>
            <a:ext cx="304800" cy="304800"/>
          </a:xfrm>
          <a:prstGeom prst="ellipse">
            <a:avLst/>
          </a:prstGeom>
          <a:solidFill>
            <a:schemeClr val="accent1"/>
          </a:solidFill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9650" name="Line 46">
            <a:extLst>
              <a:ext uri="{FF2B5EF4-FFF2-40B4-BE49-F238E27FC236}">
                <a16:creationId xmlns:a16="http://schemas.microsoft.com/office/drawing/2014/main" id="{C8773CCA-F75E-4322-AC96-17841DF7BE4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0850" y="4572000"/>
            <a:ext cx="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651" name="Line 47">
            <a:extLst>
              <a:ext uri="{FF2B5EF4-FFF2-40B4-BE49-F238E27FC236}">
                <a16:creationId xmlns:a16="http://schemas.microsoft.com/office/drawing/2014/main" id="{5F66428B-24B9-4E04-8CF7-FE5962DF246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7688" y="4572000"/>
            <a:ext cx="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652" name="Text Box 48">
            <a:extLst>
              <a:ext uri="{FF2B5EF4-FFF2-40B4-BE49-F238E27FC236}">
                <a16:creationId xmlns:a16="http://schemas.microsoft.com/office/drawing/2014/main" id="{B36BACF5-29CD-46A7-AA68-04958198E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21336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653" name="Text Box 49">
            <a:extLst>
              <a:ext uri="{FF2B5EF4-FFF2-40B4-BE49-F238E27FC236}">
                <a16:creationId xmlns:a16="http://schemas.microsoft.com/office/drawing/2014/main" id="{4A9E1F74-985E-44BC-8784-C5CD7FAC3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48006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HO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1346" name="Text Box 50">
            <a:extLst>
              <a:ext uri="{FF2B5EF4-FFF2-40B4-BE49-F238E27FC236}">
                <a16:creationId xmlns:a16="http://schemas.microsoft.com/office/drawing/2014/main" id="{3EC05A5E-FE07-43FD-80F2-5008E1ECF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10200"/>
            <a:ext cx="46482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Άρα, είναι δυνατόν ν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αξινομηθού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τα μόρια με βάση τη συμμετρία τους, δηλαδή με βάση τα κοινά στοιχεία (και τις διεργασίες) συμμετρίας τους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1329" grpId="0" animBg="1"/>
      <p:bldP spid="951330" grpId="0" animBg="1"/>
      <p:bldP spid="95134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Line 5">
            <a:extLst>
              <a:ext uri="{FF2B5EF4-FFF2-40B4-BE49-F238E27FC236}">
                <a16:creationId xmlns:a16="http://schemas.microsoft.com/office/drawing/2014/main" id="{16C74475-3F3A-4DE6-B598-61105E9DDF4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2352" name="Text Box 32">
            <a:extLst>
              <a:ext uri="{FF2B5EF4-FFF2-40B4-BE49-F238E27FC236}">
                <a16:creationId xmlns:a16="http://schemas.microsoft.com/office/drawing/2014/main" id="{B8FBF0A1-AC6A-4BC6-92A6-B51E3B0E3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ύνολο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των στοιχείων συμμετρίας και διεργασιών συμμετρίας, το οποίο περιγράφει πλήρως τη συμμετρία ενός ή περισσοτέρων μορίων, προσδιορίζει μονοσήμαντα την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α συμμετρία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2354" name="Text Box 34">
            <a:extLst>
              <a:ext uri="{FF2B5EF4-FFF2-40B4-BE49-F238E27FC236}">
                <a16:creationId xmlns:a16="http://schemas.microsoft.com/office/drawing/2014/main" id="{EE3856BC-7A5F-4411-9C23-75F4C72D1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427288"/>
            <a:ext cx="86106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Υπάρχουν αρκετές ομάδες συμμετρίας, από τις πιο απλές με μια ή δύο διεργασίες συμμετρίας έως τις πιο πολύπλοκες με μεγάλο αριθμό διεργασιών συμμετρίας (μέχρι 120!)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2355" name="Text Box 35">
            <a:extLst>
              <a:ext uri="{FF2B5EF4-FFF2-40B4-BE49-F238E27FC236}">
                <a16:creationId xmlns:a16="http://schemas.microsoft.com/office/drawing/2014/main" id="{16D1CD1B-5BFB-4576-9B07-E2DDF0C74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75088"/>
            <a:ext cx="861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α επόμενα θα ασχοληθούμε μόνο με ορισμένες απλές ομάδες συμμετρίας. Θα ακολουθήσουμε το συμβολισμό κατά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oenlfies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662" name="Text Box 36">
            <a:extLst>
              <a:ext uri="{FF2B5EF4-FFF2-40B4-BE49-F238E27FC236}">
                <a16:creationId xmlns:a16="http://schemas.microsoft.com/office/drawing/2014/main" id="{869317DA-6467-446A-A322-30235B739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738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– Συμβολισμός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2" grpId="0" animBg="1"/>
      <p:bldP spid="952354" grpId="0" animBg="1"/>
      <p:bldP spid="95235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Line 4">
            <a:extLst>
              <a:ext uri="{FF2B5EF4-FFF2-40B4-BE49-F238E27FC236}">
                <a16:creationId xmlns:a16="http://schemas.microsoft.com/office/drawing/2014/main" id="{2F083D53-A813-4EE1-AEBC-6D6204419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3350" name="Text Box 6">
            <a:extLst>
              <a:ext uri="{FF2B5EF4-FFF2-40B4-BE49-F238E27FC236}">
                <a16:creationId xmlns:a16="http://schemas.microsoft.com/office/drawing/2014/main" id="{746E72AE-37C8-4DE3-910F-7F440D758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3276600"/>
            <a:ext cx="4495800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Έχει μόνο ένα στοιχείο συμμετρίας και μια διεργασία συμμετρίας, την ταυτότητα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3352" name="Text Box 8">
            <a:extLst>
              <a:ext uri="{FF2B5EF4-FFF2-40B4-BE49-F238E27FC236}">
                <a16:creationId xmlns:a16="http://schemas.microsoft.com/office/drawing/2014/main" id="{571AE3AF-FFD8-478F-9C42-C41CD04A9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67238"/>
            <a:ext cx="4495800" cy="9255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ομάδα αυτή ανήκουν όλα τα ασύμμετρα μόρια, π.χ. το μόριο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ClBrF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685" name="Text Box 9">
            <a:extLst>
              <a:ext uri="{FF2B5EF4-FFF2-40B4-BE49-F238E27FC236}">
                <a16:creationId xmlns:a16="http://schemas.microsoft.com/office/drawing/2014/main" id="{CEFC3630-DFE1-452C-B289-D3950E642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α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3355" name="Text Box 11">
            <a:extLst>
              <a:ext uri="{FF2B5EF4-FFF2-40B4-BE49-F238E27FC236}">
                <a16:creationId xmlns:a16="http://schemas.microsoft.com/office/drawing/2014/main" id="{7470E76E-01FD-4623-8912-C36415DFD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262688"/>
            <a:ext cx="3429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Το ασύμετρο μόριο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CHClBrF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53356" name="Picture 12">
            <a:extLst>
              <a:ext uri="{FF2B5EF4-FFF2-40B4-BE49-F238E27FC236}">
                <a16:creationId xmlns:a16="http://schemas.microsoft.com/office/drawing/2014/main" id="{02CB7181-4DD5-4035-94BE-36424734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276600"/>
            <a:ext cx="3352800" cy="280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53357" name="Text Box 13">
            <a:extLst>
              <a:ext uri="{FF2B5EF4-FFF2-40B4-BE49-F238E27FC236}">
                <a16:creationId xmlns:a16="http://schemas.microsoft.com/office/drawing/2014/main" id="{62B915B9-E64E-4161-A72E-5A2BF72FE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143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689" name="Text Box 14">
            <a:extLst>
              <a:ext uri="{FF2B5EF4-FFF2-40B4-BE49-F238E27FC236}">
                <a16:creationId xmlns:a16="http://schemas.microsoft.com/office/drawing/2014/main" id="{8BA0B993-CE83-4DE0-B865-6960129D9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56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–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C</a:t>
            </a:r>
            <a:r>
              <a:rPr lang="en-US" altLang="el-GR" b="1" baseline="-2500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3350" grpId="0" animBg="1"/>
      <p:bldP spid="953352" grpId="0" animBg="1"/>
      <p:bldP spid="953355" grpId="0"/>
      <p:bldP spid="95335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Line 4">
            <a:extLst>
              <a:ext uri="{FF2B5EF4-FFF2-40B4-BE49-F238E27FC236}">
                <a16:creationId xmlns:a16="http://schemas.microsoft.com/office/drawing/2014/main" id="{DB0AE93E-C6C5-4535-86B7-3CAC5B3FF63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4374" name="Text Box 6">
            <a:extLst>
              <a:ext uri="{FF2B5EF4-FFF2-40B4-BE49-F238E27FC236}">
                <a16:creationId xmlns:a16="http://schemas.microsoft.com/office/drawing/2014/main" id="{DF87CCBC-EFD9-4EB5-BC1D-E93904B22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3276600"/>
            <a:ext cx="4495800" cy="101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Έχει δύο στοιχεία συμμετρίας και δύο διεργασίες συμμετρίας, την ταυτότητα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ι το κέντρο συμμετρία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4375" name="Text Box 7">
            <a:extLst>
              <a:ext uri="{FF2B5EF4-FFF2-40B4-BE49-F238E27FC236}">
                <a16:creationId xmlns:a16="http://schemas.microsoft.com/office/drawing/2014/main" id="{ECFC6CA7-7C39-444B-9FF2-14326CB7C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4565650"/>
            <a:ext cx="4495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ομάδα αυτή ανήκει το μόριο του μεσο-τρυγικού οξέος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709" name="Text Box 8">
            <a:extLst>
              <a:ext uri="{FF2B5EF4-FFF2-40B4-BE49-F238E27FC236}">
                <a16:creationId xmlns:a16="http://schemas.microsoft.com/office/drawing/2014/main" id="{208654E9-5B55-4AEC-96E6-46D91FFC23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α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4377" name="Text Box 9">
            <a:extLst>
              <a:ext uri="{FF2B5EF4-FFF2-40B4-BE49-F238E27FC236}">
                <a16:creationId xmlns:a16="http://schemas.microsoft.com/office/drawing/2014/main" id="{C2004AD9-D208-4591-9F12-4E3E4BFCB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140450"/>
            <a:ext cx="342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Το μόριο του μεσο-τρυγικού οξέος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4379" name="Text Box 11">
            <a:extLst>
              <a:ext uri="{FF2B5EF4-FFF2-40B4-BE49-F238E27FC236}">
                <a16:creationId xmlns:a16="http://schemas.microsoft.com/office/drawing/2014/main" id="{7B00545B-8402-4FC8-9A99-177BC59EF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143000"/>
            <a:ext cx="121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54383" name="Group 15">
            <a:extLst>
              <a:ext uri="{FF2B5EF4-FFF2-40B4-BE49-F238E27FC236}">
                <a16:creationId xmlns:a16="http://schemas.microsoft.com/office/drawing/2014/main" id="{CF32A6AA-F2C1-46FE-904D-97FBCC145C73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4122738"/>
            <a:ext cx="4084638" cy="1836737"/>
            <a:chOff x="3072" y="2597"/>
            <a:chExt cx="2573" cy="1157"/>
          </a:xfrm>
        </p:grpSpPr>
        <p:pic>
          <p:nvPicPr>
            <p:cNvPr id="72714" name="Picture 12">
              <a:extLst>
                <a:ext uri="{FF2B5EF4-FFF2-40B4-BE49-F238E27FC236}">
                  <a16:creationId xmlns:a16="http://schemas.microsoft.com/office/drawing/2014/main" id="{B7EF37C6-39F7-4B26-B2B3-07308A15DC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2597"/>
              <a:ext cx="2573" cy="11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2715" name="Text Box 14">
              <a:extLst>
                <a:ext uri="{FF2B5EF4-FFF2-40B4-BE49-F238E27FC236}">
                  <a16:creationId xmlns:a16="http://schemas.microsoft.com/office/drawing/2014/main" id="{681BAD52-BD27-47B0-AAFF-3B1CA9FC92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3436"/>
              <a:ext cx="2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600"/>
                <a:t>Η</a:t>
              </a:r>
            </a:p>
          </p:txBody>
        </p:sp>
      </p:grpSp>
      <p:sp>
        <p:nvSpPr>
          <p:cNvPr id="72713" name="Text Box 16">
            <a:extLst>
              <a:ext uri="{FF2B5EF4-FFF2-40B4-BE49-F238E27FC236}">
                <a16:creationId xmlns:a16="http://schemas.microsoft.com/office/drawing/2014/main" id="{412F2C03-FD6E-4FAD-B60D-B6153810D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7926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– C</a:t>
            </a:r>
            <a:r>
              <a:rPr lang="en-US" altLang="el-GR" b="1" baseline="-25000">
                <a:solidFill>
                  <a:schemeClr val="bg1"/>
                </a:solidFill>
                <a:latin typeface="Arial" panose="020B0604020202020204" pitchFamily="34" charset="0"/>
              </a:rPr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4374" grpId="0" animBg="1"/>
      <p:bldP spid="954375" grpId="0" animBg="1"/>
      <p:bldP spid="954377" grpId="0"/>
      <p:bldP spid="95437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Line 4">
            <a:extLst>
              <a:ext uri="{FF2B5EF4-FFF2-40B4-BE49-F238E27FC236}">
                <a16:creationId xmlns:a16="http://schemas.microsoft.com/office/drawing/2014/main" id="{9DF99010-5672-4445-8E2F-FADD5880A4E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6422" name="Text Box 6">
            <a:extLst>
              <a:ext uri="{FF2B5EF4-FFF2-40B4-BE49-F238E27FC236}">
                <a16:creationId xmlns:a16="http://schemas.microsoft.com/office/drawing/2014/main" id="{96F005EC-1DD6-42A8-B5A1-C6ED54390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3276600"/>
            <a:ext cx="4495800" cy="101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Έχει δύο στοιχεία συμμετρίας και δύο διεργασίες συμμετρίας, την ταυτότητα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ι το οριζόντιο επίπεδο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6423" name="Text Box 7">
            <a:extLst>
              <a:ext uri="{FF2B5EF4-FFF2-40B4-BE49-F238E27FC236}">
                <a16:creationId xmlns:a16="http://schemas.microsoft.com/office/drawing/2014/main" id="{4F96BEAB-FC9E-4314-8E4E-CBE8A0A39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4565650"/>
            <a:ext cx="4495800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ομάδα αυτή ανήκει το μόριο της κινολίνης, όπου το επίπεδο </a:t>
            </a:r>
            <a:r>
              <a:rPr lang="el-GR" altLang="el-GR" sz="24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ορίζεται από το επίπεδο του μορίου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733" name="Text Box 8">
            <a:extLst>
              <a:ext uri="{FF2B5EF4-FFF2-40B4-BE49-F238E27FC236}">
                <a16:creationId xmlns:a16="http://schemas.microsoft.com/office/drawing/2014/main" id="{3E428E31-E52E-4CAC-8266-89DA33BF7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α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6425" name="Text Box 9">
            <a:extLst>
              <a:ext uri="{FF2B5EF4-FFF2-40B4-BE49-F238E27FC236}">
                <a16:creationId xmlns:a16="http://schemas.microsoft.com/office/drawing/2014/main" id="{2B07BCB2-AB0A-4F37-9E28-05581681F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140450"/>
            <a:ext cx="3429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Το μόριο της κινολίνης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6426" name="Text Box 10">
            <a:extLst>
              <a:ext uri="{FF2B5EF4-FFF2-40B4-BE49-F238E27FC236}">
                <a16:creationId xmlns:a16="http://schemas.microsoft.com/office/drawing/2014/main" id="{3DBC4F7B-E428-42EA-A8DF-E48EC5F1C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143000"/>
            <a:ext cx="121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56430" name="Picture 14">
            <a:extLst>
              <a:ext uri="{FF2B5EF4-FFF2-40B4-BE49-F238E27FC236}">
                <a16:creationId xmlns:a16="http://schemas.microsoft.com/office/drawing/2014/main" id="{BEBBAE70-DA1C-483E-92A5-BC7FFF315DB2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29200" y="3644900"/>
            <a:ext cx="3886200" cy="22987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73737" name="Text Box 16">
            <a:extLst>
              <a:ext uri="{FF2B5EF4-FFF2-40B4-BE49-F238E27FC236}">
                <a16:creationId xmlns:a16="http://schemas.microsoft.com/office/drawing/2014/main" id="{5B9EDF1D-2803-476B-9048-389236B6B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56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– C</a:t>
            </a:r>
            <a:r>
              <a:rPr lang="en-US" altLang="el-GR" b="1" baseline="-25000">
                <a:solidFill>
                  <a:schemeClr val="bg1"/>
                </a:solidFill>
                <a:latin typeface="Arial" panose="020B0604020202020204" pitchFamily="34" charset="0"/>
              </a:rPr>
              <a:t>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6422" grpId="0" animBg="1"/>
      <p:bldP spid="956423" grpId="0" animBg="1"/>
      <p:bldP spid="956425" grpId="0"/>
      <p:bldP spid="95642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Line 4">
            <a:extLst>
              <a:ext uri="{FF2B5EF4-FFF2-40B4-BE49-F238E27FC236}">
                <a16:creationId xmlns:a16="http://schemas.microsoft.com/office/drawing/2014/main" id="{839E201B-B889-4551-8F37-2F0055663D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8470" name="Text Box 6">
            <a:extLst>
              <a:ext uri="{FF2B5EF4-FFF2-40B4-BE49-F238E27FC236}">
                <a16:creationId xmlns:a16="http://schemas.microsoft.com/office/drawing/2014/main" id="{2A2E3AFB-7D5D-465A-8DDC-E148A2BE4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2895600"/>
            <a:ext cx="4495800" cy="22955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θε ομάδα της κατηγορίας αυτής χαρακτηρίζεται από τα στοιχεία συμμετρίας της ταυτότητας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του άξονα περιστροφή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αντίστοιχες διεργασίες είναι οι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r>
              <a:rPr lang="en-US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8471" name="Text Box 7">
            <a:extLst>
              <a:ext uri="{FF2B5EF4-FFF2-40B4-BE49-F238E27FC236}">
                <a16:creationId xmlns:a16="http://schemas.microsoft.com/office/drawing/2014/main" id="{B42CD0CD-F5E1-4477-8735-17E2F5570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5461000"/>
            <a:ext cx="4495800" cy="7413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ομάδα αυτή ανήκει το μόριο του υπεροξειδίου του υδρογόνου (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757" name="Text Box 8">
            <a:extLst>
              <a:ext uri="{FF2B5EF4-FFF2-40B4-BE49-F238E27FC236}">
                <a16:creationId xmlns:a16="http://schemas.microsoft.com/office/drawing/2014/main" id="{65F8A7A4-3F82-474A-8BF1-15CDBD24E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ες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8473" name="Text Box 9">
            <a:extLst>
              <a:ext uri="{FF2B5EF4-FFF2-40B4-BE49-F238E27FC236}">
                <a16:creationId xmlns:a16="http://schemas.microsoft.com/office/drawing/2014/main" id="{E2A3954F-EA18-4D70-9989-55F20AD3E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867400"/>
            <a:ext cx="3429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Το μόριο Η</a:t>
            </a:r>
            <a:r>
              <a:rPr lang="el-GR" altLang="el-GR" sz="1800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endParaRPr lang="en-US" altLang="el-GR" sz="1800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8474" name="Text Box 10">
            <a:extLst>
              <a:ext uri="{FF2B5EF4-FFF2-40B4-BE49-F238E27FC236}">
                <a16:creationId xmlns:a16="http://schemas.microsoft.com/office/drawing/2014/main" id="{8306AAAE-6EAC-40B7-AA1C-7D5158726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143000"/>
            <a:ext cx="4419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E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	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58476" name="Picture 12">
            <a:extLst>
              <a:ext uri="{FF2B5EF4-FFF2-40B4-BE49-F238E27FC236}">
                <a16:creationId xmlns:a16="http://schemas.microsoft.com/office/drawing/2014/main" id="{88BEC4E4-D9CA-41F6-B091-CE0A91C98246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27613" y="3644900"/>
            <a:ext cx="3811587" cy="2074863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74761" name="Text Box 14">
            <a:extLst>
              <a:ext uri="{FF2B5EF4-FFF2-40B4-BE49-F238E27FC236}">
                <a16:creationId xmlns:a16="http://schemas.microsoft.com/office/drawing/2014/main" id="{92209B8D-7772-4D90-A673-B706653E8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815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– C</a:t>
            </a:r>
            <a:r>
              <a:rPr lang="en-US" altLang="el-GR" b="1" baseline="-25000">
                <a:solidFill>
                  <a:schemeClr val="bg1"/>
                </a:solidFill>
                <a:latin typeface="Arial" panose="020B0604020202020204" pitchFamily="34" charset="0"/>
              </a:rPr>
              <a:t>n</a:t>
            </a:r>
          </a:p>
        </p:txBody>
      </p:sp>
      <p:pic>
        <p:nvPicPr>
          <p:cNvPr id="4" name="Picture 3" descr="&#10;&#10;Description automatically generated">
            <a:extLst>
              <a:ext uri="{FF2B5EF4-FFF2-40B4-BE49-F238E27FC236}">
                <a16:creationId xmlns:a16="http://schemas.microsoft.com/office/drawing/2014/main" id="{D46AB872-6AC3-44E9-A99D-89159B98F6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700463"/>
            <a:ext cx="34290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8470" grpId="0" animBg="1"/>
      <p:bldP spid="958471" grpId="0" animBg="1"/>
      <p:bldP spid="958473" grpId="0"/>
      <p:bldP spid="95847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0276" name="Picture 4">
            <a:extLst>
              <a:ext uri="{FF2B5EF4-FFF2-40B4-BE49-F238E27FC236}">
                <a16:creationId xmlns:a16="http://schemas.microsoft.com/office/drawing/2014/main" id="{C3E70914-AEE5-4C2F-8AF8-6CEA0A977F06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45000" y="3657600"/>
            <a:ext cx="2290763" cy="2378075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950278" name="Picture 6">
            <a:extLst>
              <a:ext uri="{FF2B5EF4-FFF2-40B4-BE49-F238E27FC236}">
                <a16:creationId xmlns:a16="http://schemas.microsoft.com/office/drawing/2014/main" id="{5581B559-D7A6-4482-B861-0D065189DD5F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38950" y="3657600"/>
            <a:ext cx="2163763" cy="2332038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950281" name="Text Box 9">
            <a:extLst>
              <a:ext uri="{FF2B5EF4-FFF2-40B4-BE49-F238E27FC236}">
                <a16:creationId xmlns:a16="http://schemas.microsoft.com/office/drawing/2014/main" id="{EDBA5972-4894-4740-B150-17722C11F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6064250"/>
            <a:ext cx="1393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0282" name="Text Box 10">
            <a:extLst>
              <a:ext uri="{FF2B5EF4-FFF2-40B4-BE49-F238E27FC236}">
                <a16:creationId xmlns:a16="http://schemas.microsoft.com/office/drawing/2014/main" id="{42003882-C5EA-4FC5-B743-5C1426A56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975" y="6064250"/>
            <a:ext cx="2514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782" name="Line 11">
            <a:extLst>
              <a:ext uri="{FF2B5EF4-FFF2-40B4-BE49-F238E27FC236}">
                <a16:creationId xmlns:a16="http://schemas.microsoft.com/office/drawing/2014/main" id="{8D63A617-AB67-4EEE-A8C7-20E6A00FE83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0285" name="Text Box 13">
            <a:extLst>
              <a:ext uri="{FF2B5EF4-FFF2-40B4-BE49-F238E27FC236}">
                <a16:creationId xmlns:a16="http://schemas.microsoft.com/office/drawing/2014/main" id="{11CAB7B5-9DEE-42F5-97AE-E6F1A5F4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2667000"/>
            <a:ext cx="4038600" cy="24082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θε ομάδα της κατηγορίας αυτής χαρακτηρίζεται από τα στοιχεία συμμετρίας της ταυτότητας </a:t>
            </a:r>
            <a:r>
              <a:rPr lang="el-GR" altLang="el-GR" sz="24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ν κύριο άξονα περιστροφή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το οριζόντιο επίπεδο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αριθμός των αντίστοιχων διεργασιών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0286" name="Text Box 14">
            <a:extLst>
              <a:ext uri="{FF2B5EF4-FFF2-40B4-BE49-F238E27FC236}">
                <a16:creationId xmlns:a16="http://schemas.microsoft.com/office/drawing/2014/main" id="{E2306E91-9757-455B-B3C1-C06F34F4D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5486400"/>
            <a:ext cx="4038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ομάδα αυτή ανήκουν τα μόρια </a:t>
            </a:r>
            <a:r>
              <a:rPr lang="en-US" altLang="el-GR" sz="1800" b="1" i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CHCl=CHCl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ι Β(ΟΗ)</a:t>
            </a:r>
            <a:r>
              <a:rPr lang="el-GR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785" name="Text Box 15">
            <a:extLst>
              <a:ext uri="{FF2B5EF4-FFF2-40B4-BE49-F238E27FC236}">
                <a16:creationId xmlns:a16="http://schemas.microsoft.com/office/drawing/2014/main" id="{F670B1B9-267C-4EDD-AB6F-8EE7BAA76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ες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0289" name="Text Box 17">
            <a:extLst>
              <a:ext uri="{FF2B5EF4-FFF2-40B4-BE49-F238E27FC236}">
                <a16:creationId xmlns:a16="http://schemas.microsoft.com/office/drawing/2014/main" id="{5D06DBB9-36FE-428D-A547-288A8A18D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143000"/>
            <a:ext cx="4419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E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	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787" name="Text Box 19">
            <a:extLst>
              <a:ext uri="{FF2B5EF4-FFF2-40B4-BE49-F238E27FC236}">
                <a16:creationId xmlns:a16="http://schemas.microsoft.com/office/drawing/2014/main" id="{FFE573C1-046A-46CF-B213-061F95AFC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045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– C</a:t>
            </a:r>
            <a:r>
              <a:rPr lang="en-US" altLang="el-GR" b="1" baseline="-25000">
                <a:solidFill>
                  <a:schemeClr val="bg1"/>
                </a:solidFill>
                <a:latin typeface="Arial" panose="020B0604020202020204" pitchFamily="34" charset="0"/>
              </a:rPr>
              <a:t>n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0281" grpId="0"/>
      <p:bldP spid="950282" grpId="0"/>
      <p:bldP spid="950285" grpId="0" animBg="1"/>
      <p:bldP spid="950286" grpId="0" animBg="1"/>
      <p:bldP spid="95028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4">
            <a:extLst>
              <a:ext uri="{FF2B5EF4-FFF2-40B4-BE49-F238E27FC236}">
                <a16:creationId xmlns:a16="http://schemas.microsoft.com/office/drawing/2014/main" id="{A60F1E05-F7BC-4665-B074-773584407A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0" y="3657600"/>
            <a:ext cx="2290763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03" name="Picture 5">
            <a:extLst>
              <a:ext uri="{FF2B5EF4-FFF2-40B4-BE49-F238E27FC236}">
                <a16:creationId xmlns:a16="http://schemas.microsoft.com/office/drawing/2014/main" id="{F803A2C5-DF60-410B-BE13-ABA3D8F9AC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8950" y="3657600"/>
            <a:ext cx="2163763" cy="2332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6804" name="Text Box 6">
            <a:extLst>
              <a:ext uri="{FF2B5EF4-FFF2-40B4-BE49-F238E27FC236}">
                <a16:creationId xmlns:a16="http://schemas.microsoft.com/office/drawing/2014/main" id="{4ECC82FF-0BDC-4955-843D-CFC94B8CF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6064250"/>
            <a:ext cx="1393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805" name="Text Box 7">
            <a:extLst>
              <a:ext uri="{FF2B5EF4-FFF2-40B4-BE49-F238E27FC236}">
                <a16:creationId xmlns:a16="http://schemas.microsoft.com/office/drawing/2014/main" id="{B158FD4D-60E0-43F6-A7CC-339CC35C2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975" y="6064250"/>
            <a:ext cx="2514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2809" name="Text Box 9">
            <a:extLst>
              <a:ext uri="{FF2B5EF4-FFF2-40B4-BE49-F238E27FC236}">
                <a16:creationId xmlns:a16="http://schemas.microsoft.com/office/drawing/2014/main" id="{5A65E640-121B-4930-9EB2-E53211A81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2667000"/>
            <a:ext cx="4038600" cy="15557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αριθμός των αντίστοιχων διεργασιών 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προκύπτει από τον συνδυασμό του οριζόντιου επιπέδου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με τον άξονα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σύμφωνα με την εξίσωση: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807" name="Text Box 11">
            <a:extLst>
              <a:ext uri="{FF2B5EF4-FFF2-40B4-BE49-F238E27FC236}">
                <a16:creationId xmlns:a16="http://schemas.microsoft.com/office/drawing/2014/main" id="{887B3361-10F8-476E-A150-EB3356634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ες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808" name="Text Box 12">
            <a:extLst>
              <a:ext uri="{FF2B5EF4-FFF2-40B4-BE49-F238E27FC236}">
                <a16:creationId xmlns:a16="http://schemas.microsoft.com/office/drawing/2014/main" id="{0C08ECFE-A44F-4280-BF1A-9B4384F84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143000"/>
            <a:ext cx="4419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E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	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72814" name="Object 14">
            <a:extLst>
              <a:ext uri="{FF2B5EF4-FFF2-40B4-BE49-F238E27FC236}">
                <a16:creationId xmlns:a16="http://schemas.microsoft.com/office/drawing/2014/main" id="{2B262231-8F15-49AD-A91D-E1C452375C73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303338" y="4606925"/>
          <a:ext cx="17446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241300" progId="Equation.DSMT4">
                  <p:embed/>
                </p:oleObj>
              </mc:Choice>
              <mc:Fallback>
                <p:oleObj name="Equation" r:id="rId4" imgW="9271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4606925"/>
                        <a:ext cx="17446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16" name="Text Box 16">
            <a:extLst>
              <a:ext uri="{FF2B5EF4-FFF2-40B4-BE49-F238E27FC236}">
                <a16:creationId xmlns:a16="http://schemas.microsoft.com/office/drawing/2014/main" id="{A7CAA269-50DD-4AC0-B8EB-0C96BA9A2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10175"/>
            <a:ext cx="4267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ταν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άρτιος,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m= 1, 2, 3, 4, …,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ταν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εριττός,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1, 2, 3, 4, …,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n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811" name="Line 11">
            <a:extLst>
              <a:ext uri="{FF2B5EF4-FFF2-40B4-BE49-F238E27FC236}">
                <a16:creationId xmlns:a16="http://schemas.microsoft.com/office/drawing/2014/main" id="{3B32831F-7E69-41F3-8BC6-6C2ED948AF6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6812" name="Text Box 19">
            <a:extLst>
              <a:ext uri="{FF2B5EF4-FFF2-40B4-BE49-F238E27FC236}">
                <a16:creationId xmlns:a16="http://schemas.microsoft.com/office/drawing/2014/main" id="{49A10DE5-4C78-476C-9FCB-4612AA816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045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– C</a:t>
            </a:r>
            <a:r>
              <a:rPr lang="en-US" altLang="el-GR" b="1" baseline="-25000">
                <a:solidFill>
                  <a:schemeClr val="bg1"/>
                </a:solidFill>
                <a:latin typeface="Arial" panose="020B0604020202020204" pitchFamily="34" charset="0"/>
              </a:rPr>
              <a:t>n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09" grpId="0" animBg="1"/>
      <p:bldP spid="9728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47" name="Text Box 15">
            <a:extLst>
              <a:ext uri="{FF2B5EF4-FFF2-40B4-BE49-F238E27FC236}">
                <a16:creationId xmlns:a16="http://schemas.microsoft.com/office/drawing/2014/main" id="{EB9676E5-CEBB-4B08-931F-E720BF7F0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495800"/>
            <a:ext cx="8382000" cy="229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Επίσης φανερώνει εάν το</a:t>
            </a:r>
            <a:r>
              <a:rPr lang="en-GB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N(SiH</a:t>
            </a:r>
            <a:r>
              <a:rPr lang="en-GB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r>
              <a:rPr lang="en-GB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</a:t>
            </a:r>
            <a:r>
              <a:rPr lang="en-GB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r>
              <a:rPr lang="en-GB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είναι επίπεδο ή έχει σχήμα πυραμίδας</a:t>
            </a:r>
            <a:endParaRPr lang="en-GB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GB" altLang="el-GR" sz="2800" b="1">
                <a:solidFill>
                  <a:srgbClr val="A2C1FE"/>
                </a:solidFill>
                <a:latin typeface="Arial" panose="020B0604020202020204" pitchFamily="34" charset="0"/>
              </a:rPr>
              <a:t>			</a:t>
            </a:r>
            <a:r>
              <a:rPr lang="el-GR" altLang="el-GR" sz="2800" b="1">
                <a:solidFill>
                  <a:srgbClr val="A2C1FE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800" b="1">
                <a:solidFill>
                  <a:srgbClr val="A2C1FE"/>
                </a:solidFill>
                <a:latin typeface="Arial" panose="020B0604020202020204" pitchFamily="34" charset="0"/>
              </a:rPr>
              <a:t>  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SiH</a:t>
            </a:r>
            <a:r>
              <a: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endParaRPr lang="en-GB" altLang="el-GR" sz="2800" b="1">
              <a:solidFill>
                <a:srgbClr val="A2C1FE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GB" altLang="el-GR" sz="2800" b="1">
                <a:solidFill>
                  <a:srgbClr val="A2C1FE"/>
                </a:solidFill>
                <a:latin typeface="Arial" panose="020B0604020202020204" pitchFamily="34" charset="0"/>
              </a:rPr>
              <a:t>	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SiH</a:t>
            </a:r>
            <a:r>
              <a: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    N</a:t>
            </a:r>
            <a:endParaRPr lang="en-GB" altLang="el-GR" sz="2800" b="1">
              <a:solidFill>
                <a:srgbClr val="A2C1FE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GB" altLang="el-GR" sz="2800" b="1">
                <a:solidFill>
                  <a:srgbClr val="A2C1FE"/>
                </a:solidFill>
                <a:latin typeface="Arial" panose="020B0604020202020204" pitchFamily="34" charset="0"/>
              </a:rPr>
              <a:t>			   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SiH</a:t>
            </a:r>
            <a:r>
              <a: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endParaRPr lang="en-GB" altLang="el-GR" sz="2800" b="1" baseline="-25000">
              <a:solidFill>
                <a:srgbClr val="A2C1FE"/>
              </a:solidFill>
              <a:latin typeface="Arial" panose="020B0604020202020204" pitchFamily="34" charset="0"/>
            </a:endParaRPr>
          </a:p>
        </p:txBody>
      </p:sp>
      <p:sp>
        <p:nvSpPr>
          <p:cNvPr id="12291" name="Line 4">
            <a:extLst>
              <a:ext uri="{FF2B5EF4-FFF2-40B4-BE49-F238E27FC236}">
                <a16:creationId xmlns:a16="http://schemas.microsoft.com/office/drawing/2014/main" id="{35A13908-7758-4509-AA31-5EEB1E935C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292" name="Text Box 5">
            <a:extLst>
              <a:ext uri="{FF2B5EF4-FFF2-40B4-BE49-F238E27FC236}">
                <a16:creationId xmlns:a16="http://schemas.microsoft.com/office/drawing/2014/main" id="{4AA1BC72-434A-4AC5-962D-556001BDF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70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και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2293" name="Text Box 11">
            <a:extLst>
              <a:ext uri="{FF2B5EF4-FFF2-40B4-BE49-F238E27FC236}">
                <a16:creationId xmlns:a16="http://schemas.microsoft.com/office/drawing/2014/main" id="{3FFDD91E-3B49-4E4C-8623-82A1D2426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59436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ετά την εκτέλεση μιας διεργασίας συμμετρίας, ο νέος προσανατολισμός του αντικειμένου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η διακριτό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δηλαδή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ισοδύναμο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ε τον αρχικό προσανατολισμό. 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12294" name="Picture 12" descr="clch3_c3">
            <a:extLst>
              <a:ext uri="{FF2B5EF4-FFF2-40B4-BE49-F238E27FC236}">
                <a16:creationId xmlns:a16="http://schemas.microsoft.com/office/drawing/2014/main" id="{EE8B0129-779A-4CEF-9499-53A83CB98E98}"/>
              </a:ext>
            </a:extLst>
          </p:cNvPr>
          <p:cNvPicPr>
            <a:picLocks noGrp="1" noChangeAspect="1" noChangeArrowheads="1" noCrop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05600" y="1065213"/>
            <a:ext cx="2133600" cy="2133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786461" name="Group 29">
            <a:extLst>
              <a:ext uri="{FF2B5EF4-FFF2-40B4-BE49-F238E27FC236}">
                <a16:creationId xmlns:a16="http://schemas.microsoft.com/office/drawing/2014/main" id="{D2EF58CD-A181-4FDA-953F-7148D53003AE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5430838"/>
            <a:ext cx="1066800" cy="1041400"/>
            <a:chOff x="1776" y="3300"/>
            <a:chExt cx="672" cy="656"/>
          </a:xfrm>
        </p:grpSpPr>
        <p:sp>
          <p:nvSpPr>
            <p:cNvPr id="12317" name="Line 16">
              <a:extLst>
                <a:ext uri="{FF2B5EF4-FFF2-40B4-BE49-F238E27FC236}">
                  <a16:creationId xmlns:a16="http://schemas.microsoft.com/office/drawing/2014/main" id="{7E40071D-D3B3-4537-A028-37DE16516B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3588"/>
              <a:ext cx="24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18" name="Line 17">
              <a:extLst>
                <a:ext uri="{FF2B5EF4-FFF2-40B4-BE49-F238E27FC236}">
                  <a16:creationId xmlns:a16="http://schemas.microsoft.com/office/drawing/2014/main" id="{A7C593E0-1398-4A52-853A-6D150BD3A8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3300"/>
              <a:ext cx="240" cy="19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19" name="Line 18">
              <a:extLst>
                <a:ext uri="{FF2B5EF4-FFF2-40B4-BE49-F238E27FC236}">
                  <a16:creationId xmlns:a16="http://schemas.microsoft.com/office/drawing/2014/main" id="{BC2791E9-1F53-4BBB-A654-C639AA47A4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764"/>
              <a:ext cx="240" cy="19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786451" name="Text Box 19">
            <a:extLst>
              <a:ext uri="{FF2B5EF4-FFF2-40B4-BE49-F238E27FC236}">
                <a16:creationId xmlns:a16="http://schemas.microsoft.com/office/drawing/2014/main" id="{F50F7CE5-8315-4968-87A7-15F1FB5AB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411538"/>
            <a:ext cx="75438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Να ξεχωρίσουμε το</a:t>
            </a:r>
            <a:r>
              <a:rPr lang="en-GB" altLang="el-GR" sz="1800" b="1">
                <a:solidFill>
                  <a:srgbClr val="A2C1FE"/>
                </a:solidFill>
                <a:latin typeface="Arial" panose="020B0604020202020204" pitchFamily="34" charset="0"/>
              </a:rPr>
              <a:t> </a:t>
            </a:r>
            <a:r>
              <a:rPr lang="en-GB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N(SiH</a:t>
            </a:r>
            <a:r>
              <a:rPr lang="en-GB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)</a:t>
            </a:r>
            <a:r>
              <a:rPr lang="en-GB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1800" b="1">
                <a:solidFill>
                  <a:srgbClr val="A2C1FE"/>
                </a:solidFill>
                <a:latin typeface="Arial" panose="020B0604020202020204" pitchFamily="34" charset="0"/>
              </a:rPr>
              <a:t> 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από το</a:t>
            </a:r>
            <a:r>
              <a:rPr lang="en-GB" altLang="el-GR" sz="1800" b="1">
                <a:solidFill>
                  <a:srgbClr val="A2C1FE"/>
                </a:solidFill>
                <a:latin typeface="Arial" panose="020B0604020202020204" pitchFamily="34" charset="0"/>
              </a:rPr>
              <a:t> </a:t>
            </a:r>
            <a:r>
              <a:rPr lang="en-GB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SiH</a:t>
            </a:r>
            <a:r>
              <a:rPr lang="en-GB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SiH</a:t>
            </a:r>
            <a:r>
              <a:rPr lang="en-GB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GB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NHSiH</a:t>
            </a:r>
            <a:r>
              <a:rPr lang="en-GB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endParaRPr lang="en-GB" altLang="el-GR" sz="1800" b="1" baseline="-25000">
              <a:solidFill>
                <a:srgbClr val="A2C1FE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GB" altLang="el-GR" sz="1800" b="1" baseline="-25000">
                <a:solidFill>
                  <a:srgbClr val="A2C1FE"/>
                </a:solidFill>
                <a:latin typeface="Arial" panose="020B0604020202020204" pitchFamily="34" charset="0"/>
              </a:rPr>
              <a:t>			</a:t>
            </a:r>
            <a:r>
              <a:rPr lang="el-GR" altLang="el-GR" sz="1800" b="1" baseline="-25000">
                <a:solidFill>
                  <a:srgbClr val="A2C1FE"/>
                </a:solidFill>
                <a:latin typeface="Arial" panose="020B0604020202020204" pitchFamily="34" charset="0"/>
              </a:rPr>
              <a:t>                      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και το</a:t>
            </a:r>
            <a:r>
              <a:rPr lang="en-GB" altLang="el-GR" sz="1800" b="1">
                <a:solidFill>
                  <a:srgbClr val="A2C1FE"/>
                </a:solidFill>
                <a:latin typeface="Arial" panose="020B0604020202020204" pitchFamily="34" charset="0"/>
              </a:rPr>
              <a:t> </a:t>
            </a:r>
            <a:r>
              <a:rPr lang="en-GB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SiH</a:t>
            </a:r>
            <a:r>
              <a:rPr lang="en-GB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SiH</a:t>
            </a:r>
            <a:r>
              <a:rPr lang="en-GB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GB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SiH</a:t>
            </a:r>
            <a:r>
              <a:rPr lang="en-GB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GB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NH</a:t>
            </a:r>
            <a:r>
              <a:rPr lang="en-GB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</a:p>
        </p:txBody>
      </p:sp>
      <p:grpSp>
        <p:nvGrpSpPr>
          <p:cNvPr id="786452" name="Group 20">
            <a:extLst>
              <a:ext uri="{FF2B5EF4-FFF2-40B4-BE49-F238E27FC236}">
                <a16:creationId xmlns:a16="http://schemas.microsoft.com/office/drawing/2014/main" id="{A9FAF6EE-0507-4643-8B06-2F2D1D805762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5253038"/>
            <a:ext cx="3048000" cy="1281112"/>
            <a:chOff x="4080" y="3177"/>
            <a:chExt cx="1920" cy="807"/>
          </a:xfrm>
        </p:grpSpPr>
        <p:sp>
          <p:nvSpPr>
            <p:cNvPr id="12310" name="Text Box 21">
              <a:extLst>
                <a:ext uri="{FF2B5EF4-FFF2-40B4-BE49-F238E27FC236}">
                  <a16:creationId xmlns:a16="http://schemas.microsoft.com/office/drawing/2014/main" id="{DAE37AA6-8626-4B5D-89A1-55D469A379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3177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l-GR" sz="2800" b="1">
                  <a:solidFill>
                    <a:srgbClr val="FFFF00"/>
                  </a:solidFill>
                  <a:latin typeface="Arial" panose="020B0604020202020204" pitchFamily="34" charset="0"/>
                </a:rPr>
                <a:t>N</a:t>
              </a:r>
              <a:endPara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311" name="Text Box 22">
              <a:extLst>
                <a:ext uri="{FF2B5EF4-FFF2-40B4-BE49-F238E27FC236}">
                  <a16:creationId xmlns:a16="http://schemas.microsoft.com/office/drawing/2014/main" id="{7A8F6C23-1784-469B-A749-0C138DA3B3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6" y="3369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l-GR" sz="2800" b="1">
                  <a:solidFill>
                    <a:srgbClr val="FFFF00"/>
                  </a:solidFill>
                  <a:latin typeface="Arial" panose="020B0604020202020204" pitchFamily="34" charset="0"/>
                </a:rPr>
                <a:t>SiH</a:t>
              </a:r>
              <a:r>
                <a:rPr lang="en-GB" altLang="el-GR" sz="28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312" name="Text Box 23">
              <a:extLst>
                <a:ext uri="{FF2B5EF4-FFF2-40B4-BE49-F238E27FC236}">
                  <a16:creationId xmlns:a16="http://schemas.microsoft.com/office/drawing/2014/main" id="{64125F11-1886-4C96-98B1-DE364790E3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3618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l-GR" sz="2800" b="1">
                  <a:solidFill>
                    <a:srgbClr val="FFFF00"/>
                  </a:solidFill>
                  <a:latin typeface="Arial" panose="020B0604020202020204" pitchFamily="34" charset="0"/>
                </a:rPr>
                <a:t>SiH</a:t>
              </a:r>
              <a:r>
                <a:rPr lang="en-GB" altLang="el-GR" sz="28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313" name="Text Box 24">
              <a:extLst>
                <a:ext uri="{FF2B5EF4-FFF2-40B4-BE49-F238E27FC236}">
                  <a16:creationId xmlns:a16="http://schemas.microsoft.com/office/drawing/2014/main" id="{CE237816-5513-4601-AA45-1D60C0147D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3657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l-GR" sz="2800" b="1">
                  <a:solidFill>
                    <a:srgbClr val="FFFF00"/>
                  </a:solidFill>
                  <a:latin typeface="Arial" panose="020B0604020202020204" pitchFamily="34" charset="0"/>
                </a:rPr>
                <a:t>SiH</a:t>
              </a:r>
              <a:r>
                <a:rPr lang="en-GB" altLang="el-GR" sz="28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314" name="Line 25">
              <a:extLst>
                <a:ext uri="{FF2B5EF4-FFF2-40B4-BE49-F238E27FC236}">
                  <a16:creationId xmlns:a16="http://schemas.microsoft.com/office/drawing/2014/main" id="{C1E03574-091C-4259-A0E2-427660493A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64" y="3417"/>
              <a:ext cx="288" cy="2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15" name="AutoShape 26">
              <a:extLst>
                <a:ext uri="{FF2B5EF4-FFF2-40B4-BE49-F238E27FC236}">
                  <a16:creationId xmlns:a16="http://schemas.microsoft.com/office/drawing/2014/main" id="{1D5BF902-7897-448D-989D-F1FC7AD446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72155">
              <a:off x="5088" y="3369"/>
              <a:ext cx="48" cy="384"/>
            </a:xfrm>
            <a:prstGeom prst="triangle">
              <a:avLst>
                <a:gd name="adj" fmla="val 0"/>
              </a:avLst>
            </a:prstGeom>
            <a:solidFill>
              <a:srgbClr val="FFFF00"/>
            </a:solidFill>
            <a:ln w="12700">
              <a:solidFill>
                <a:srgbClr val="FFFF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2316" name="Line 27">
              <a:extLst>
                <a:ext uri="{FF2B5EF4-FFF2-40B4-BE49-F238E27FC236}">
                  <a16:creationId xmlns:a16="http://schemas.microsoft.com/office/drawing/2014/main" id="{5D3E25D7-4AA8-4125-81F5-8FBB6DF470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3369"/>
              <a:ext cx="336" cy="14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786460" name="Rectangle 28">
            <a:extLst>
              <a:ext uri="{FF2B5EF4-FFF2-40B4-BE49-F238E27FC236}">
                <a16:creationId xmlns:a16="http://schemas.microsoft.com/office/drawing/2014/main" id="{4D0380CB-0E3B-48F7-BEB1-535F06475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514600"/>
            <a:ext cx="5943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σον αφορά την μελέτη της δομής των μορίων, η συμμετρία μας βοηθά, για παράδειγμα: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pSp>
        <p:nvGrpSpPr>
          <p:cNvPr id="12299" name="Ομάδα 11">
            <a:extLst>
              <a:ext uri="{FF2B5EF4-FFF2-40B4-BE49-F238E27FC236}">
                <a16:creationId xmlns:a16="http://schemas.microsoft.com/office/drawing/2014/main" id="{F04B4E1A-F228-40BA-A9F0-B02F90A9A44E}"/>
              </a:ext>
            </a:extLst>
          </p:cNvPr>
          <p:cNvGrpSpPr>
            <a:grpSpLocks/>
          </p:cNvGrpSpPr>
          <p:nvPr/>
        </p:nvGrpSpPr>
        <p:grpSpPr bwMode="auto">
          <a:xfrm>
            <a:off x="8077200" y="3538537"/>
            <a:ext cx="533400" cy="582613"/>
            <a:chOff x="7865710" y="3552190"/>
            <a:chExt cx="533520" cy="582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8" name="Γραφή 7">
                  <a:extLst>
                    <a:ext uri="{FF2B5EF4-FFF2-40B4-BE49-F238E27FC236}">
                      <a16:creationId xmlns:a16="http://schemas.microsoft.com/office/drawing/2014/main" id="{5E1E4057-1D49-40BC-882E-D7F134F254B8}"/>
                    </a:ext>
                  </a:extLst>
                </p14:cNvPr>
                <p14:cNvContentPartPr/>
                <p14:nvPr/>
              </p14:nvContentPartPr>
              <p14:xfrm>
                <a:off x="7865710" y="3576670"/>
                <a:ext cx="308880" cy="401040"/>
              </p14:xfrm>
            </p:contentPart>
          </mc:Choice>
          <mc:Fallback xmlns="">
            <p:pic>
              <p:nvPicPr>
                <p:cNvPr id="8" name="Γραφή 7">
                  <a:extLst>
                    <a:ext uri="{FF2B5EF4-FFF2-40B4-BE49-F238E27FC236}">
                      <a16:creationId xmlns:a16="http://schemas.microsoft.com/office/drawing/2014/main" id="{5E1E4057-1D49-40BC-882E-D7F134F254B8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7829710" y="3540670"/>
                  <a:ext cx="380520" cy="47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9" name="Γραφή 8">
                  <a:extLst>
                    <a:ext uri="{FF2B5EF4-FFF2-40B4-BE49-F238E27FC236}">
                      <a16:creationId xmlns:a16="http://schemas.microsoft.com/office/drawing/2014/main" id="{7E2ED6C4-D804-418F-920E-FAFF8B95EF61}"/>
                    </a:ext>
                  </a:extLst>
                </p14:cNvPr>
                <p14:cNvContentPartPr/>
                <p14:nvPr/>
              </p14:nvContentPartPr>
              <p14:xfrm>
                <a:off x="8187190" y="3552190"/>
                <a:ext cx="21600" cy="114480"/>
              </p14:xfrm>
            </p:contentPart>
          </mc:Choice>
          <mc:Fallback xmlns="">
            <p:pic>
              <p:nvPicPr>
                <p:cNvPr id="9" name="Γραφή 8">
                  <a:extLst>
                    <a:ext uri="{FF2B5EF4-FFF2-40B4-BE49-F238E27FC236}">
                      <a16:creationId xmlns:a16="http://schemas.microsoft.com/office/drawing/2014/main" id="{7E2ED6C4-D804-418F-920E-FAFF8B95EF61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8151780" y="3516190"/>
                  <a:ext cx="92066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1" name="Γραφή 10">
                  <a:extLst>
                    <a:ext uri="{FF2B5EF4-FFF2-40B4-BE49-F238E27FC236}">
                      <a16:creationId xmlns:a16="http://schemas.microsoft.com/office/drawing/2014/main" id="{1E90A0F4-A918-44AF-97C9-63F76F76F418}"/>
                    </a:ext>
                  </a:extLst>
                </p14:cNvPr>
                <p14:cNvContentPartPr/>
                <p14:nvPr/>
              </p14:nvContentPartPr>
              <p14:xfrm>
                <a:off x="8263510" y="3903190"/>
                <a:ext cx="135720" cy="231840"/>
              </p14:xfrm>
            </p:contentPart>
          </mc:Choice>
          <mc:Fallback xmlns="">
            <p:pic>
              <p:nvPicPr>
                <p:cNvPr id="11" name="Γραφή 10">
                  <a:extLst>
                    <a:ext uri="{FF2B5EF4-FFF2-40B4-BE49-F238E27FC236}">
                      <a16:creationId xmlns:a16="http://schemas.microsoft.com/office/drawing/2014/main" id="{1E90A0F4-A918-44AF-97C9-63F76F76F418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8227510" y="3867190"/>
                  <a:ext cx="207360" cy="303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820F249-E2EC-0380-57B5-C4394EF2BCEE}"/>
                  </a:ext>
                </a:extLst>
              </p:cNvPr>
              <p:cNvSpPr txBox="1"/>
              <p:nvPr/>
            </p:nvSpPr>
            <p:spPr>
              <a:xfrm>
                <a:off x="6817205" y="3317468"/>
                <a:ext cx="767390" cy="10175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sz="32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32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l-GR" sz="32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l-GR" sz="32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l-GR" sz="32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820F249-E2EC-0380-57B5-C4394EF2BC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7205" y="3317468"/>
                <a:ext cx="767390" cy="101752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Οβάλ 9">
            <a:extLst>
              <a:ext uri="{FF2B5EF4-FFF2-40B4-BE49-F238E27FC236}">
                <a16:creationId xmlns:a16="http://schemas.microsoft.com/office/drawing/2014/main" id="{8056832A-3919-993D-2BFB-FFE3499DC266}"/>
              </a:ext>
            </a:extLst>
          </p:cNvPr>
          <p:cNvSpPr/>
          <p:nvPr/>
        </p:nvSpPr>
        <p:spPr bwMode="auto">
          <a:xfrm>
            <a:off x="6695273" y="3317468"/>
            <a:ext cx="990600" cy="1053865"/>
          </a:xfrm>
          <a:prstGeom prst="ellipse">
            <a:avLst/>
          </a:prstGeom>
          <a:noFill/>
          <a:ln w="57150" cap="flat" cmpd="sng" algn="ctr">
            <a:solidFill>
              <a:srgbClr val="00FF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6447" grpId="0"/>
      <p:bldP spid="786451" grpId="0"/>
      <p:bldP spid="78646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Line 8">
            <a:extLst>
              <a:ext uri="{FF2B5EF4-FFF2-40B4-BE49-F238E27FC236}">
                <a16:creationId xmlns:a16="http://schemas.microsoft.com/office/drawing/2014/main" id="{AC2571D0-FC8A-4E73-ABF0-406EDD5EE42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63593" name="Text Box 9">
            <a:extLst>
              <a:ext uri="{FF2B5EF4-FFF2-40B4-BE49-F238E27FC236}">
                <a16:creationId xmlns:a16="http://schemas.microsoft.com/office/drawing/2014/main" id="{4CE46D5B-5E43-4CA5-9045-C1395F32B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1066800"/>
            <a:ext cx="8686800" cy="7381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Να προσδιοριστούν τα στοιχεία συμμετρίας και οι διεργασίες συμμετρίας της ομάδα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h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ε αυτή την ομάδα ανήκει το μόριο 1,3,5-τριυδρόξυβενζόλιο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3595" name="Text Box 11">
            <a:extLst>
              <a:ext uri="{FF2B5EF4-FFF2-40B4-BE49-F238E27FC236}">
                <a16:creationId xmlns:a16="http://schemas.microsoft.com/office/drawing/2014/main" id="{8C4A89F1-C29D-4E76-A0CC-07F7EB506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209800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α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829" name="Text Box 13">
            <a:extLst>
              <a:ext uri="{FF2B5EF4-FFF2-40B4-BE49-F238E27FC236}">
                <a16:creationId xmlns:a16="http://schemas.microsoft.com/office/drawing/2014/main" id="{38B286BD-6E09-46D9-B341-9F5BEBE08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743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–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963600" name="Object 16">
            <a:extLst>
              <a:ext uri="{FF2B5EF4-FFF2-40B4-BE49-F238E27FC236}">
                <a16:creationId xmlns:a16="http://schemas.microsoft.com/office/drawing/2014/main" id="{88AC0CA3-8B54-4966-A6C0-279B3F0CF7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262563"/>
          <a:ext cx="1744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241300" progId="Equation.DSMT4">
                  <p:embed/>
                </p:oleObj>
              </mc:Choice>
              <mc:Fallback>
                <p:oleObj name="Equation" r:id="rId2" imgW="9271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262563"/>
                        <a:ext cx="17446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3601" name="Text Box 17">
            <a:extLst>
              <a:ext uri="{FF2B5EF4-FFF2-40B4-BE49-F238E27FC236}">
                <a16:creationId xmlns:a16="http://schemas.microsoft.com/office/drawing/2014/main" id="{58596606-2796-470D-8410-50C8EC561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865813"/>
            <a:ext cx="42672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ταν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άρτιος,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m= 1, 2, 3, 4, …,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ταν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εριττός,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1, 2, 3, 4, …,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n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3602" name="Text Box 18">
            <a:extLst>
              <a:ext uri="{FF2B5EF4-FFF2-40B4-BE49-F238E27FC236}">
                <a16:creationId xmlns:a16="http://schemas.microsoft.com/office/drawing/2014/main" id="{51E1A284-FA0A-46E6-A0CF-AEB19A62C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324225"/>
            <a:ext cx="2286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E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3603" name="Text Box 19">
            <a:extLst>
              <a:ext uri="{FF2B5EF4-FFF2-40B4-BE49-F238E27FC236}">
                <a16:creationId xmlns:a16="http://schemas.microsoft.com/office/drawing/2014/main" id="{0C8FE86E-0EB1-4A84-B7AE-F51FEDA48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3494088"/>
            <a:ext cx="1828800" cy="9255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Λείπου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ύο διεργασίες για να γίνου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63604" name="Object 20">
            <a:extLst>
              <a:ext uri="{FF2B5EF4-FFF2-40B4-BE49-F238E27FC236}">
                <a16:creationId xmlns:a16="http://schemas.microsoft.com/office/drawing/2014/main" id="{4A84965C-B9FB-4F5C-9309-4D565F7429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5262563"/>
          <a:ext cx="1744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241300" progId="Equation.DSMT4">
                  <p:embed/>
                </p:oleObj>
              </mc:Choice>
              <mc:Fallback>
                <p:oleObj name="Equation" r:id="rId4" imgW="9271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62563"/>
                        <a:ext cx="1744663" cy="454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3607" name="Picture 23">
            <a:extLst>
              <a:ext uri="{FF2B5EF4-FFF2-40B4-BE49-F238E27FC236}">
                <a16:creationId xmlns:a16="http://schemas.microsoft.com/office/drawing/2014/main" id="{E35115D2-E9C6-4161-8F56-D40B52AAF47A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72075" y="2662238"/>
            <a:ext cx="3743325" cy="3743325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3593" grpId="0" animBg="1"/>
      <p:bldP spid="963595" grpId="0"/>
      <p:bldP spid="963601" grpId="0"/>
      <p:bldP spid="963602" grpId="0"/>
      <p:bldP spid="963603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Line 4">
            <a:extLst>
              <a:ext uri="{FF2B5EF4-FFF2-40B4-BE49-F238E27FC236}">
                <a16:creationId xmlns:a16="http://schemas.microsoft.com/office/drawing/2014/main" id="{1BB5B80D-8442-4404-9108-A429A605BB8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8851" name="Text Box 6">
            <a:extLst>
              <a:ext uri="{FF2B5EF4-FFF2-40B4-BE49-F238E27FC236}">
                <a16:creationId xmlns:a16="http://schemas.microsoft.com/office/drawing/2014/main" id="{206000E1-AF5E-4CA4-9AFD-7DC031631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1143000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α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8852" name="Text Box 8">
            <a:extLst>
              <a:ext uri="{FF2B5EF4-FFF2-40B4-BE49-F238E27FC236}">
                <a16:creationId xmlns:a16="http://schemas.microsoft.com/office/drawing/2014/main" id="{72B78DE7-5998-43FF-9F97-862714C99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743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–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8853" name="Text Box 10">
            <a:extLst>
              <a:ext uri="{FF2B5EF4-FFF2-40B4-BE49-F238E27FC236}">
                <a16:creationId xmlns:a16="http://schemas.microsoft.com/office/drawing/2014/main" id="{E88B6B1D-9890-410F-AF31-823BB1CBD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819400"/>
            <a:ext cx="2057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1, 2, 3, 4, 5, 6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8854" name="Text Box 11">
            <a:extLst>
              <a:ext uri="{FF2B5EF4-FFF2-40B4-BE49-F238E27FC236}">
                <a16:creationId xmlns:a16="http://schemas.microsoft.com/office/drawing/2014/main" id="{8625DDF6-B3E8-4E98-BF63-5A1B43C7F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22860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E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8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8855" name="Object 12">
            <a:extLst>
              <a:ext uri="{FF2B5EF4-FFF2-40B4-BE49-F238E27FC236}">
                <a16:creationId xmlns:a16="http://schemas.microsoft.com/office/drawing/2014/main" id="{CC534335-EACC-4C63-85F0-CF5A661E33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3" y="2743200"/>
          <a:ext cx="17208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41300" progId="Equation.DSMT4">
                  <p:embed/>
                </p:oleObj>
              </mc:Choice>
              <mc:Fallback>
                <p:oleObj name="Equation" r:id="rId2" imgW="9144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2743200"/>
                        <a:ext cx="17208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1789" name="Text Box 13">
            <a:extLst>
              <a:ext uri="{FF2B5EF4-FFF2-40B4-BE49-F238E27FC236}">
                <a16:creationId xmlns:a16="http://schemas.microsoft.com/office/drawing/2014/main" id="{4FDCB2A4-7969-4651-AA40-DC0F45B3A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6718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1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790" name="Text Box 14">
            <a:extLst>
              <a:ext uri="{FF2B5EF4-FFF2-40B4-BE49-F238E27FC236}">
                <a16:creationId xmlns:a16="http://schemas.microsoft.com/office/drawing/2014/main" id="{583A7F08-27F1-47BD-8001-5DD0F8181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2052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791" name="Text Box 15">
            <a:extLst>
              <a:ext uri="{FF2B5EF4-FFF2-40B4-BE49-F238E27FC236}">
                <a16:creationId xmlns:a16="http://schemas.microsoft.com/office/drawing/2014/main" id="{A201871D-39B1-4DFC-B7EB-2AF0D500C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7386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792" name="Text Box 16">
            <a:extLst>
              <a:ext uri="{FF2B5EF4-FFF2-40B4-BE49-F238E27FC236}">
                <a16:creationId xmlns:a16="http://schemas.microsoft.com/office/drawing/2014/main" id="{38D6F603-D1F4-4223-90C1-3087AAC63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720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793" name="Text Box 17">
            <a:extLst>
              <a:ext uri="{FF2B5EF4-FFF2-40B4-BE49-F238E27FC236}">
                <a16:creationId xmlns:a16="http://schemas.microsoft.com/office/drawing/2014/main" id="{330740A6-7EB9-4411-AEEE-C21772B58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8054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794" name="Text Box 18">
            <a:extLst>
              <a:ext uri="{FF2B5EF4-FFF2-40B4-BE49-F238E27FC236}">
                <a16:creationId xmlns:a16="http://schemas.microsoft.com/office/drawing/2014/main" id="{3CBFA6CB-A117-4FFB-94FA-62C11FF07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3388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795" name="Text Box 19">
            <a:extLst>
              <a:ext uri="{FF2B5EF4-FFF2-40B4-BE49-F238E27FC236}">
                <a16:creationId xmlns:a16="http://schemas.microsoft.com/office/drawing/2014/main" id="{D9272AC3-9FC1-4E04-8A60-01E758964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671888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l-GR" altLang="el-GR" sz="20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797" name="Text Box 21">
            <a:extLst>
              <a:ext uri="{FF2B5EF4-FFF2-40B4-BE49-F238E27FC236}">
                <a16:creationId xmlns:a16="http://schemas.microsoft.com/office/drawing/2014/main" id="{1596D85F-B5BC-4A42-AB45-5BF118B2B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205288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E ×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l-GR" altLang="el-GR" sz="20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798" name="Text Box 22">
            <a:extLst>
              <a:ext uri="{FF2B5EF4-FFF2-40B4-BE49-F238E27FC236}">
                <a16:creationId xmlns:a16="http://schemas.microsoft.com/office/drawing/2014/main" id="{0AC72DDF-2D83-4AD5-8137-41C1B436B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724400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E 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l-GR" altLang="el-GR" sz="20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799" name="Text Box 23">
            <a:extLst>
              <a:ext uri="{FF2B5EF4-FFF2-40B4-BE49-F238E27FC236}">
                <a16:creationId xmlns:a16="http://schemas.microsoft.com/office/drawing/2014/main" id="{DBFA73A9-CF64-4CDB-BDE5-E5F6FCE6C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241925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E ×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l-GR" altLang="el-GR" sz="20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800" name="Text Box 24">
            <a:extLst>
              <a:ext uri="{FF2B5EF4-FFF2-40B4-BE49-F238E27FC236}">
                <a16:creationId xmlns:a16="http://schemas.microsoft.com/office/drawing/2014/main" id="{88760744-9FA1-4900-89B2-4F64AA63E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791200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l-GR" altLang="el-GR" sz="20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801" name="Text Box 25">
            <a:extLst>
              <a:ext uri="{FF2B5EF4-FFF2-40B4-BE49-F238E27FC236}">
                <a16:creationId xmlns:a16="http://schemas.microsoft.com/office/drawing/2014/main" id="{64ED33EA-53B4-4E1B-ADB6-9951BAE89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384925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E × E = E</a:t>
            </a:r>
            <a:endParaRPr lang="el-GR" altLang="el-GR" sz="20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71810" name="Group 34">
            <a:extLst>
              <a:ext uri="{FF2B5EF4-FFF2-40B4-BE49-F238E27FC236}">
                <a16:creationId xmlns:a16="http://schemas.microsoft.com/office/drawing/2014/main" id="{8318DF56-D4EA-493F-8A1E-EF382B27B33A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4114800"/>
            <a:ext cx="838200" cy="2743200"/>
            <a:chOff x="2400" y="2592"/>
            <a:chExt cx="528" cy="1728"/>
          </a:xfrm>
        </p:grpSpPr>
        <p:sp>
          <p:nvSpPr>
            <p:cNvPr id="78879" name="Oval 26">
              <a:extLst>
                <a:ext uri="{FF2B5EF4-FFF2-40B4-BE49-F238E27FC236}">
                  <a16:creationId xmlns:a16="http://schemas.microsoft.com/office/drawing/2014/main" id="{2DCBC0A0-603A-4B69-B061-D883F766D5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592"/>
              <a:ext cx="336" cy="336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78880" name="Oval 27">
              <a:extLst>
                <a:ext uri="{FF2B5EF4-FFF2-40B4-BE49-F238E27FC236}">
                  <a16:creationId xmlns:a16="http://schemas.microsoft.com/office/drawing/2014/main" id="{5927B400-9E23-4E1A-ADDD-EC3C1EFADF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928"/>
              <a:ext cx="336" cy="336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78881" name="Oval 28">
              <a:extLst>
                <a:ext uri="{FF2B5EF4-FFF2-40B4-BE49-F238E27FC236}">
                  <a16:creationId xmlns:a16="http://schemas.microsoft.com/office/drawing/2014/main" id="{DB621EE6-7FDE-466E-B9F7-EDCE1E53BB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3264"/>
              <a:ext cx="336" cy="336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78882" name="Oval 29">
              <a:extLst>
                <a:ext uri="{FF2B5EF4-FFF2-40B4-BE49-F238E27FC236}">
                  <a16:creationId xmlns:a16="http://schemas.microsoft.com/office/drawing/2014/main" id="{4ADF7828-A3C2-410F-B90E-86AE7E35C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984"/>
              <a:ext cx="336" cy="336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grpSp>
        <p:nvGrpSpPr>
          <p:cNvPr id="971811" name="Group 35">
            <a:extLst>
              <a:ext uri="{FF2B5EF4-FFF2-40B4-BE49-F238E27FC236}">
                <a16:creationId xmlns:a16="http://schemas.microsoft.com/office/drawing/2014/main" id="{20980A09-4615-4180-A873-73BC30900CA6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914400"/>
            <a:ext cx="1143000" cy="1600200"/>
            <a:chOff x="672" y="576"/>
            <a:chExt cx="720" cy="1008"/>
          </a:xfrm>
        </p:grpSpPr>
        <p:sp>
          <p:nvSpPr>
            <p:cNvPr id="78875" name="Oval 30">
              <a:extLst>
                <a:ext uri="{FF2B5EF4-FFF2-40B4-BE49-F238E27FC236}">
                  <a16:creationId xmlns:a16="http://schemas.microsoft.com/office/drawing/2014/main" id="{7A1B779B-0799-4BF0-8B63-4F65BEFFB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912"/>
              <a:ext cx="336" cy="336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78876" name="Oval 31">
              <a:extLst>
                <a:ext uri="{FF2B5EF4-FFF2-40B4-BE49-F238E27FC236}">
                  <a16:creationId xmlns:a16="http://schemas.microsoft.com/office/drawing/2014/main" id="{C4806ED1-20D4-473B-AFDE-82E9D13F1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248"/>
              <a:ext cx="336" cy="336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78877" name="Oval 32">
              <a:extLst>
                <a:ext uri="{FF2B5EF4-FFF2-40B4-BE49-F238E27FC236}">
                  <a16:creationId xmlns:a16="http://schemas.microsoft.com/office/drawing/2014/main" id="{CE071FC6-4614-4D88-800A-924B53904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912"/>
              <a:ext cx="336" cy="336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78878" name="Oval 33">
              <a:extLst>
                <a:ext uri="{FF2B5EF4-FFF2-40B4-BE49-F238E27FC236}">
                  <a16:creationId xmlns:a16="http://schemas.microsoft.com/office/drawing/2014/main" id="{650695EC-015D-44BA-AA82-5B8D0C7B90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576"/>
              <a:ext cx="336" cy="336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grpSp>
        <p:nvGrpSpPr>
          <p:cNvPr id="971814" name="Group 38">
            <a:extLst>
              <a:ext uri="{FF2B5EF4-FFF2-40B4-BE49-F238E27FC236}">
                <a16:creationId xmlns:a16="http://schemas.microsoft.com/office/drawing/2014/main" id="{32B0CCD7-E721-4EE9-8899-20098726EA52}"/>
              </a:ext>
            </a:extLst>
          </p:cNvPr>
          <p:cNvGrpSpPr>
            <a:grpSpLocks/>
          </p:cNvGrpSpPr>
          <p:nvPr/>
        </p:nvGrpSpPr>
        <p:grpSpPr bwMode="auto">
          <a:xfrm>
            <a:off x="1079500" y="3633788"/>
            <a:ext cx="596900" cy="2614612"/>
            <a:chOff x="680" y="2289"/>
            <a:chExt cx="376" cy="1647"/>
          </a:xfrm>
        </p:grpSpPr>
        <p:sp>
          <p:nvSpPr>
            <p:cNvPr id="78873" name="Oval 36">
              <a:extLst>
                <a:ext uri="{FF2B5EF4-FFF2-40B4-BE49-F238E27FC236}">
                  <a16:creationId xmlns:a16="http://schemas.microsoft.com/office/drawing/2014/main" id="{F5614EF6-1D16-4A68-B9EC-BDBA2AB0B9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" y="2289"/>
              <a:ext cx="336" cy="336"/>
            </a:xfrm>
            <a:prstGeom prst="ellipse">
              <a:avLst/>
            </a:prstGeom>
            <a:noFill/>
            <a:ln w="57150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78874" name="Oval 37">
              <a:extLst>
                <a:ext uri="{FF2B5EF4-FFF2-40B4-BE49-F238E27FC236}">
                  <a16:creationId xmlns:a16="http://schemas.microsoft.com/office/drawing/2014/main" id="{BDD0F18F-929F-45B4-96F6-90FE85D82C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600"/>
              <a:ext cx="336" cy="336"/>
            </a:xfrm>
            <a:prstGeom prst="ellipse">
              <a:avLst/>
            </a:prstGeom>
            <a:noFill/>
            <a:ln w="57150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sp>
        <p:nvSpPr>
          <p:cNvPr id="971815" name="Text Box 39">
            <a:extLst>
              <a:ext uri="{FF2B5EF4-FFF2-40B4-BE49-F238E27FC236}">
                <a16:creationId xmlns:a16="http://schemas.microsoft.com/office/drawing/2014/main" id="{DFE7C8D9-9FBA-43C6-9AD2-1341BF9F0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9906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8872" name="Picture 23">
            <a:extLst>
              <a:ext uri="{FF2B5EF4-FFF2-40B4-BE49-F238E27FC236}">
                <a16:creationId xmlns:a16="http://schemas.microsoft.com/office/drawing/2014/main" id="{539A5F96-0348-4172-84FC-B84ABA5DDA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075" y="2662238"/>
            <a:ext cx="3743325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1789" grpId="0"/>
      <p:bldP spid="971790" grpId="0"/>
      <p:bldP spid="971791" grpId="0"/>
      <p:bldP spid="971792" grpId="0"/>
      <p:bldP spid="971793" grpId="0"/>
      <p:bldP spid="971794" grpId="0"/>
      <p:bldP spid="971795" grpId="0"/>
      <p:bldP spid="971797" grpId="0"/>
      <p:bldP spid="971798" grpId="0"/>
      <p:bldP spid="971799" grpId="0"/>
      <p:bldP spid="971800" grpId="0"/>
      <p:bldP spid="971801" grpId="0"/>
      <p:bldP spid="97181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0" name="Text Box 20">
            <a:extLst>
              <a:ext uri="{FF2B5EF4-FFF2-40B4-BE49-F238E27FC236}">
                <a16:creationId xmlns:a16="http://schemas.microsoft.com/office/drawing/2014/main" id="{38F4FD50-C5DA-4C73-917E-18C864AA4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2667000"/>
            <a:ext cx="3808412" cy="269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θε ομάδα της κατηγορίας αυτής χαρακτηρίζεται από τα στοιχεία συμμετρίας της ταυτότητας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ν κύριο άξονα περιστροφή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άθετα επίπεδα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αριθμός των αντίστοιχων διεργασιών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2581" name="Text Box 21">
            <a:extLst>
              <a:ext uri="{FF2B5EF4-FFF2-40B4-BE49-F238E27FC236}">
                <a16:creationId xmlns:a16="http://schemas.microsoft.com/office/drawing/2014/main" id="{387AC655-7E82-45FF-AFDC-3033BE888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5486400"/>
            <a:ext cx="3808412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ομάδα αυτή ανήκει το μόριο της αμμωνίας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876" name="Text Box 22">
            <a:extLst>
              <a:ext uri="{FF2B5EF4-FFF2-40B4-BE49-F238E27FC236}">
                <a16:creationId xmlns:a16="http://schemas.microsoft.com/office/drawing/2014/main" id="{59EB8242-2EC2-4201-A2CE-5164F2644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ες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v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2583" name="Text Box 23">
            <a:extLst>
              <a:ext uri="{FF2B5EF4-FFF2-40B4-BE49-F238E27FC236}">
                <a16:creationId xmlns:a16="http://schemas.microsoft.com/office/drawing/2014/main" id="{4FC08C0C-8AD7-449E-BC5B-BBE7CB79B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990600"/>
            <a:ext cx="4419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E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	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n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62601" name="Group 41">
            <a:extLst>
              <a:ext uri="{FF2B5EF4-FFF2-40B4-BE49-F238E27FC236}">
                <a16:creationId xmlns:a16="http://schemas.microsoft.com/office/drawing/2014/main" id="{EBE4B3A6-D3CA-46B0-8740-BDAF7FF70F80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2667000"/>
            <a:ext cx="4648200" cy="4038600"/>
            <a:chOff x="2736" y="1680"/>
            <a:chExt cx="2928" cy="2544"/>
          </a:xfrm>
        </p:grpSpPr>
        <p:sp>
          <p:nvSpPr>
            <p:cNvPr id="79881" name="Text Box 18">
              <a:extLst>
                <a:ext uri="{FF2B5EF4-FFF2-40B4-BE49-F238E27FC236}">
                  <a16:creationId xmlns:a16="http://schemas.microsoft.com/office/drawing/2014/main" id="{F655671B-857B-4E70-A366-FC935BA524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936"/>
              <a:ext cx="24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Το μόριο της αμμωνίας </a:t>
              </a:r>
              <a:r>
                <a:rPr lang="el-GR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v</a:t>
              </a:r>
              <a:r>
                <a:rPr lang="el-GR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79882" name="Picture 35">
              <a:extLst>
                <a:ext uri="{FF2B5EF4-FFF2-40B4-BE49-F238E27FC236}">
                  <a16:creationId xmlns:a16="http://schemas.microsoft.com/office/drawing/2014/main" id="{49038E05-43E1-4CF8-81AF-C83352A0FA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5" y="1680"/>
              <a:ext cx="1299" cy="2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9883" name="Picture 38">
              <a:extLst>
                <a:ext uri="{FF2B5EF4-FFF2-40B4-BE49-F238E27FC236}">
                  <a16:creationId xmlns:a16="http://schemas.microsoft.com/office/drawing/2014/main" id="{0B550D36-D2EB-4A6F-8C24-CB9427F9F2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1680"/>
              <a:ext cx="1563" cy="2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9879" name="Line 11">
            <a:extLst>
              <a:ext uri="{FF2B5EF4-FFF2-40B4-BE49-F238E27FC236}">
                <a16:creationId xmlns:a16="http://schemas.microsoft.com/office/drawing/2014/main" id="{8223D565-DCEB-43E6-A813-DBA2976B11E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9880" name="Text Box 19">
            <a:extLst>
              <a:ext uri="{FF2B5EF4-FFF2-40B4-BE49-F238E27FC236}">
                <a16:creationId xmlns:a16="http://schemas.microsoft.com/office/drawing/2014/main" id="{CA41530B-35F7-45F4-89C1-9E57774146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029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– C</a:t>
            </a:r>
            <a:r>
              <a:rPr lang="en-US" altLang="el-GR" b="1" baseline="-25000">
                <a:solidFill>
                  <a:schemeClr val="bg1"/>
                </a:solidFill>
                <a:latin typeface="Arial" panose="020B0604020202020204" pitchFamily="34" charset="0"/>
              </a:rPr>
              <a:t>n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0" grpId="0" animBg="1"/>
      <p:bldP spid="962581" grpId="0" animBg="1"/>
      <p:bldP spid="96258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7E5E6550-EF16-4816-89D9-CC1678B63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743200"/>
            <a:ext cx="4724400" cy="2308225"/>
          </a:xfrm>
          <a:prstGeom prst="rect">
            <a:avLst/>
          </a:prstGeom>
          <a:solidFill>
            <a:schemeClr val="accent1"/>
          </a:solidFill>
          <a:ln w="57150" algn="ctr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400"/>
          </a:p>
        </p:txBody>
      </p:sp>
      <p:sp>
        <p:nvSpPr>
          <p:cNvPr id="976901" name="Text Box 5">
            <a:extLst>
              <a:ext uri="{FF2B5EF4-FFF2-40B4-BE49-F238E27FC236}">
                <a16:creationId xmlns:a16="http://schemas.microsoft.com/office/drawing/2014/main" id="{F0BF34E0-B76F-4BAC-BF67-0B8DADB2F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667000"/>
            <a:ext cx="4038600" cy="2308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θε ομάδα της κατηγορίας αυτής χαρακτηρίζεται από τα στοιχεία συμμετρίας της ταυτότητας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ν κύριο άξονα περιστροφή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ευτερεύοντες άξονε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αριθμός των αντίστοιχων διεργασιών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6902" name="Text Box 6">
            <a:extLst>
              <a:ext uri="{FF2B5EF4-FFF2-40B4-BE49-F238E27FC236}">
                <a16:creationId xmlns:a16="http://schemas.microsoft.com/office/drawing/2014/main" id="{9703FD62-DCC5-4FDF-994A-7315617B4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86400"/>
            <a:ext cx="4038600" cy="9255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ομάδα αυτή ανήκει το σύμπλοκο του κοβαλτίου με την αιθυλενοδιαμίνη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CoL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901" name="Text Box 7">
            <a:extLst>
              <a:ext uri="{FF2B5EF4-FFF2-40B4-BE49-F238E27FC236}">
                <a16:creationId xmlns:a16="http://schemas.microsoft.com/office/drawing/2014/main" id="{A1AC44A1-4D02-42A9-9E8C-F6DC6D7B2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ες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6904" name="Text Box 8">
            <a:extLst>
              <a:ext uri="{FF2B5EF4-FFF2-40B4-BE49-F238E27FC236}">
                <a16:creationId xmlns:a16="http://schemas.microsoft.com/office/drawing/2014/main" id="{AF832330-B183-40FA-819E-9261B253A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990600"/>
            <a:ext cx="4419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E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	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n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6907" name="Text Box 11">
            <a:extLst>
              <a:ext uri="{FF2B5EF4-FFF2-40B4-BE49-F238E27FC236}">
                <a16:creationId xmlns:a16="http://schemas.microsoft.com/office/drawing/2014/main" id="{3F2D4560-446D-408B-AEC0-627A9A13A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1563" y="54102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μόριο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</a:t>
            </a:r>
            <a:r>
              <a:rPr lang="en-US" altLang="el-GR" sz="18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l-GR" altLang="el-GR" sz="24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904" name="Line 11">
            <a:extLst>
              <a:ext uri="{FF2B5EF4-FFF2-40B4-BE49-F238E27FC236}">
                <a16:creationId xmlns:a16="http://schemas.microsoft.com/office/drawing/2014/main" id="{7766BD33-BC1F-4A14-851A-950B2FF0D0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0905" name="Text Box 19">
            <a:extLst>
              <a:ext uri="{FF2B5EF4-FFF2-40B4-BE49-F238E27FC236}">
                <a16:creationId xmlns:a16="http://schemas.microsoft.com/office/drawing/2014/main" id="{343D6AD5-3F8B-4EDF-82A2-1C39184FD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815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– D</a:t>
            </a:r>
            <a:r>
              <a:rPr lang="en-US" altLang="el-GR" b="1" baseline="-25000">
                <a:solidFill>
                  <a:schemeClr val="bg1"/>
                </a:solidFill>
                <a:latin typeface="Arial" panose="020B0604020202020204" pitchFamily="34" charset="0"/>
              </a:rPr>
              <a:t>n</a:t>
            </a:r>
          </a:p>
        </p:txBody>
      </p:sp>
      <p:pic>
        <p:nvPicPr>
          <p:cNvPr id="80906" name="Picture 11" descr="What are the physical properties of the cation tris(ethylenediamine)cobalt(III)?  - Chemistry Stack Exchange">
            <a:extLst>
              <a:ext uri="{FF2B5EF4-FFF2-40B4-BE49-F238E27FC236}">
                <a16:creationId xmlns:a16="http://schemas.microsoft.com/office/drawing/2014/main" id="{1C13A18C-7369-4309-8011-69F68BBE1E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971800"/>
            <a:ext cx="4343400" cy="190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6901" grpId="0" animBg="1" autoUpdateAnimBg="0"/>
      <p:bldP spid="976902" grpId="0" animBg="1" autoUpdateAnimBg="0"/>
      <p:bldP spid="976904" grpId="0" autoUpdateAnimBg="0"/>
      <p:bldP spid="976907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949" name="Text Box 5">
            <a:extLst>
              <a:ext uri="{FF2B5EF4-FFF2-40B4-BE49-F238E27FC236}">
                <a16:creationId xmlns:a16="http://schemas.microsoft.com/office/drawing/2014/main" id="{CCE60245-90BE-4015-8D24-C2B262D23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038600" cy="28432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θε ομάδα της κατηγορίας αυτής περιέχει όλα τα στοιχεία συμμετρίας της ομάδας </a:t>
            </a:r>
            <a:r>
              <a:rPr lang="en-US" altLang="el-GR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el-GR" sz="2400" b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el-GR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C</a:t>
            </a:r>
            <a:r>
              <a:rPr lang="en-US" altLang="el-GR" sz="2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ι ακόμα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να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οριζόντιο επίπεδο </a:t>
            </a:r>
            <a:r>
              <a:rPr lang="el-GR" altLang="el-GR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άθετα επίπεδα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n+2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οιχεία συμμετρίας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E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altLang="el-GR" sz="1800" b="1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1200" b="1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αριθμός των αντίστοιχων διεργασιών είναι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 dirty="0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8950" name="Text Box 6">
            <a:extLst>
              <a:ext uri="{FF2B5EF4-FFF2-40B4-BE49-F238E27FC236}">
                <a16:creationId xmlns:a16="http://schemas.microsoft.com/office/drawing/2014/main" id="{50FF7156-8AEE-4CB3-A7BF-56B15B6D1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749925"/>
            <a:ext cx="40386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ομάδα αυτή ανήκει το μόριο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F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924" name="Text Box 7">
            <a:extLst>
              <a:ext uri="{FF2B5EF4-FFF2-40B4-BE49-F238E27FC236}">
                <a16:creationId xmlns:a16="http://schemas.microsoft.com/office/drawing/2014/main" id="{A69B07FA-7868-4219-BDF5-99814C2C2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ες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8952" name="Text Box 8">
            <a:extLst>
              <a:ext uri="{FF2B5EF4-FFF2-40B4-BE49-F238E27FC236}">
                <a16:creationId xmlns:a16="http://schemas.microsoft.com/office/drawing/2014/main" id="{C81C71EF-D995-4294-995A-9883F6218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989013"/>
            <a:ext cx="4419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E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	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n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	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l-GR" altLang="el-GR" sz="2400" b="1" baseline="-2500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8954" name="Text Box 10">
            <a:extLst>
              <a:ext uri="{FF2B5EF4-FFF2-40B4-BE49-F238E27FC236}">
                <a16:creationId xmlns:a16="http://schemas.microsoft.com/office/drawing/2014/main" id="{C7AB9A5C-EC28-4605-BCB5-F914858D1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63246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μόριο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F</a:t>
            </a:r>
            <a:r>
              <a:rPr lang="en-US" altLang="el-GR" sz="1800" b="1" baseline="-2500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D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h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l-GR" altLang="el-GR" sz="24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78966" name="Picture 22">
            <a:extLst>
              <a:ext uri="{FF2B5EF4-FFF2-40B4-BE49-F238E27FC236}">
                <a16:creationId xmlns:a16="http://schemas.microsoft.com/office/drawing/2014/main" id="{BED8BB33-39C1-4D39-B8C5-D055863F327C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6675" y="3594100"/>
            <a:ext cx="2930525" cy="26543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81928" name="Line 11">
            <a:extLst>
              <a:ext uri="{FF2B5EF4-FFF2-40B4-BE49-F238E27FC236}">
                <a16:creationId xmlns:a16="http://schemas.microsoft.com/office/drawing/2014/main" id="{BCE20A49-2661-4C97-B195-A811863B0B4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1929" name="Text Box 19">
            <a:extLst>
              <a:ext uri="{FF2B5EF4-FFF2-40B4-BE49-F238E27FC236}">
                <a16:creationId xmlns:a16="http://schemas.microsoft.com/office/drawing/2014/main" id="{2984349D-7B99-4951-B2FA-060D0816E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045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– D</a:t>
            </a:r>
            <a:r>
              <a:rPr lang="en-US" altLang="el-GR" b="1" baseline="-25000">
                <a:solidFill>
                  <a:schemeClr val="bg1"/>
                </a:solidFill>
                <a:latin typeface="Arial" panose="020B0604020202020204" pitchFamily="34" charset="0"/>
              </a:rPr>
              <a:t>n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8949" grpId="0" animBg="1"/>
      <p:bldP spid="978950" grpId="0" animBg="1"/>
      <p:bldP spid="978952" grpId="0"/>
      <p:bldP spid="97895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Line 4">
            <a:extLst>
              <a:ext uri="{FF2B5EF4-FFF2-40B4-BE49-F238E27FC236}">
                <a16:creationId xmlns:a16="http://schemas.microsoft.com/office/drawing/2014/main" id="{9D689F10-86BA-40C1-BC81-CD4F3DF746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80998" name="Text Box 6">
            <a:extLst>
              <a:ext uri="{FF2B5EF4-FFF2-40B4-BE49-F238E27FC236}">
                <a16:creationId xmlns:a16="http://schemas.microsoft.com/office/drawing/2014/main" id="{2674F645-032B-486F-B38D-332FF7AD2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2624138"/>
            <a:ext cx="4724400" cy="6461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+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8	 στοιχεία συμμετρία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+Ε, δηλ.9)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1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=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ιεργασίες συμμετρίας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948" name="Text Box 7">
            <a:extLst>
              <a:ext uri="{FF2B5EF4-FFF2-40B4-BE49-F238E27FC236}">
                <a16:creationId xmlns:a16="http://schemas.microsoft.com/office/drawing/2014/main" id="{F07737A7-538E-4418-A485-A03C4B553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ομάδα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l-GR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b="1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BF</a:t>
            </a:r>
            <a:r>
              <a:rPr lang="en-US" altLang="el-GR" b="1" baseline="-2500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b="1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l-GR" altLang="el-GR" b="1" baseline="-2500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1000" name="Text Box 8">
            <a:extLst>
              <a:ext uri="{FF2B5EF4-FFF2-40B4-BE49-F238E27FC236}">
                <a16:creationId xmlns:a16="http://schemas.microsoft.com/office/drawing/2014/main" id="{22058F28-311A-42B9-8C0E-0E68BF224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605213"/>
            <a:ext cx="31242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US" altLang="el-GR" sz="2400" b="1" baseline="-2500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	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l-GR" altLang="el-GR" sz="2400" b="1" baseline="-2500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950" name="Text Box 9">
            <a:extLst>
              <a:ext uri="{FF2B5EF4-FFF2-40B4-BE49-F238E27FC236}">
                <a16:creationId xmlns:a16="http://schemas.microsoft.com/office/drawing/2014/main" id="{C3A214BE-3FF7-46FE-A681-CEA0ACCC6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743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–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81004" name="Line 12">
            <a:extLst>
              <a:ext uri="{FF2B5EF4-FFF2-40B4-BE49-F238E27FC236}">
                <a16:creationId xmlns:a16="http://schemas.microsoft.com/office/drawing/2014/main" id="{B814441E-7990-4F39-AA11-9FABB1703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5967413"/>
            <a:ext cx="24384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81005" name="Text Box 13">
            <a:extLst>
              <a:ext uri="{FF2B5EF4-FFF2-40B4-BE49-F238E27FC236}">
                <a16:creationId xmlns:a16="http://schemas.microsoft.com/office/drawing/2014/main" id="{6EB6237A-6246-49C9-BB24-D67D03214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6110288"/>
            <a:ext cx="1468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800" b="1">
                <a:solidFill>
                  <a:srgbClr val="66FF66"/>
                </a:solidFill>
                <a:latin typeface="Arial" panose="020B0604020202020204" pitchFamily="34" charset="0"/>
              </a:rPr>
              <a:t>9       12</a:t>
            </a:r>
          </a:p>
        </p:txBody>
      </p:sp>
      <p:graphicFrame>
        <p:nvGraphicFramePr>
          <p:cNvPr id="981006" name="Object 14">
            <a:extLst>
              <a:ext uri="{FF2B5EF4-FFF2-40B4-BE49-F238E27FC236}">
                <a16:creationId xmlns:a16="http://schemas.microsoft.com/office/drawing/2014/main" id="{DC21A7E6-A711-4147-B269-01160B277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1066800"/>
          <a:ext cx="1744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241300" progId="Equation.DSMT4">
                  <p:embed/>
                </p:oleObj>
              </mc:Choice>
              <mc:Fallback>
                <p:oleObj name="Equation" r:id="rId2" imgW="9271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066800"/>
                        <a:ext cx="17446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1007" name="Text Box 15">
            <a:extLst>
              <a:ext uri="{FF2B5EF4-FFF2-40B4-BE49-F238E27FC236}">
                <a16:creationId xmlns:a16="http://schemas.microsoft.com/office/drawing/2014/main" id="{97CE5264-99D7-4D70-998A-40745E5D1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1670050"/>
            <a:ext cx="4267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ταν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άρτιος,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m= 1, 2, 3, 4, …,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ταν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εριττός,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1, 2, 3, 4, …,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n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81008" name="Object 16">
            <a:extLst>
              <a:ext uri="{FF2B5EF4-FFF2-40B4-BE49-F238E27FC236}">
                <a16:creationId xmlns:a16="http://schemas.microsoft.com/office/drawing/2014/main" id="{5B5CD6E3-43DC-479A-9F04-35AD71C380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1066800"/>
          <a:ext cx="1744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241300" progId="Equation.DSMT4">
                  <p:embed/>
                </p:oleObj>
              </mc:Choice>
              <mc:Fallback>
                <p:oleObj name="Equation" r:id="rId4" imgW="9271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066800"/>
                        <a:ext cx="1744663" cy="454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1009" name="Rectangle 17">
            <a:extLst>
              <a:ext uri="{FF2B5EF4-FFF2-40B4-BE49-F238E27FC236}">
                <a16:creationId xmlns:a16="http://schemas.microsoft.com/office/drawing/2014/main" id="{63F1BC00-813F-4EC8-93E5-8836818FC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486400"/>
            <a:ext cx="1143000" cy="381000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981010" name="Text Box 18">
            <a:extLst>
              <a:ext uri="{FF2B5EF4-FFF2-40B4-BE49-F238E27FC236}">
                <a16:creationId xmlns:a16="http://schemas.microsoft.com/office/drawing/2014/main" id="{C3D415F2-54F2-4419-A37E-730B6BC45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4102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el-GR" altLang="el-GR" sz="2400" b="1" baseline="-2500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1011" name="Text Box 19">
            <a:extLst>
              <a:ext uri="{FF2B5EF4-FFF2-40B4-BE49-F238E27FC236}">
                <a16:creationId xmlns:a16="http://schemas.microsoft.com/office/drawing/2014/main" id="{8D79BCA2-3C03-4888-BD85-393E2B95E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581400"/>
            <a:ext cx="1143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0998" grpId="0" animBg="1"/>
      <p:bldP spid="981000" grpId="0"/>
      <p:bldP spid="981005" grpId="0"/>
      <p:bldP spid="981007" grpId="0"/>
      <p:bldP spid="981009" grpId="0" animBg="1"/>
      <p:bldP spid="981010" grpId="0"/>
      <p:bldP spid="98101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Line 4">
            <a:extLst>
              <a:ext uri="{FF2B5EF4-FFF2-40B4-BE49-F238E27FC236}">
                <a16:creationId xmlns:a16="http://schemas.microsoft.com/office/drawing/2014/main" id="{089AA61D-8F47-43BB-B001-BBBCCB459AD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82021" name="Text Box 5">
            <a:extLst>
              <a:ext uri="{FF2B5EF4-FFF2-40B4-BE49-F238E27FC236}">
                <a16:creationId xmlns:a16="http://schemas.microsoft.com/office/drawing/2014/main" id="{954B28CA-0576-40CC-B45F-070C5C7E8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1066800"/>
            <a:ext cx="8686800" cy="9239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πειδή κατά τις διεργασίας συμμετρίας τις οποίες έχουμε αναφέρει, ένα (τουλάχιστον) σημείο του μορίου παραμένει σταθερό, οι ομάδες συμμετρίας που εξετάστηκαν ονομάζονται κ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ημειακές Ομάδες (</a:t>
            </a:r>
            <a:r>
              <a:rPr lang="en-GB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int Groups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972" name="Text Box 7">
            <a:extLst>
              <a:ext uri="{FF2B5EF4-FFF2-40B4-BE49-F238E27FC236}">
                <a16:creationId xmlns:a16="http://schemas.microsoft.com/office/drawing/2014/main" id="{261FCE55-7683-4B57-82CD-FF212CE25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937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ημειακές ομάδες συμμετρίας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982024" name="Picture 8">
            <a:extLst>
              <a:ext uri="{FF2B5EF4-FFF2-40B4-BE49-F238E27FC236}">
                <a16:creationId xmlns:a16="http://schemas.microsoft.com/office/drawing/2014/main" id="{D34B4445-E356-4ED2-80FA-38E2389310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9038" y="2362200"/>
            <a:ext cx="3840162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82030" name="Group 14">
            <a:extLst>
              <a:ext uri="{FF2B5EF4-FFF2-40B4-BE49-F238E27FC236}">
                <a16:creationId xmlns:a16="http://schemas.microsoft.com/office/drawing/2014/main" id="{9F6E6AC1-FBA5-453B-B7C6-3EC7AD475D27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362200"/>
            <a:ext cx="4648200" cy="4038600"/>
            <a:chOff x="2736" y="1680"/>
            <a:chExt cx="2928" cy="2544"/>
          </a:xfrm>
        </p:grpSpPr>
        <p:sp>
          <p:nvSpPr>
            <p:cNvPr id="83975" name="Text Box 15">
              <a:extLst>
                <a:ext uri="{FF2B5EF4-FFF2-40B4-BE49-F238E27FC236}">
                  <a16:creationId xmlns:a16="http://schemas.microsoft.com/office/drawing/2014/main" id="{0F1CFED0-0687-4339-A04F-0AF0E93E99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936"/>
              <a:ext cx="24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Το μόριο της αμμωνίας </a:t>
              </a:r>
              <a:r>
                <a:rPr lang="el-GR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v</a:t>
              </a:r>
              <a:r>
                <a:rPr lang="el-GR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83976" name="Picture 16">
              <a:extLst>
                <a:ext uri="{FF2B5EF4-FFF2-40B4-BE49-F238E27FC236}">
                  <a16:creationId xmlns:a16="http://schemas.microsoft.com/office/drawing/2014/main" id="{2CA29E6F-D50C-4FCD-AABD-C7F816223B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5" y="1680"/>
              <a:ext cx="1299" cy="2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3977" name="Picture 17">
              <a:extLst>
                <a:ext uri="{FF2B5EF4-FFF2-40B4-BE49-F238E27FC236}">
                  <a16:creationId xmlns:a16="http://schemas.microsoft.com/office/drawing/2014/main" id="{FD95A9FD-31C4-4A3A-9B76-4A1EF28EFD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1680"/>
              <a:ext cx="1563" cy="2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2021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4">
            <a:extLst>
              <a:ext uri="{FF2B5EF4-FFF2-40B4-BE49-F238E27FC236}">
                <a16:creationId xmlns:a16="http://schemas.microsoft.com/office/drawing/2014/main" id="{7A802070-BD63-4A33-A9B8-BDF0DAA246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1065213"/>
            <a:ext cx="8685212" cy="519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4995" name="Line 4">
            <a:extLst>
              <a:ext uri="{FF2B5EF4-FFF2-40B4-BE49-F238E27FC236}">
                <a16:creationId xmlns:a16="http://schemas.microsoft.com/office/drawing/2014/main" id="{155A6B10-B2C9-4F23-B252-6C54F89BBE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4996" name="Text Box 7">
            <a:extLst>
              <a:ext uri="{FF2B5EF4-FFF2-40B4-BE49-F238E27FC236}">
                <a16:creationId xmlns:a16="http://schemas.microsoft.com/office/drawing/2014/main" id="{2E7D7DEC-173A-41FC-BEF6-9D43E68FD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851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ροσδιορισμός της ομάδας συμμετρίας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41">
            <a:extLst>
              <a:ext uri="{FF2B5EF4-FFF2-40B4-BE49-F238E27FC236}">
                <a16:creationId xmlns:a16="http://schemas.microsoft.com/office/drawing/2014/main" id="{A0C636E3-2837-41FD-81E1-D014943DF4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15" name="Text Box 42">
            <a:extLst>
              <a:ext uri="{FF2B5EF4-FFF2-40B4-BE49-F238E27FC236}">
                <a16:creationId xmlns:a16="http://schemas.microsoft.com/office/drawing/2014/main" id="{062E645D-97ED-4C01-A58E-E1CA456BB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70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και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3316" name="Text Box 43">
            <a:extLst>
              <a:ext uri="{FF2B5EF4-FFF2-40B4-BE49-F238E27FC236}">
                <a16:creationId xmlns:a16="http://schemas.microsoft.com/office/drawing/2014/main" id="{34AFCEF7-AA1A-4434-9894-62658305F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5943600" cy="14747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μη γραμμικό μόριο του νερού περιέχει δύ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ισοδύναμ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εταξύ τους άτομα υδρογόνου, με την έννοια ότι η ανταλλαγή των θέσεών τους δεν επιφέρει μεταβολή στις φυσικές ή χημικές ιδιότητες του μορίου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788525" name="Picture 45">
            <a:extLst>
              <a:ext uri="{FF2B5EF4-FFF2-40B4-BE49-F238E27FC236}">
                <a16:creationId xmlns:a16="http://schemas.microsoft.com/office/drawing/2014/main" id="{969634F5-921D-4BB0-8BED-D54F194A16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67200"/>
            <a:ext cx="2971800" cy="233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26" name="Picture 46">
            <a:extLst>
              <a:ext uri="{FF2B5EF4-FFF2-40B4-BE49-F238E27FC236}">
                <a16:creationId xmlns:a16="http://schemas.microsoft.com/office/drawing/2014/main" id="{39C3C6BC-65BA-46AB-98B3-AC086AA022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925" y="4271963"/>
            <a:ext cx="2987675" cy="231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88527" name="Rectangle 47">
            <a:extLst>
              <a:ext uri="{FF2B5EF4-FFF2-40B4-BE49-F238E27FC236}">
                <a16:creationId xmlns:a16="http://schemas.microsoft.com/office/drawing/2014/main" id="{61B65796-A6EF-44E4-8089-95CD01D77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667000"/>
            <a:ext cx="5943600" cy="1250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Ένα επίπεδο 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x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z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άθετο στη διαφάνεια, τέτοιο ώστε να διχοτομεί τη γωνί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 – Ο – 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χωρίζει το μόριο σε δύο τμήματα, τα οποία έχουν σχέση ειδώλου προς αντικείμενο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88528" name="Line 48">
            <a:extLst>
              <a:ext uri="{FF2B5EF4-FFF2-40B4-BE49-F238E27FC236}">
                <a16:creationId xmlns:a16="http://schemas.microsoft.com/office/drawing/2014/main" id="{124AA0FF-865F-4F44-8213-0FAF1D07F76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5486400"/>
            <a:ext cx="121920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88529" name="Text Box 49">
            <a:extLst>
              <a:ext uri="{FF2B5EF4-FFF2-40B4-BE49-F238E27FC236}">
                <a16:creationId xmlns:a16="http://schemas.microsoft.com/office/drawing/2014/main" id="{DDCEAF7D-8B2B-4E55-9B21-0620F2852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916488"/>
            <a:ext cx="917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σ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(xz)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13322" name="Picture 44">
            <a:extLst>
              <a:ext uri="{FF2B5EF4-FFF2-40B4-BE49-F238E27FC236}">
                <a16:creationId xmlns:a16="http://schemas.microsoft.com/office/drawing/2014/main" id="{F01C5B0E-2F3E-46E4-92D0-97DC138012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065213"/>
            <a:ext cx="23622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7" grpId="0" animBg="1"/>
      <p:bldP spid="7885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4">
            <a:extLst>
              <a:ext uri="{FF2B5EF4-FFF2-40B4-BE49-F238E27FC236}">
                <a16:creationId xmlns:a16="http://schemas.microsoft.com/office/drawing/2014/main" id="{7847772B-C464-4957-AEFF-F8B341C9B92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39" name="Text Box 5">
            <a:extLst>
              <a:ext uri="{FF2B5EF4-FFF2-40B4-BE49-F238E27FC236}">
                <a16:creationId xmlns:a16="http://schemas.microsoft.com/office/drawing/2014/main" id="{22D3A973-9EAD-434E-B698-287208516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70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και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4340" name="Text Box 6">
            <a:extLst>
              <a:ext uri="{FF2B5EF4-FFF2-40B4-BE49-F238E27FC236}">
                <a16:creationId xmlns:a16="http://schemas.microsoft.com/office/drawing/2014/main" id="{06D6E78E-D740-4857-9AFB-226928CD0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86800" cy="1036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επίπεδο συμμετρίας 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πίπεδο κατοπτρισμού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το </a:t>
            </a:r>
            <a:r>
              <a:rPr lang="el-GR" altLang="el-GR" sz="2200" b="1" i="1">
                <a:solidFill>
                  <a:srgbClr val="0000FF"/>
                </a:solidFill>
                <a:cs typeface="Times New Roman" panose="02020603050405020304" pitchFamily="18" charset="0"/>
              </a:rPr>
              <a:t>στοιχείο συμμετρί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μορίου και 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ατοπτρισμό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η </a:t>
            </a:r>
            <a:r>
              <a:rPr lang="el-GR" altLang="el-GR" sz="2200" b="1" i="1">
                <a:solidFill>
                  <a:srgbClr val="0000FF"/>
                </a:solidFill>
                <a:cs typeface="Times New Roman" panose="02020603050405020304" pitchFamily="18" charset="0"/>
              </a:rPr>
              <a:t>διεργασία συμμετρί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η οποία οδηγεί σε ισοδύναμο (μη διακριτό) προσανατολισμό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14341" name="Picture 8">
            <a:extLst>
              <a:ext uri="{FF2B5EF4-FFF2-40B4-BE49-F238E27FC236}">
                <a16:creationId xmlns:a16="http://schemas.microsoft.com/office/drawing/2014/main" id="{D2284ECD-213C-4A71-99AF-4C51D7B53A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67200"/>
            <a:ext cx="2971800" cy="233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2" name="Picture 9">
            <a:extLst>
              <a:ext uri="{FF2B5EF4-FFF2-40B4-BE49-F238E27FC236}">
                <a16:creationId xmlns:a16="http://schemas.microsoft.com/office/drawing/2014/main" id="{15D0ACA4-9745-43FE-B5FF-5C87498E3F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925" y="4271963"/>
            <a:ext cx="2987675" cy="231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3" name="Line 11">
            <a:extLst>
              <a:ext uri="{FF2B5EF4-FFF2-40B4-BE49-F238E27FC236}">
                <a16:creationId xmlns:a16="http://schemas.microsoft.com/office/drawing/2014/main" id="{201DCC8E-2728-48A6-9FA6-D70E1A73717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5486400"/>
            <a:ext cx="121920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44" name="Text Box 12">
            <a:extLst>
              <a:ext uri="{FF2B5EF4-FFF2-40B4-BE49-F238E27FC236}">
                <a16:creationId xmlns:a16="http://schemas.microsoft.com/office/drawing/2014/main" id="{4C64040F-B2D2-4412-8818-42ED83194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916488"/>
            <a:ext cx="917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σ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(xz)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4">
            <a:extLst>
              <a:ext uri="{FF2B5EF4-FFF2-40B4-BE49-F238E27FC236}">
                <a16:creationId xmlns:a16="http://schemas.microsoft.com/office/drawing/2014/main" id="{D4F86928-32B0-4354-896C-E9216DC81E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63" name="Text Box 5">
            <a:extLst>
              <a:ext uri="{FF2B5EF4-FFF2-40B4-BE49-F238E27FC236}">
                <a16:creationId xmlns:a16="http://schemas.microsoft.com/office/drawing/2014/main" id="{14C89F00-6EDE-4E40-813F-11DE9997E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70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και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5364" name="Text Box 6">
            <a:extLst>
              <a:ext uri="{FF2B5EF4-FFF2-40B4-BE49-F238E27FC236}">
                <a16:creationId xmlns:a16="http://schemas.microsoft.com/office/drawing/2014/main" id="{CE11CD5E-3B7C-42BD-BB6F-DCE9CA71D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6248400" cy="7078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Το μόριο μπορεί επίσης να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περιστραφεί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γύρω από τον άξονα </a:t>
            </a:r>
            <a:r>
              <a:rPr lang="en-US" altLang="el-GR" sz="2200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z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κατά 180</a:t>
            </a:r>
            <a:r>
              <a:rPr lang="el-GR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793609" name="Line 9">
            <a:extLst>
              <a:ext uri="{FF2B5EF4-FFF2-40B4-BE49-F238E27FC236}">
                <a16:creationId xmlns:a16="http://schemas.microsoft.com/office/drawing/2014/main" id="{74D7151D-E4D7-4B19-900C-30B93378E37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638800"/>
            <a:ext cx="121920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3610" name="Text Box 10">
                <a:extLst>
                  <a:ext uri="{FF2B5EF4-FFF2-40B4-BE49-F238E27FC236}">
                    <a16:creationId xmlns:a16="http://schemas.microsoft.com/office/drawing/2014/main" id="{97E9983F-DA5C-4860-8931-DBF37C340B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0132" y="4992688"/>
                <a:ext cx="1377301" cy="13627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4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C</a:t>
                </a:r>
                <a:r>
                  <a:rPr lang="en-US" altLang="el-GR" sz="2400" b="1" baseline="-250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2</a:t>
                </a:r>
                <a:endParaRPr lang="en-US" altLang="el-GR" sz="2400" b="1" dirty="0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l-GR" sz="2400" b="1" dirty="0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el-GR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altLang="el-GR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l-GR" altLang="el-GR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l-GR" altLang="el-GR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l-GR" altLang="el-GR" sz="24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 =</a:t>
                </a:r>
                <a:r>
                  <a:rPr lang="en-US" altLang="el-GR" sz="24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180</a:t>
                </a:r>
                <a:r>
                  <a:rPr lang="en-US" altLang="el-GR" sz="2400" b="1" baseline="300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o</a:t>
                </a:r>
                <a:endParaRPr lang="el-GR" altLang="el-GR" sz="2400" b="1" baseline="30000" dirty="0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93610" name="Text Box 10">
                <a:extLst>
                  <a:ext uri="{FF2B5EF4-FFF2-40B4-BE49-F238E27FC236}">
                    <a16:creationId xmlns:a16="http://schemas.microsoft.com/office/drawing/2014/main" id="{97E9983F-DA5C-4860-8931-DBF37C340B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30132" y="4992688"/>
                <a:ext cx="1377301" cy="1362745"/>
              </a:xfrm>
              <a:prstGeom prst="rect">
                <a:avLst/>
              </a:prstGeom>
              <a:blipFill>
                <a:blip r:embed="rId2"/>
                <a:stretch>
                  <a:fillRect t="-3125" r="-2212" b="-31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67" name="Picture 11">
            <a:extLst>
              <a:ext uri="{FF2B5EF4-FFF2-40B4-BE49-F238E27FC236}">
                <a16:creationId xmlns:a16="http://schemas.microsoft.com/office/drawing/2014/main" id="{378194A8-DCD5-44D7-A0D8-DAD767EF10C1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4022725"/>
            <a:ext cx="2987675" cy="2746375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793613" name="Picture 13">
            <a:extLst>
              <a:ext uri="{FF2B5EF4-FFF2-40B4-BE49-F238E27FC236}">
                <a16:creationId xmlns:a16="http://schemas.microsoft.com/office/drawing/2014/main" id="{A3A11C59-FA67-4E3A-8EAD-6D7700A902FD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05400" y="4052888"/>
            <a:ext cx="3124200" cy="2652712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793616" name="Text Box 16">
            <a:extLst>
              <a:ext uri="{FF2B5EF4-FFF2-40B4-BE49-F238E27FC236}">
                <a16:creationId xmlns:a16="http://schemas.microsoft.com/office/drawing/2014/main" id="{E76C95D8-BCDB-461B-A38E-CC27AE067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741613"/>
            <a:ext cx="62484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νέο στοιχείο συμμετρίας είναι 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άξονας περιστροφ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η διεργασία συμμετρίας είναι 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εριστροφή κατά 18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15370" name="Picture 17" descr="h20_c2">
            <a:extLst>
              <a:ext uri="{FF2B5EF4-FFF2-40B4-BE49-F238E27FC236}">
                <a16:creationId xmlns:a16="http://schemas.microsoft.com/office/drawing/2014/main" id="{16D73B6B-F019-4D0E-981C-F28BF3484CA9}"/>
              </a:ext>
            </a:extLst>
          </p:cNvPr>
          <p:cNvPicPr>
            <a:picLocks noGrp="1" noChangeAspect="1" noChangeArrowheads="1" noCrop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29400" y="1066800"/>
            <a:ext cx="2209800" cy="2209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93620" name="Text Box 20">
            <a:extLst>
              <a:ext uri="{FF2B5EF4-FFF2-40B4-BE49-F238E27FC236}">
                <a16:creationId xmlns:a16="http://schemas.microsoft.com/office/drawing/2014/main" id="{B7CFAFBF-069A-4D8E-A66A-B397A15FF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79613"/>
            <a:ext cx="62484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νέος προσανατολισμός είναι πάλ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ισοδύναμο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ε τον αρχικό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  <p:bldP spid="793610" grpId="0"/>
      <p:bldP spid="793616" grpId="0" animBg="1"/>
      <p:bldP spid="793620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00FF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00FF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78</TotalTime>
  <Words>4208</Words>
  <Application>Microsoft Office PowerPoint</Application>
  <PresentationFormat>Overhead</PresentationFormat>
  <Paragraphs>605</Paragraphs>
  <Slides>67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3" baseType="lpstr">
      <vt:lpstr>Arial</vt:lpstr>
      <vt:lpstr>Cambria Math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talysis</dc:creator>
  <cp:lastModifiedBy>BOGHOSIAN SOGHOMON</cp:lastModifiedBy>
  <cp:revision>1290</cp:revision>
  <cp:lastPrinted>2014-11-24T13:03:42Z</cp:lastPrinted>
  <dcterms:created xsi:type="dcterms:W3CDTF">2000-10-29T09:15:18Z</dcterms:created>
  <dcterms:modified xsi:type="dcterms:W3CDTF">2023-12-01T10:24:56Z</dcterms:modified>
</cp:coreProperties>
</file>